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heme/themeOverride1.xml" ContentType="application/vnd.openxmlformats-officedocument.themeOverr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theme/themeOverride2.xml" ContentType="application/vnd.openxmlformats-officedocument.themeOverr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theme/themeOverride3.xml" ContentType="application/vnd.openxmlformats-officedocument.themeOverrid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theme/themeOverride4.xml" ContentType="application/vnd.openxmlformats-officedocument.themeOverrid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theme/themeOverride5.xml" ContentType="application/vnd.openxmlformats-officedocument.themeOverrid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theme/themeOverride6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59"/>
  </p:notesMasterIdLst>
  <p:sldIdLst>
    <p:sldId id="256" r:id="rId2"/>
    <p:sldId id="257" r:id="rId3"/>
    <p:sldId id="258" r:id="rId4"/>
    <p:sldId id="259" r:id="rId5"/>
    <p:sldId id="309" r:id="rId6"/>
    <p:sldId id="306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8" r:id="rId54"/>
    <p:sldId id="310" r:id="rId55"/>
    <p:sldId id="311" r:id="rId56"/>
    <p:sldId id="312" r:id="rId57"/>
    <p:sldId id="313" r:id="rId58"/>
  </p:sldIdLst>
  <p:sldSz cx="18288000" cy="10287000"/>
  <p:notesSz cx="6858000" cy="9144000"/>
  <p:embeddedFontLst>
    <p:embeddedFont>
      <p:font typeface="Helios" panose="02020500000000000000" charset="0"/>
      <p:regular r:id="rId60"/>
    </p:embeddedFont>
    <p:embeddedFont>
      <p:font typeface="Calibri" panose="020F0502020204030204" pitchFamily="34" charset="0"/>
      <p:regular r:id="rId61"/>
      <p:bold r:id="rId62"/>
      <p:italic r:id="rId63"/>
      <p:boldItalic r:id="rId64"/>
    </p:embeddedFont>
    <p:embeddedFont>
      <p:font typeface="Klein Bold" panose="02020500000000000000" charset="0"/>
      <p:regular r:id="rId6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8F854A6F-7542-4C97-8DCD-329DC8532A5E}">
          <p14:sldIdLst>
            <p14:sldId id="256"/>
            <p14:sldId id="257"/>
            <p14:sldId id="258"/>
            <p14:sldId id="259"/>
            <p14:sldId id="309"/>
            <p14:sldId id="306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5"/>
            <p14:sldId id="308"/>
            <p14:sldId id="310"/>
            <p14:sldId id="311"/>
            <p14:sldId id="312"/>
            <p14:sldId id="31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88A7"/>
    <a:srgbClr val="3858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9" d="100"/>
          <a:sy n="59" d="100"/>
        </p:scale>
        <p:origin x="466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0" d="100"/>
          <a:sy n="90" d="100"/>
        </p:scale>
        <p:origin x="3774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4.fntdata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font" Target="fonts/font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5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Gene\Desktop\IVANLU\&#38477;&#38632;&#22343;&#21243;\0307&#24180;&#23610;&#24230;&#25972;&#29702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5.xml"/><Relationship Id="rId2" Type="http://schemas.microsoft.com/office/2011/relationships/chartColorStyle" Target="colors10.xml"/><Relationship Id="rId1" Type="http://schemas.microsoft.com/office/2011/relationships/chartStyle" Target="style10.xml"/><Relationship Id="rId4" Type="http://schemas.openxmlformats.org/officeDocument/2006/relationships/package" Target="../embeddings/Microsoft_Excel____.xlsx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6.xml"/><Relationship Id="rId2" Type="http://schemas.microsoft.com/office/2011/relationships/chartColorStyle" Target="colors11.xml"/><Relationship Id="rId1" Type="http://schemas.microsoft.com/office/2011/relationships/chartStyle" Target="style11.xml"/><Relationship Id="rId4" Type="http://schemas.openxmlformats.org/officeDocument/2006/relationships/package" Target="../embeddings/Microsoft_Excel____1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Gene\Desktop\IVANLU\&#38477;&#38632;&#22343;&#21243;\0307&#24180;&#23610;&#24230;&#25972;&#29702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Gene\Desktop\IVANLU\&#38477;&#38632;&#22343;&#21243;\0307&#24180;&#23610;&#24230;&#25972;&#29702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oleObject" Target="file:///C:\Users\Gene\Desktop\IVANLU\&#38477;&#38632;&#22343;&#21243;\1213.xlsx" TargetMode="Externa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Gene\Desktop\IVANLU\&#38477;&#38632;&#22343;&#21243;\0307&#24180;&#23610;&#24230;&#25972;&#29702;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Gene\Desktop\IVANLU\&#38477;&#38632;&#22343;&#21243;\0307&#24180;&#23610;&#24230;&#25972;&#29702;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oleObject" Target="file:///C:\Users\Gene\Desktop\IVANLU\&#38477;&#38632;&#22343;&#21243;\1213.xlsx" TargetMode="Externa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oleObject" Target="file:///C:\Users\Gene\Desktop\IVANLU\&#38477;&#38632;&#22343;&#21243;\1213.xlsx" TargetMode="Externa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9.xml"/><Relationship Id="rId1" Type="http://schemas.microsoft.com/office/2011/relationships/chartStyle" Target="style9.xml"/><Relationship Id="rId4" Type="http://schemas.openxmlformats.org/officeDocument/2006/relationships/oleObject" Target="file:///C:\Users\Gene\Desktop\IVANLU\&#38477;&#38632;&#22343;&#21243;\1213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2"/>
          <c:order val="2"/>
          <c:tx>
            <c:strRef>
              <c:f>工作表1!$C$27</c:f>
              <c:strCache>
                <c:ptCount val="1"/>
                <c:pt idx="0">
                  <c:v>nichina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3"/>
              </a:solidFill>
              <a:ln w="19050">
                <a:solidFill>
                  <a:schemeClr val="accent3"/>
                </a:solidFill>
              </a:ln>
              <a:effectLst/>
            </c:spPr>
          </c:marker>
          <c:xVal>
            <c:numRef>
              <c:f>工作表1!$C$29</c:f>
              <c:numCache>
                <c:formatCode>General</c:formatCode>
                <c:ptCount val="1"/>
                <c:pt idx="0">
                  <c:v>17.059999999999999</c:v>
                </c:pt>
              </c:numCache>
            </c:numRef>
          </c:xVal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0-1FEB-4873-A566-EC4DE92CC2A2}"/>
            </c:ext>
          </c:extLst>
        </c:ser>
        <c:ser>
          <c:idx val="4"/>
          <c:order val="4"/>
          <c:tx>
            <c:strRef>
              <c:f>工作表1!$E$27</c:f>
              <c:strCache>
                <c:ptCount val="1"/>
                <c:pt idx="0">
                  <c:v>ayaminami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5"/>
              </a:solidFill>
              <a:ln w="19050">
                <a:solidFill>
                  <a:schemeClr val="accent5"/>
                </a:solidFill>
              </a:ln>
              <a:effectLst/>
            </c:spPr>
          </c:marker>
          <c:xVal>
            <c:numRef>
              <c:f>工作表1!$E$29</c:f>
              <c:numCache>
                <c:formatCode>General</c:formatCode>
                <c:ptCount val="1"/>
                <c:pt idx="0">
                  <c:v>15.97</c:v>
                </c:pt>
              </c:numCache>
            </c:numRef>
          </c:xVal>
          <c:yVal>
            <c:numRef>
              <c:f>工作表1!$E$30</c:f>
              <c:numCache>
                <c:formatCode>General</c:formatCode>
                <c:ptCount val="1"/>
                <c:pt idx="0">
                  <c:v>681.232081135902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FEB-4873-A566-EC4DE92CC2A2}"/>
            </c:ext>
          </c:extLst>
        </c:ser>
        <c:ser>
          <c:idx val="5"/>
          <c:order val="5"/>
          <c:tx>
            <c:strRef>
              <c:f>工作表1!$F$27</c:f>
              <c:strCache>
                <c:ptCount val="1"/>
                <c:pt idx="0">
                  <c:v>ongagawa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6"/>
              </a:solidFill>
              <a:ln w="19050">
                <a:solidFill>
                  <a:schemeClr val="accent6"/>
                </a:solidFill>
              </a:ln>
              <a:effectLst/>
            </c:spPr>
          </c:marker>
          <c:xVal>
            <c:numRef>
              <c:f>工作表1!$F$29</c:f>
              <c:numCache>
                <c:formatCode>General</c:formatCode>
                <c:ptCount val="1"/>
                <c:pt idx="0">
                  <c:v>15.94</c:v>
                </c:pt>
              </c:numCache>
            </c:numRef>
          </c:xVal>
          <c:yVal>
            <c:numRef>
              <c:f>工作表1!$F$30</c:f>
              <c:numCache>
                <c:formatCode>General</c:formatCode>
                <c:ptCount val="1"/>
                <c:pt idx="0">
                  <c:v>768.172337962672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FEB-4873-A566-EC4DE92CC2A2}"/>
            </c:ext>
          </c:extLst>
        </c:ser>
        <c:ser>
          <c:idx val="6"/>
          <c:order val="6"/>
          <c:tx>
            <c:strRef>
              <c:f>工作表1!$G$27</c:f>
              <c:strCache>
                <c:ptCount val="1"/>
                <c:pt idx="0">
                  <c:v>tsuruda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1">
                  <a:lumMod val="60000"/>
                </a:schemeClr>
              </a:solidFill>
              <a:ln w="19050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工作表1!$G$29</c:f>
              <c:numCache>
                <c:formatCode>General</c:formatCode>
                <c:ptCount val="1"/>
                <c:pt idx="0">
                  <c:v>15.78</c:v>
                </c:pt>
              </c:numCache>
            </c:numRef>
          </c:xVal>
          <c:yVal>
            <c:numRef>
              <c:f>工作表1!$G$30</c:f>
              <c:numCache>
                <c:formatCode>General</c:formatCode>
                <c:ptCount val="1"/>
                <c:pt idx="0">
                  <c:v>792.053285443541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FEB-4873-A566-EC4DE92CC2A2}"/>
            </c:ext>
          </c:extLst>
        </c:ser>
        <c:ser>
          <c:idx val="7"/>
          <c:order val="7"/>
          <c:tx>
            <c:strRef>
              <c:f>工作表1!$H$27</c:f>
              <c:strCache>
                <c:ptCount val="1"/>
                <c:pt idx="0">
                  <c:v>tashiroba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2">
                  <a:lumMod val="60000"/>
                </a:schemeClr>
              </a:solidFill>
              <a:ln w="19050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工作表1!$H$29</c:f>
              <c:numCache>
                <c:formatCode>General</c:formatCode>
                <c:ptCount val="1"/>
                <c:pt idx="0">
                  <c:v>15.49</c:v>
                </c:pt>
              </c:numCache>
            </c:numRef>
          </c:xVal>
          <c:yVal>
            <c:numRef>
              <c:f>工作表1!$H$30</c:f>
              <c:numCache>
                <c:formatCode>General</c:formatCode>
                <c:ptCount val="1"/>
                <c:pt idx="0">
                  <c:v>640.354923272471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FEB-4873-A566-EC4DE92CC2A2}"/>
            </c:ext>
          </c:extLst>
        </c:ser>
        <c:ser>
          <c:idx val="8"/>
          <c:order val="8"/>
          <c:tx>
            <c:strRef>
              <c:f>工作表1!$I$27</c:f>
              <c:strCache>
                <c:ptCount val="1"/>
                <c:pt idx="0">
                  <c:v>kitagawa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3">
                  <a:lumMod val="60000"/>
                </a:schemeClr>
              </a:solidFill>
              <a:ln w="19050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工作表1!$I$29</c:f>
              <c:numCache>
                <c:formatCode>General</c:formatCode>
                <c:ptCount val="1"/>
                <c:pt idx="0">
                  <c:v>14.69</c:v>
                </c:pt>
              </c:numCache>
            </c:numRef>
          </c:xVal>
          <c:yVal>
            <c:numRef>
              <c:f>工作表1!$I$30</c:f>
              <c:numCache>
                <c:formatCode>General</c:formatCode>
                <c:ptCount val="1"/>
                <c:pt idx="0">
                  <c:v>530.968488433575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1FEB-4873-A566-EC4DE92CC2A2}"/>
            </c:ext>
          </c:extLst>
        </c:ser>
        <c:ser>
          <c:idx val="11"/>
          <c:order val="11"/>
          <c:tx>
            <c:strRef>
              <c:f>工作表1!$L$27</c:f>
              <c:strCache>
                <c:ptCount val="1"/>
                <c:pt idx="0">
                  <c:v>namga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6">
                  <a:lumMod val="60000"/>
                </a:schemeClr>
              </a:solidFill>
              <a:ln w="19050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工作表1!$L$29</c:f>
              <c:numCache>
                <c:formatCode>General</c:formatCode>
                <c:ptCount val="1"/>
                <c:pt idx="0">
                  <c:v>13.31</c:v>
                </c:pt>
              </c:numCache>
            </c:numRef>
          </c:xVal>
          <c:yVal>
            <c:numRef>
              <c:f>工作表1!$L$30</c:f>
              <c:numCache>
                <c:formatCode>General</c:formatCode>
                <c:ptCount val="1"/>
                <c:pt idx="0">
                  <c:v>551.253941109537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1FEB-4873-A566-EC4DE92CC2A2}"/>
            </c:ext>
          </c:extLst>
        </c:ser>
        <c:ser>
          <c:idx val="12"/>
          <c:order val="12"/>
          <c:tx>
            <c:strRef>
              <c:f>工作表1!$M$27</c:f>
              <c:strCache>
                <c:ptCount val="1"/>
                <c:pt idx="0">
                  <c:v>booah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19050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工作表1!$M$29</c:f>
              <c:numCache>
                <c:formatCode>General</c:formatCode>
                <c:ptCount val="1"/>
                <c:pt idx="0">
                  <c:v>13.06</c:v>
                </c:pt>
              </c:numCache>
            </c:numRef>
          </c:xVal>
          <c:yVal>
            <c:numRef>
              <c:f>工作表1!$M$30</c:f>
              <c:numCache>
                <c:formatCode>General</c:formatCode>
                <c:ptCount val="1"/>
                <c:pt idx="0">
                  <c:v>555.696271186440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1FEB-4873-A566-EC4DE92CC2A2}"/>
            </c:ext>
          </c:extLst>
        </c:ser>
        <c:ser>
          <c:idx val="13"/>
          <c:order val="13"/>
          <c:tx>
            <c:strRef>
              <c:f>工作表1!$N$27</c:f>
              <c:strCache>
                <c:ptCount val="1"/>
                <c:pt idx="0">
                  <c:v>boryeo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19050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工作表1!$N$29</c:f>
              <c:numCache>
                <c:formatCode>General</c:formatCode>
                <c:ptCount val="1"/>
                <c:pt idx="0">
                  <c:v>12.91</c:v>
                </c:pt>
              </c:numCache>
            </c:numRef>
          </c:xVal>
          <c:yVal>
            <c:numRef>
              <c:f>工作表1!$N$30</c:f>
              <c:numCache>
                <c:formatCode>General</c:formatCode>
                <c:ptCount val="1"/>
                <c:pt idx="0">
                  <c:v>553.59428304329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1FEB-4873-A566-EC4DE92CC2A2}"/>
            </c:ext>
          </c:extLst>
        </c:ser>
        <c:ser>
          <c:idx val="14"/>
          <c:order val="14"/>
          <c:tx>
            <c:strRef>
              <c:f>工作表1!$O$27</c:f>
              <c:strCache>
                <c:ptCount val="1"/>
                <c:pt idx="0">
                  <c:v>hapcheo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19050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工作表1!$O$29</c:f>
              <c:numCache>
                <c:formatCode>General</c:formatCode>
                <c:ptCount val="1"/>
                <c:pt idx="0">
                  <c:v>12.11</c:v>
                </c:pt>
              </c:numCache>
            </c:numRef>
          </c:xVal>
          <c:yVal>
            <c:numRef>
              <c:f>工作表1!$O$30</c:f>
              <c:numCache>
                <c:formatCode>General</c:formatCode>
                <c:ptCount val="1"/>
                <c:pt idx="0">
                  <c:v>595.855904966613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1FEB-4873-A566-EC4DE92CC2A2}"/>
            </c:ext>
          </c:extLst>
        </c:ser>
        <c:ser>
          <c:idx val="15"/>
          <c:order val="15"/>
          <c:tx>
            <c:strRef>
              <c:f>工作表1!$P$27</c:f>
              <c:strCache>
                <c:ptCount val="1"/>
                <c:pt idx="0">
                  <c:v>daecheo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19050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工作表1!$P$29</c:f>
              <c:numCache>
                <c:formatCode>General</c:formatCode>
                <c:ptCount val="1"/>
                <c:pt idx="0">
                  <c:v>11.78</c:v>
                </c:pt>
              </c:numCache>
            </c:numRef>
          </c:xVal>
          <c:yVal>
            <c:numRef>
              <c:f>工作表1!$P$30</c:f>
              <c:numCache>
                <c:formatCode>General</c:formatCode>
                <c:ptCount val="1"/>
                <c:pt idx="0">
                  <c:v>526.040316298130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1FEB-4873-A566-EC4DE92CC2A2}"/>
            </c:ext>
          </c:extLst>
        </c:ser>
        <c:ser>
          <c:idx val="17"/>
          <c:order val="17"/>
          <c:tx>
            <c:strRef>
              <c:f>工作表1!$R$27</c:f>
              <c:strCache>
                <c:ptCount val="1"/>
                <c:pt idx="0">
                  <c:v>seomjinga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19050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工作表1!$R$29</c:f>
              <c:numCache>
                <c:formatCode>General</c:formatCode>
                <c:ptCount val="1"/>
                <c:pt idx="0">
                  <c:v>11.45</c:v>
                </c:pt>
              </c:numCache>
            </c:numRef>
          </c:xVal>
          <c:yVal>
            <c:numRef>
              <c:f>工作表1!$R$30</c:f>
              <c:numCache>
                <c:formatCode>General</c:formatCode>
                <c:ptCount val="1"/>
                <c:pt idx="0">
                  <c:v>588.675134438362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1FEB-4873-A566-EC4DE92CC2A2}"/>
            </c:ext>
          </c:extLst>
        </c:ser>
        <c:ser>
          <c:idx val="19"/>
          <c:order val="19"/>
          <c:tx>
            <c:strRef>
              <c:f>工作表1!$T$27</c:f>
              <c:strCache>
                <c:ptCount val="1"/>
                <c:pt idx="0">
                  <c:v>ando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2">
                  <a:lumMod val="80000"/>
                </a:schemeClr>
              </a:solidFill>
              <a:ln w="19050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工作表1!$T$29</c:f>
              <c:numCache>
                <c:formatCode>General</c:formatCode>
                <c:ptCount val="1"/>
                <c:pt idx="0">
                  <c:v>11.04</c:v>
                </c:pt>
              </c:numCache>
            </c:numRef>
          </c:xVal>
          <c:yVal>
            <c:numRef>
              <c:f>工作表1!$T$30</c:f>
              <c:numCache>
                <c:formatCode>General</c:formatCode>
                <c:ptCount val="1"/>
                <c:pt idx="0">
                  <c:v>562.269362566844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1FEB-4873-A566-EC4DE92CC2A2}"/>
            </c:ext>
          </c:extLst>
        </c:ser>
        <c:ser>
          <c:idx val="20"/>
          <c:order val="20"/>
          <c:tx>
            <c:strRef>
              <c:f>工作表1!$U$27</c:f>
              <c:strCache>
                <c:ptCount val="1"/>
                <c:pt idx="0">
                  <c:v>chungju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3">
                  <a:lumMod val="80000"/>
                </a:schemeClr>
              </a:solidFill>
              <a:ln w="19050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工作表1!$U$29</c:f>
              <c:numCache>
                <c:formatCode>General</c:formatCode>
                <c:ptCount val="1"/>
                <c:pt idx="0">
                  <c:v>10.19</c:v>
                </c:pt>
              </c:numCache>
            </c:numRef>
          </c:xVal>
          <c:yVal>
            <c:numRef>
              <c:f>工作表1!$U$30</c:f>
              <c:numCache>
                <c:formatCode>General</c:formatCode>
                <c:ptCount val="1"/>
                <c:pt idx="0">
                  <c:v>493.912907878530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1FEB-4873-A566-EC4DE92CC2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0665695"/>
        <c:axId val="1629183247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工作表1!$A$27</c15:sqref>
                        </c15:formulaRef>
                      </c:ext>
                    </c:extLst>
                    <c:strCache>
                      <c:ptCount val="1"/>
                      <c:pt idx="0">
                        <c:v>zengwen</c:v>
                      </c:pt>
                    </c:strCache>
                  </c:strRef>
                </c:tx>
                <c:spPr>
                  <a:ln w="1905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19050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工作表1!$A$29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23.91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工作表1!$A$30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514.15981655864016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E-1FEB-4873-A566-EC4DE92CC2A2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B$27</c15:sqref>
                        </c15:formulaRef>
                      </c:ext>
                    </c:extLst>
                    <c:strCache>
                      <c:ptCount val="1"/>
                      <c:pt idx="0">
                        <c:v>jiaxain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19050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B$29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20.7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B$30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610.6671847802103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F-1FEB-4873-A566-EC4DE92CC2A2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D$27</c15:sqref>
                        </c15:formulaRef>
                      </c:ext>
                    </c:extLst>
                    <c:strCache>
                      <c:ptCount val="1"/>
                      <c:pt idx="0">
                        <c:v>feicui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19050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D$29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16.03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D$30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505.491999057048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0-1FEB-4873-A566-EC4DE92CC2A2}"/>
                  </c:ext>
                </c:extLst>
              </c15:ser>
            </c15:filteredScatterSeries>
            <c15:filteredScatterSeries>
              <c15:ser>
                <c:idx val="9"/>
                <c:order val="9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J$27</c15:sqref>
                        </c15:formulaRef>
                      </c:ext>
                    </c:extLst>
                    <c:strCache>
                      <c:ptCount val="1"/>
                      <c:pt idx="0">
                        <c:v>shihmen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</a:schemeClr>
                    </a:solidFill>
                    <a:ln w="19050">
                      <a:solidFill>
                        <a:schemeClr val="accent4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J$29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14.56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J$30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529.4385479819383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1-1FEB-4873-A566-EC4DE92CC2A2}"/>
                  </c:ext>
                </c:extLst>
              </c15:ser>
            </c15:filteredScatterSeries>
            <c15:filteredScatterSeries>
              <c15:ser>
                <c:idx val="10"/>
                <c:order val="10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K$27</c15:sqref>
                        </c15:formulaRef>
                      </c:ext>
                    </c:extLst>
                    <c:strCache>
                      <c:ptCount val="1"/>
                      <c:pt idx="0">
                        <c:v>jiji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</a:schemeClr>
                    </a:solidFill>
                    <a:ln w="19050">
                      <a:solidFill>
                        <a:schemeClr val="accent5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K$29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14.17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K$30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632.7279477454702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2-1FEB-4873-A566-EC4DE92CC2A2}"/>
                  </c:ext>
                </c:extLst>
              </c15:ser>
            </c15:filteredScatterSeries>
            <c15:filteredScatterSeries>
              <c15:ser>
                <c:idx val="16"/>
                <c:order val="1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Q$27</c15:sqref>
                        </c15:formulaRef>
                      </c:ext>
                    </c:extLst>
                    <c:strCache>
                      <c:ptCount val="1"/>
                      <c:pt idx="0">
                        <c:v>shilin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  <a:lumOff val="20000"/>
                      </a:schemeClr>
                    </a:solidFill>
                    <a:ln w="19050">
                      <a:solidFill>
                        <a:schemeClr val="accent5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Q$29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1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Q$30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587.7820107358533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3-1FEB-4873-A566-EC4DE92CC2A2}"/>
                  </c:ext>
                </c:extLst>
              </c15:ser>
            </c15:filteredScatterSeries>
            <c15:filteredScatterSeries>
              <c15:ser>
                <c:idx val="18"/>
                <c:order val="1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S$27</c15:sqref>
                        </c15:formulaRef>
                      </c:ext>
                    </c:extLst>
                    <c:strCache>
                      <c:ptCount val="1"/>
                      <c:pt idx="0">
                        <c:v>shangpin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80000"/>
                      </a:schemeClr>
                    </a:solidFill>
                    <a:ln w="19050">
                      <a:solidFill>
                        <a:schemeClr val="accent1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S$29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11.43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S$30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244.0629442054885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4-1FEB-4873-A566-EC4DE92CC2A2}"/>
                  </c:ext>
                </c:extLst>
              </c15:ser>
            </c15:filteredScatterSeries>
            <c15:filteredScatterSeries>
              <c15:ser>
                <c:idx val="21"/>
                <c:order val="2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V$27</c15:sqref>
                        </c15:formulaRef>
                      </c:ext>
                    </c:extLst>
                    <c:strCache>
                      <c:ptCount val="1"/>
                      <c:pt idx="0">
                        <c:v>techi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</a:schemeClr>
                    </a:solidFill>
                    <a:ln w="19050">
                      <a:solidFill>
                        <a:schemeClr val="accent4">
                          <a:lumMod val="8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V$29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10.0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工作表1!$V$30</c15:sqref>
                        </c15:formulaRef>
                      </c:ext>
                    </c:extLst>
                    <c:numCache>
                      <c:formatCode>General</c:formatCode>
                      <c:ptCount val="1"/>
                      <c:pt idx="0">
                        <c:v>664.1855908247528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5-1FEB-4873-A566-EC4DE92CC2A2}"/>
                  </c:ext>
                </c:extLst>
              </c15:ser>
            </c15:filteredScatterSeries>
          </c:ext>
        </c:extLst>
      </c:scatterChart>
      <c:valAx>
        <c:axId val="1620665695"/>
        <c:scaling>
          <c:orientation val="minMax"/>
          <c:max val="25"/>
          <c:min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latin typeface="+mj-lt"/>
                  </a:rPr>
                  <a:t>Average of annual Temperature(</a:t>
                </a:r>
                <a:r>
                  <a:rPr lang="en-US" altLang="zh-TW" sz="1200" b="0" i="0" u="none" strike="noStrike" baseline="0" dirty="0">
                    <a:effectLst/>
                    <a:latin typeface="+mj-lt"/>
                  </a:rPr>
                  <a:t>˚C)</a:t>
                </a:r>
                <a:endParaRPr lang="zh-TW" dirty="0">
                  <a:latin typeface="+mj-lt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629183247"/>
        <c:crosses val="autoZero"/>
        <c:crossBetween val="midCat"/>
        <c:majorUnit val="5"/>
      </c:valAx>
      <c:valAx>
        <c:axId val="1629183247"/>
        <c:scaling>
          <c:orientation val="minMax"/>
          <c:max val="800"/>
          <c:min val="2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Average of annual Abstraction(mm/year)</a:t>
                </a:r>
                <a:endParaRPr lang="zh-TW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62066569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19050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/>
      </a:pPr>
      <a:endParaRPr lang="zh-TW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booahn</a:t>
            </a:r>
            <a:endParaRPr lang="zh-TW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Korea (2)'!$AL$9</c:f>
              <c:strCache>
                <c:ptCount val="1"/>
                <c:pt idx="0">
                  <c:v>Daily rain</c:v>
                </c:pt>
              </c:strCache>
            </c:strRef>
          </c:tx>
          <c:spPr>
            <a:solidFill>
              <a:schemeClr val="accent1"/>
            </a:solidFill>
            <a:ln w="38100">
              <a:solidFill>
                <a:schemeClr val="accent1"/>
              </a:solidFill>
            </a:ln>
            <a:effectLst/>
          </c:spPr>
          <c:invertIfNegative val="0"/>
          <c:val>
            <c:numRef>
              <c:f>'Korea (2)'!$B$3:$B$368</c:f>
              <c:numCache>
                <c:formatCode>General</c:formatCode>
                <c:ptCount val="36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1</c:v>
                </c:pt>
                <c:pt idx="19">
                  <c:v>1</c:v>
                </c:pt>
                <c:pt idx="20">
                  <c:v>2</c:v>
                </c:pt>
                <c:pt idx="21">
                  <c:v>0</c:v>
                </c:pt>
                <c:pt idx="22">
                  <c:v>0</c:v>
                </c:pt>
                <c:pt idx="23">
                  <c:v>3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1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3</c:v>
                </c:pt>
                <c:pt idx="36">
                  <c:v>3</c:v>
                </c:pt>
                <c:pt idx="37">
                  <c:v>0</c:v>
                </c:pt>
                <c:pt idx="38">
                  <c:v>0</c:v>
                </c:pt>
                <c:pt idx="39">
                  <c:v>2</c:v>
                </c:pt>
                <c:pt idx="40">
                  <c:v>0</c:v>
                </c:pt>
                <c:pt idx="41">
                  <c:v>0</c:v>
                </c:pt>
                <c:pt idx="42">
                  <c:v>1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9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1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15</c:v>
                </c:pt>
                <c:pt idx="72">
                  <c:v>7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4</c:v>
                </c:pt>
                <c:pt idx="82">
                  <c:v>11</c:v>
                </c:pt>
                <c:pt idx="83">
                  <c:v>2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13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12</c:v>
                </c:pt>
                <c:pt idx="143">
                  <c:v>33</c:v>
                </c:pt>
                <c:pt idx="144">
                  <c:v>1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2</c:v>
                </c:pt>
                <c:pt idx="150">
                  <c:v>2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7</c:v>
                </c:pt>
                <c:pt idx="158">
                  <c:v>1</c:v>
                </c:pt>
                <c:pt idx="159">
                  <c:v>0</c:v>
                </c:pt>
                <c:pt idx="160">
                  <c:v>20</c:v>
                </c:pt>
                <c:pt idx="161">
                  <c:v>6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8</c:v>
                </c:pt>
                <c:pt idx="174">
                  <c:v>6</c:v>
                </c:pt>
                <c:pt idx="175">
                  <c:v>0</c:v>
                </c:pt>
                <c:pt idx="176">
                  <c:v>4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4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25</c:v>
                </c:pt>
                <c:pt idx="194">
                  <c:v>2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46</c:v>
                </c:pt>
                <c:pt idx="200">
                  <c:v>2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44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15</c:v>
                </c:pt>
                <c:pt idx="217">
                  <c:v>16</c:v>
                </c:pt>
                <c:pt idx="218">
                  <c:v>0</c:v>
                </c:pt>
                <c:pt idx="219">
                  <c:v>0</c:v>
                </c:pt>
                <c:pt idx="220">
                  <c:v>6</c:v>
                </c:pt>
                <c:pt idx="221">
                  <c:v>0</c:v>
                </c:pt>
                <c:pt idx="222">
                  <c:v>0</c:v>
                </c:pt>
                <c:pt idx="223">
                  <c:v>13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15</c:v>
                </c:pt>
                <c:pt idx="230">
                  <c:v>79</c:v>
                </c:pt>
                <c:pt idx="231">
                  <c:v>1</c:v>
                </c:pt>
                <c:pt idx="232">
                  <c:v>9</c:v>
                </c:pt>
                <c:pt idx="233">
                  <c:v>6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59</c:v>
                </c:pt>
                <c:pt idx="241">
                  <c:v>2</c:v>
                </c:pt>
                <c:pt idx="242">
                  <c:v>0</c:v>
                </c:pt>
                <c:pt idx="243">
                  <c:v>2</c:v>
                </c:pt>
                <c:pt idx="244">
                  <c:v>5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7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19</c:v>
                </c:pt>
                <c:pt idx="260">
                  <c:v>0</c:v>
                </c:pt>
                <c:pt idx="261">
                  <c:v>3</c:v>
                </c:pt>
                <c:pt idx="262">
                  <c:v>22</c:v>
                </c:pt>
                <c:pt idx="263">
                  <c:v>6</c:v>
                </c:pt>
                <c:pt idx="264">
                  <c:v>0</c:v>
                </c:pt>
                <c:pt idx="265">
                  <c:v>35</c:v>
                </c:pt>
                <c:pt idx="266">
                  <c:v>2</c:v>
                </c:pt>
                <c:pt idx="267">
                  <c:v>7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12</c:v>
                </c:pt>
                <c:pt idx="276">
                  <c:v>1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1</c:v>
                </c:pt>
                <c:pt idx="286">
                  <c:v>32</c:v>
                </c:pt>
                <c:pt idx="287">
                  <c:v>0</c:v>
                </c:pt>
                <c:pt idx="288">
                  <c:v>3</c:v>
                </c:pt>
                <c:pt idx="289">
                  <c:v>70</c:v>
                </c:pt>
                <c:pt idx="290">
                  <c:v>0</c:v>
                </c:pt>
                <c:pt idx="291">
                  <c:v>24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24</c:v>
                </c:pt>
                <c:pt idx="296">
                  <c:v>3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7</c:v>
                </c:pt>
                <c:pt idx="306">
                  <c:v>3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1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1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29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1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1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20</c:v>
                </c:pt>
                <c:pt idx="357">
                  <c:v>1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59-4A95-8718-2A2931D9BF13}"/>
            </c:ext>
          </c:extLst>
        </c:ser>
        <c:ser>
          <c:idx val="1"/>
          <c:order val="1"/>
          <c:tx>
            <c:strRef>
              <c:f>'Korea (2)'!$AL$10</c:f>
              <c:strCache>
                <c:ptCount val="1"/>
                <c:pt idx="0">
                  <c:v>Daily runoff</c:v>
                </c:pt>
              </c:strCache>
            </c:strRef>
          </c:tx>
          <c:spPr>
            <a:solidFill>
              <a:schemeClr val="accent2"/>
            </a:solidFill>
            <a:ln w="38100">
              <a:solidFill>
                <a:schemeClr val="accent2">
                  <a:alpha val="50000"/>
                </a:schemeClr>
              </a:solidFill>
            </a:ln>
            <a:effectLst/>
          </c:spPr>
          <c:invertIfNegative val="0"/>
          <c:val>
            <c:numRef>
              <c:f>'Korea (2)'!$C$3:$C$368</c:f>
              <c:numCache>
                <c:formatCode>General</c:formatCode>
                <c:ptCount val="366"/>
                <c:pt idx="0">
                  <c:v>0</c:v>
                </c:pt>
                <c:pt idx="1">
                  <c:v>0.43932203389830504</c:v>
                </c:pt>
                <c:pt idx="2">
                  <c:v>0.14644067796610172</c:v>
                </c:pt>
                <c:pt idx="3">
                  <c:v>0</c:v>
                </c:pt>
                <c:pt idx="4">
                  <c:v>0</c:v>
                </c:pt>
                <c:pt idx="5">
                  <c:v>0.14644067796610172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.14644067796610172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.14644067796610172</c:v>
                </c:pt>
                <c:pt idx="22">
                  <c:v>0</c:v>
                </c:pt>
                <c:pt idx="23">
                  <c:v>0.14644067796610172</c:v>
                </c:pt>
                <c:pt idx="24">
                  <c:v>0</c:v>
                </c:pt>
                <c:pt idx="25">
                  <c:v>0</c:v>
                </c:pt>
                <c:pt idx="26">
                  <c:v>0.14644067796610172</c:v>
                </c:pt>
                <c:pt idx="27">
                  <c:v>0</c:v>
                </c:pt>
                <c:pt idx="28">
                  <c:v>0</c:v>
                </c:pt>
                <c:pt idx="29">
                  <c:v>0.14644067796610172</c:v>
                </c:pt>
                <c:pt idx="30">
                  <c:v>0.14644067796610172</c:v>
                </c:pt>
                <c:pt idx="31">
                  <c:v>0.14644067796610172</c:v>
                </c:pt>
                <c:pt idx="32">
                  <c:v>0</c:v>
                </c:pt>
                <c:pt idx="33">
                  <c:v>0.14644067796610172</c:v>
                </c:pt>
                <c:pt idx="34">
                  <c:v>0.14644067796610172</c:v>
                </c:pt>
                <c:pt idx="35">
                  <c:v>0</c:v>
                </c:pt>
                <c:pt idx="36">
                  <c:v>0.14644067796610172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.14644067796610172</c:v>
                </c:pt>
                <c:pt idx="41">
                  <c:v>0</c:v>
                </c:pt>
                <c:pt idx="42">
                  <c:v>0</c:v>
                </c:pt>
                <c:pt idx="43">
                  <c:v>0.14644067796610172</c:v>
                </c:pt>
                <c:pt idx="44">
                  <c:v>0</c:v>
                </c:pt>
                <c:pt idx="45">
                  <c:v>0.14644067796610172</c:v>
                </c:pt>
                <c:pt idx="46">
                  <c:v>0</c:v>
                </c:pt>
                <c:pt idx="47">
                  <c:v>0.14644067796610172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.29288135593220344</c:v>
                </c:pt>
                <c:pt idx="54">
                  <c:v>0</c:v>
                </c:pt>
                <c:pt idx="55">
                  <c:v>0</c:v>
                </c:pt>
                <c:pt idx="56">
                  <c:v>0.29288135593220344</c:v>
                </c:pt>
                <c:pt idx="57">
                  <c:v>0</c:v>
                </c:pt>
                <c:pt idx="58">
                  <c:v>0</c:v>
                </c:pt>
                <c:pt idx="59">
                  <c:v>0.29288135593220344</c:v>
                </c:pt>
                <c:pt idx="60">
                  <c:v>0.29288135593220344</c:v>
                </c:pt>
                <c:pt idx="61">
                  <c:v>0.29288135593220344</c:v>
                </c:pt>
                <c:pt idx="62">
                  <c:v>0.73220338983050848</c:v>
                </c:pt>
                <c:pt idx="63">
                  <c:v>0</c:v>
                </c:pt>
                <c:pt idx="64">
                  <c:v>0.29288135593220344</c:v>
                </c:pt>
                <c:pt idx="65">
                  <c:v>0.73220338983050848</c:v>
                </c:pt>
                <c:pt idx="66">
                  <c:v>0.29288135593220344</c:v>
                </c:pt>
                <c:pt idx="67">
                  <c:v>0.73220338983050848</c:v>
                </c:pt>
                <c:pt idx="68">
                  <c:v>1.6108474576271188</c:v>
                </c:pt>
                <c:pt idx="69">
                  <c:v>1.1715254237288137</c:v>
                </c:pt>
                <c:pt idx="70">
                  <c:v>0.73220338983050848</c:v>
                </c:pt>
                <c:pt idx="71">
                  <c:v>1.1715254237288137</c:v>
                </c:pt>
                <c:pt idx="72">
                  <c:v>7.4684745762711851</c:v>
                </c:pt>
                <c:pt idx="73">
                  <c:v>3.2216949152542376</c:v>
                </c:pt>
                <c:pt idx="74">
                  <c:v>2.0501694915254234</c:v>
                </c:pt>
                <c:pt idx="75">
                  <c:v>1.6108474576271188</c:v>
                </c:pt>
                <c:pt idx="76">
                  <c:v>0.29288135593220344</c:v>
                </c:pt>
                <c:pt idx="77">
                  <c:v>0.73220338983050848</c:v>
                </c:pt>
                <c:pt idx="78">
                  <c:v>0.29288135593220344</c:v>
                </c:pt>
                <c:pt idx="79">
                  <c:v>0</c:v>
                </c:pt>
                <c:pt idx="80">
                  <c:v>0.29288135593220344</c:v>
                </c:pt>
                <c:pt idx="81">
                  <c:v>0.29288135593220344</c:v>
                </c:pt>
                <c:pt idx="82">
                  <c:v>0.73220338983050848</c:v>
                </c:pt>
                <c:pt idx="83">
                  <c:v>0.73220338983050848</c:v>
                </c:pt>
                <c:pt idx="84">
                  <c:v>0.73220338983050848</c:v>
                </c:pt>
                <c:pt idx="85">
                  <c:v>0.73220338983050848</c:v>
                </c:pt>
                <c:pt idx="86">
                  <c:v>0.29288135593220344</c:v>
                </c:pt>
                <c:pt idx="87">
                  <c:v>0.29288135593220344</c:v>
                </c:pt>
                <c:pt idx="88">
                  <c:v>0.29288135593220344</c:v>
                </c:pt>
                <c:pt idx="89">
                  <c:v>0</c:v>
                </c:pt>
                <c:pt idx="90">
                  <c:v>0</c:v>
                </c:pt>
                <c:pt idx="91">
                  <c:v>0.29288135593220344</c:v>
                </c:pt>
                <c:pt idx="92">
                  <c:v>0.29288135593220344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.29288135593220344</c:v>
                </c:pt>
                <c:pt idx="97">
                  <c:v>0</c:v>
                </c:pt>
                <c:pt idx="98">
                  <c:v>0</c:v>
                </c:pt>
                <c:pt idx="99">
                  <c:v>0.43932203389830504</c:v>
                </c:pt>
                <c:pt idx="100">
                  <c:v>0</c:v>
                </c:pt>
                <c:pt idx="101">
                  <c:v>0.29288135593220344</c:v>
                </c:pt>
                <c:pt idx="102">
                  <c:v>0</c:v>
                </c:pt>
                <c:pt idx="103">
                  <c:v>0</c:v>
                </c:pt>
                <c:pt idx="104">
                  <c:v>0.29288135593220344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.14644067796610172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.43932203389830504</c:v>
                </c:pt>
                <c:pt idx="116">
                  <c:v>0</c:v>
                </c:pt>
                <c:pt idx="117">
                  <c:v>0</c:v>
                </c:pt>
                <c:pt idx="118">
                  <c:v>0.43932203389830504</c:v>
                </c:pt>
                <c:pt idx="119">
                  <c:v>0</c:v>
                </c:pt>
                <c:pt idx="120">
                  <c:v>0</c:v>
                </c:pt>
                <c:pt idx="121">
                  <c:v>0.43932203389830504</c:v>
                </c:pt>
                <c:pt idx="122">
                  <c:v>0.14644067796610172</c:v>
                </c:pt>
                <c:pt idx="123">
                  <c:v>0.14644067796610172</c:v>
                </c:pt>
                <c:pt idx="124">
                  <c:v>0.14644067796610172</c:v>
                </c:pt>
                <c:pt idx="125">
                  <c:v>0.43932203389830504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8.7864406779661017</c:v>
                </c:pt>
                <c:pt idx="144">
                  <c:v>4.8325423728813544</c:v>
                </c:pt>
                <c:pt idx="145">
                  <c:v>2.4894915254237286</c:v>
                </c:pt>
                <c:pt idx="146">
                  <c:v>1.7572881355932202</c:v>
                </c:pt>
                <c:pt idx="147">
                  <c:v>0.58576271186440687</c:v>
                </c:pt>
                <c:pt idx="148">
                  <c:v>0.87864406779661008</c:v>
                </c:pt>
                <c:pt idx="149">
                  <c:v>0.58576271186440687</c:v>
                </c:pt>
                <c:pt idx="150">
                  <c:v>0.14644067796610172</c:v>
                </c:pt>
                <c:pt idx="151">
                  <c:v>0.14644067796610172</c:v>
                </c:pt>
                <c:pt idx="152">
                  <c:v>0.14644067796610172</c:v>
                </c:pt>
                <c:pt idx="153">
                  <c:v>0.14644067796610172</c:v>
                </c:pt>
                <c:pt idx="154">
                  <c:v>0.14644067796610172</c:v>
                </c:pt>
                <c:pt idx="155">
                  <c:v>0</c:v>
                </c:pt>
                <c:pt idx="156">
                  <c:v>0.14644067796610172</c:v>
                </c:pt>
                <c:pt idx="157">
                  <c:v>0</c:v>
                </c:pt>
                <c:pt idx="158">
                  <c:v>0.14644067796610172</c:v>
                </c:pt>
                <c:pt idx="159">
                  <c:v>0.14644067796610172</c:v>
                </c:pt>
                <c:pt idx="160">
                  <c:v>0.58576271186440687</c:v>
                </c:pt>
                <c:pt idx="161">
                  <c:v>3.6610169491525419</c:v>
                </c:pt>
                <c:pt idx="162">
                  <c:v>2.4894915254237286</c:v>
                </c:pt>
                <c:pt idx="163">
                  <c:v>1.3179661016949153</c:v>
                </c:pt>
                <c:pt idx="164">
                  <c:v>1.0250847457627117</c:v>
                </c:pt>
                <c:pt idx="165">
                  <c:v>0.58576271186440687</c:v>
                </c:pt>
                <c:pt idx="166">
                  <c:v>0.29288135593220344</c:v>
                </c:pt>
                <c:pt idx="167">
                  <c:v>0.29288135593220344</c:v>
                </c:pt>
                <c:pt idx="168">
                  <c:v>0</c:v>
                </c:pt>
                <c:pt idx="169">
                  <c:v>0.29288135593220344</c:v>
                </c:pt>
                <c:pt idx="170">
                  <c:v>0</c:v>
                </c:pt>
                <c:pt idx="171">
                  <c:v>0</c:v>
                </c:pt>
                <c:pt idx="172">
                  <c:v>0.29288135593220344</c:v>
                </c:pt>
                <c:pt idx="173">
                  <c:v>0</c:v>
                </c:pt>
                <c:pt idx="174">
                  <c:v>0.29288135593220344</c:v>
                </c:pt>
                <c:pt idx="175">
                  <c:v>0.29288135593220344</c:v>
                </c:pt>
                <c:pt idx="176">
                  <c:v>0</c:v>
                </c:pt>
                <c:pt idx="177">
                  <c:v>0.29288135593220344</c:v>
                </c:pt>
                <c:pt idx="178">
                  <c:v>0.29288135593220344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.29288135593220344</c:v>
                </c:pt>
                <c:pt idx="183">
                  <c:v>0</c:v>
                </c:pt>
                <c:pt idx="184">
                  <c:v>0</c:v>
                </c:pt>
                <c:pt idx="185">
                  <c:v>0.29288135593220344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.58576271186440687</c:v>
                </c:pt>
                <c:pt idx="194">
                  <c:v>1.3179661016949153</c:v>
                </c:pt>
                <c:pt idx="195">
                  <c:v>2.0501694915254234</c:v>
                </c:pt>
                <c:pt idx="196">
                  <c:v>1.0250847457627117</c:v>
                </c:pt>
                <c:pt idx="197">
                  <c:v>0.29288135593220344</c:v>
                </c:pt>
                <c:pt idx="198">
                  <c:v>0.29288135593220344</c:v>
                </c:pt>
                <c:pt idx="199">
                  <c:v>1.7572881355932202</c:v>
                </c:pt>
                <c:pt idx="200">
                  <c:v>3.5145762711864403</c:v>
                </c:pt>
                <c:pt idx="201">
                  <c:v>1.3179661016949153</c:v>
                </c:pt>
                <c:pt idx="202">
                  <c:v>0.29288135593220344</c:v>
                </c:pt>
                <c:pt idx="203">
                  <c:v>0.73220338983050848</c:v>
                </c:pt>
                <c:pt idx="204">
                  <c:v>0</c:v>
                </c:pt>
                <c:pt idx="205">
                  <c:v>0.29288135593220344</c:v>
                </c:pt>
                <c:pt idx="206">
                  <c:v>0.29288135593220344</c:v>
                </c:pt>
                <c:pt idx="207">
                  <c:v>0</c:v>
                </c:pt>
                <c:pt idx="208">
                  <c:v>0.29288135593220344</c:v>
                </c:pt>
                <c:pt idx="209">
                  <c:v>11.27593220338983</c:v>
                </c:pt>
                <c:pt idx="210">
                  <c:v>4.3932203389830509</c:v>
                </c:pt>
                <c:pt idx="211">
                  <c:v>1.7572881355932202</c:v>
                </c:pt>
                <c:pt idx="212">
                  <c:v>1.464406779661017</c:v>
                </c:pt>
                <c:pt idx="213">
                  <c:v>0</c:v>
                </c:pt>
                <c:pt idx="214">
                  <c:v>0.29288135593220344</c:v>
                </c:pt>
                <c:pt idx="215">
                  <c:v>0.29288135593220344</c:v>
                </c:pt>
                <c:pt idx="216">
                  <c:v>0</c:v>
                </c:pt>
                <c:pt idx="217">
                  <c:v>4.3932203389830509</c:v>
                </c:pt>
                <c:pt idx="218">
                  <c:v>2.1966101694915254</c:v>
                </c:pt>
                <c:pt idx="219">
                  <c:v>1.464406779661017</c:v>
                </c:pt>
                <c:pt idx="220">
                  <c:v>0.73220338983050848</c:v>
                </c:pt>
                <c:pt idx="221">
                  <c:v>0.73220338983050848</c:v>
                </c:pt>
                <c:pt idx="222">
                  <c:v>0.73220338983050848</c:v>
                </c:pt>
                <c:pt idx="223">
                  <c:v>0.29288135593220344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.43932203389830504</c:v>
                </c:pt>
                <c:pt idx="229">
                  <c:v>0</c:v>
                </c:pt>
                <c:pt idx="230">
                  <c:v>26.359322033898305</c:v>
                </c:pt>
                <c:pt idx="231">
                  <c:v>11.27593220338983</c:v>
                </c:pt>
                <c:pt idx="232">
                  <c:v>3.8074576271186444</c:v>
                </c:pt>
                <c:pt idx="233">
                  <c:v>3.3681355932203387</c:v>
                </c:pt>
                <c:pt idx="234">
                  <c:v>2.3430508474576275</c:v>
                </c:pt>
                <c:pt idx="235">
                  <c:v>1.9037288135593222</c:v>
                </c:pt>
                <c:pt idx="236">
                  <c:v>0.73220338983050848</c:v>
                </c:pt>
                <c:pt idx="237">
                  <c:v>0.73220338983050848</c:v>
                </c:pt>
                <c:pt idx="238">
                  <c:v>0.43932203389830504</c:v>
                </c:pt>
                <c:pt idx="239">
                  <c:v>0</c:v>
                </c:pt>
                <c:pt idx="240">
                  <c:v>20.794576271186436</c:v>
                </c:pt>
                <c:pt idx="241">
                  <c:v>11.129491525423727</c:v>
                </c:pt>
                <c:pt idx="242">
                  <c:v>4.2467796610169497</c:v>
                </c:pt>
                <c:pt idx="243">
                  <c:v>2.6359322033898307</c:v>
                </c:pt>
                <c:pt idx="244">
                  <c:v>3.075254237288136</c:v>
                </c:pt>
                <c:pt idx="245">
                  <c:v>2.6359322033898307</c:v>
                </c:pt>
                <c:pt idx="246">
                  <c:v>1.9037288135593222</c:v>
                </c:pt>
                <c:pt idx="247">
                  <c:v>1.1715254237288137</c:v>
                </c:pt>
                <c:pt idx="248">
                  <c:v>0.73220338983050848</c:v>
                </c:pt>
                <c:pt idx="249">
                  <c:v>0.29288135593220344</c:v>
                </c:pt>
                <c:pt idx="250">
                  <c:v>0.29288135593220344</c:v>
                </c:pt>
                <c:pt idx="251">
                  <c:v>0.29288135593220344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.29288135593220344</c:v>
                </c:pt>
                <c:pt idx="256">
                  <c:v>0.43932203389830504</c:v>
                </c:pt>
                <c:pt idx="257">
                  <c:v>0</c:v>
                </c:pt>
                <c:pt idx="258">
                  <c:v>0</c:v>
                </c:pt>
                <c:pt idx="259">
                  <c:v>1.1715254237288137</c:v>
                </c:pt>
                <c:pt idx="260">
                  <c:v>0</c:v>
                </c:pt>
                <c:pt idx="261">
                  <c:v>0</c:v>
                </c:pt>
                <c:pt idx="262">
                  <c:v>0.73220338983050848</c:v>
                </c:pt>
                <c:pt idx="263">
                  <c:v>1.1715254237288137</c:v>
                </c:pt>
                <c:pt idx="264">
                  <c:v>0.43932203389830504</c:v>
                </c:pt>
                <c:pt idx="265">
                  <c:v>1.6108474576271188</c:v>
                </c:pt>
                <c:pt idx="266">
                  <c:v>2.6359322033898307</c:v>
                </c:pt>
                <c:pt idx="267">
                  <c:v>3.3681355932203387</c:v>
                </c:pt>
                <c:pt idx="268">
                  <c:v>2.3430508474576275</c:v>
                </c:pt>
                <c:pt idx="269">
                  <c:v>1.464406779661017</c:v>
                </c:pt>
                <c:pt idx="270">
                  <c:v>1.464406779661017</c:v>
                </c:pt>
                <c:pt idx="271">
                  <c:v>0.43932203389830504</c:v>
                </c:pt>
                <c:pt idx="272">
                  <c:v>0.29288135593220344</c:v>
                </c:pt>
                <c:pt idx="273">
                  <c:v>0.43932203389830504</c:v>
                </c:pt>
                <c:pt idx="274">
                  <c:v>0</c:v>
                </c:pt>
                <c:pt idx="275">
                  <c:v>0.43932203389830504</c:v>
                </c:pt>
                <c:pt idx="276">
                  <c:v>0.73220338983050848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.14644067796610172</c:v>
                </c:pt>
                <c:pt idx="287">
                  <c:v>0</c:v>
                </c:pt>
                <c:pt idx="288">
                  <c:v>0.43932203389830504</c:v>
                </c:pt>
                <c:pt idx="289">
                  <c:v>21.819661016949151</c:v>
                </c:pt>
                <c:pt idx="290">
                  <c:v>3.3681355932203387</c:v>
                </c:pt>
                <c:pt idx="291">
                  <c:v>11.129491525423727</c:v>
                </c:pt>
                <c:pt idx="292">
                  <c:v>4.5396610169491529</c:v>
                </c:pt>
                <c:pt idx="293">
                  <c:v>1.9037288135593222</c:v>
                </c:pt>
                <c:pt idx="294">
                  <c:v>1.1715254237288137</c:v>
                </c:pt>
                <c:pt idx="295">
                  <c:v>5.7111864406779667</c:v>
                </c:pt>
                <c:pt idx="296">
                  <c:v>7.3220338983050839</c:v>
                </c:pt>
                <c:pt idx="297">
                  <c:v>3.3681355932203387</c:v>
                </c:pt>
                <c:pt idx="298">
                  <c:v>1.9037288135593222</c:v>
                </c:pt>
                <c:pt idx="299">
                  <c:v>1.0250847457627117</c:v>
                </c:pt>
                <c:pt idx="300">
                  <c:v>0.43932203389830504</c:v>
                </c:pt>
                <c:pt idx="301">
                  <c:v>0.58576271186440687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.73220338983050848</c:v>
                </c:pt>
                <c:pt idx="306">
                  <c:v>0</c:v>
                </c:pt>
                <c:pt idx="307">
                  <c:v>0.29288135593220344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.29288135593220344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1.1715254237288137</c:v>
                </c:pt>
                <c:pt idx="325">
                  <c:v>0.29288135593220344</c:v>
                </c:pt>
                <c:pt idx="326">
                  <c:v>0.29288135593220344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.73220338983050848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59-4A95-8718-2A2931D9BF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2132286080"/>
        <c:axId val="2132286496"/>
      </c:barChart>
      <c:lineChart>
        <c:grouping val="standard"/>
        <c:varyColors val="0"/>
        <c:ser>
          <c:idx val="2"/>
          <c:order val="2"/>
          <c:tx>
            <c:strRef>
              <c:f>'Korea (2)'!$AL$11</c:f>
              <c:strCache>
                <c:ptCount val="1"/>
                <c:pt idx="0">
                  <c:v>Daily abstraction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'Korea (2)'!$D$3:$D$368</c:f>
              <c:numCache>
                <c:formatCode>General</c:formatCode>
                <c:ptCount val="366"/>
                <c:pt idx="0">
                  <c:v>0</c:v>
                </c:pt>
                <c:pt idx="1">
                  <c:v>-0.43932203389830504</c:v>
                </c:pt>
                <c:pt idx="2">
                  <c:v>-0.14644067796610172</c:v>
                </c:pt>
                <c:pt idx="3">
                  <c:v>0</c:v>
                </c:pt>
                <c:pt idx="4">
                  <c:v>0</c:v>
                </c:pt>
                <c:pt idx="5">
                  <c:v>-0.14644067796610172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-0.14644067796610172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1</c:v>
                </c:pt>
                <c:pt idx="19">
                  <c:v>1</c:v>
                </c:pt>
                <c:pt idx="20">
                  <c:v>2</c:v>
                </c:pt>
                <c:pt idx="21">
                  <c:v>-0.14644067796610172</c:v>
                </c:pt>
                <c:pt idx="22">
                  <c:v>0</c:v>
                </c:pt>
                <c:pt idx="23">
                  <c:v>2.8535593220338984</c:v>
                </c:pt>
                <c:pt idx="24">
                  <c:v>0</c:v>
                </c:pt>
                <c:pt idx="25">
                  <c:v>0</c:v>
                </c:pt>
                <c:pt idx="26">
                  <c:v>-0.14644067796610172</c:v>
                </c:pt>
                <c:pt idx="27">
                  <c:v>0</c:v>
                </c:pt>
                <c:pt idx="28">
                  <c:v>0</c:v>
                </c:pt>
                <c:pt idx="29">
                  <c:v>-0.14644067796610172</c:v>
                </c:pt>
                <c:pt idx="30">
                  <c:v>-0.14644067796610172</c:v>
                </c:pt>
                <c:pt idx="31">
                  <c:v>9.8535593220338988</c:v>
                </c:pt>
                <c:pt idx="32">
                  <c:v>0</c:v>
                </c:pt>
                <c:pt idx="33">
                  <c:v>-0.14644067796610172</c:v>
                </c:pt>
                <c:pt idx="34">
                  <c:v>-0.14644067796610172</c:v>
                </c:pt>
                <c:pt idx="35">
                  <c:v>3</c:v>
                </c:pt>
                <c:pt idx="36">
                  <c:v>2.8535593220338984</c:v>
                </c:pt>
                <c:pt idx="37">
                  <c:v>0</c:v>
                </c:pt>
                <c:pt idx="38">
                  <c:v>0</c:v>
                </c:pt>
                <c:pt idx="39">
                  <c:v>2</c:v>
                </c:pt>
                <c:pt idx="40">
                  <c:v>-0.14644067796610172</c:v>
                </c:pt>
                <c:pt idx="41">
                  <c:v>0</c:v>
                </c:pt>
                <c:pt idx="42">
                  <c:v>1</c:v>
                </c:pt>
                <c:pt idx="43">
                  <c:v>-0.14644067796610172</c:v>
                </c:pt>
                <c:pt idx="44">
                  <c:v>0</c:v>
                </c:pt>
                <c:pt idx="45">
                  <c:v>-0.14644067796610172</c:v>
                </c:pt>
                <c:pt idx="46">
                  <c:v>0</c:v>
                </c:pt>
                <c:pt idx="47">
                  <c:v>-0.14644067796610172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-0.29288135593220344</c:v>
                </c:pt>
                <c:pt idx="54">
                  <c:v>0</c:v>
                </c:pt>
                <c:pt idx="55">
                  <c:v>0</c:v>
                </c:pt>
                <c:pt idx="56">
                  <c:v>8.7071186440677959</c:v>
                </c:pt>
                <c:pt idx="57">
                  <c:v>0</c:v>
                </c:pt>
                <c:pt idx="58">
                  <c:v>0</c:v>
                </c:pt>
                <c:pt idx="59">
                  <c:v>-0.29288135593220344</c:v>
                </c:pt>
                <c:pt idx="60">
                  <c:v>-0.29288135593220344</c:v>
                </c:pt>
                <c:pt idx="61">
                  <c:v>-0.29288135593220344</c:v>
                </c:pt>
                <c:pt idx="62">
                  <c:v>-0.73220338983050848</c:v>
                </c:pt>
                <c:pt idx="63">
                  <c:v>10</c:v>
                </c:pt>
                <c:pt idx="64">
                  <c:v>-0.29288135593220344</c:v>
                </c:pt>
                <c:pt idx="65">
                  <c:v>-0.73220338983050848</c:v>
                </c:pt>
                <c:pt idx="66">
                  <c:v>-0.29288135593220344</c:v>
                </c:pt>
                <c:pt idx="67">
                  <c:v>-0.73220338983050848</c:v>
                </c:pt>
                <c:pt idx="68">
                  <c:v>-1.6108474576271188</c:v>
                </c:pt>
                <c:pt idx="69">
                  <c:v>-1.1715254237288137</c:v>
                </c:pt>
                <c:pt idx="70">
                  <c:v>-0.73220338983050848</c:v>
                </c:pt>
                <c:pt idx="71">
                  <c:v>13.828474576271187</c:v>
                </c:pt>
                <c:pt idx="72">
                  <c:v>-0.46847457627118505</c:v>
                </c:pt>
                <c:pt idx="73">
                  <c:v>-3.2216949152542376</c:v>
                </c:pt>
                <c:pt idx="74">
                  <c:v>-2.0501694915254234</c:v>
                </c:pt>
                <c:pt idx="75">
                  <c:v>-1.6108474576271188</c:v>
                </c:pt>
                <c:pt idx="76">
                  <c:v>-0.29288135593220344</c:v>
                </c:pt>
                <c:pt idx="77">
                  <c:v>-0.73220338983050848</c:v>
                </c:pt>
                <c:pt idx="78">
                  <c:v>-0.29288135593220344</c:v>
                </c:pt>
                <c:pt idx="79">
                  <c:v>0</c:v>
                </c:pt>
                <c:pt idx="80">
                  <c:v>-0.29288135593220344</c:v>
                </c:pt>
                <c:pt idx="81">
                  <c:v>3.7071186440677968</c:v>
                </c:pt>
                <c:pt idx="82">
                  <c:v>10.267796610169491</c:v>
                </c:pt>
                <c:pt idx="83">
                  <c:v>1.2677966101694915</c:v>
                </c:pt>
                <c:pt idx="84">
                  <c:v>-0.73220338983050848</c:v>
                </c:pt>
                <c:pt idx="85">
                  <c:v>-0.73220338983050848</c:v>
                </c:pt>
                <c:pt idx="86">
                  <c:v>-0.29288135593220344</c:v>
                </c:pt>
                <c:pt idx="87">
                  <c:v>-0.29288135593220344</c:v>
                </c:pt>
                <c:pt idx="88">
                  <c:v>-0.29288135593220344</c:v>
                </c:pt>
                <c:pt idx="89">
                  <c:v>0</c:v>
                </c:pt>
                <c:pt idx="90">
                  <c:v>0</c:v>
                </c:pt>
                <c:pt idx="91">
                  <c:v>-0.29288135593220344</c:v>
                </c:pt>
                <c:pt idx="92">
                  <c:v>-0.29288135593220344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-0.29288135593220344</c:v>
                </c:pt>
                <c:pt idx="97">
                  <c:v>0</c:v>
                </c:pt>
                <c:pt idx="98">
                  <c:v>0</c:v>
                </c:pt>
                <c:pt idx="99">
                  <c:v>-0.43932203389830504</c:v>
                </c:pt>
                <c:pt idx="100">
                  <c:v>0</c:v>
                </c:pt>
                <c:pt idx="101">
                  <c:v>-0.29288135593220344</c:v>
                </c:pt>
                <c:pt idx="102">
                  <c:v>0</c:v>
                </c:pt>
                <c:pt idx="103">
                  <c:v>0</c:v>
                </c:pt>
                <c:pt idx="104">
                  <c:v>-0.29288135593220344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-0.14644067796610172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-0.43932203389830504</c:v>
                </c:pt>
                <c:pt idx="116">
                  <c:v>0</c:v>
                </c:pt>
                <c:pt idx="117">
                  <c:v>0</c:v>
                </c:pt>
                <c:pt idx="118">
                  <c:v>12.560677966101695</c:v>
                </c:pt>
                <c:pt idx="119">
                  <c:v>0</c:v>
                </c:pt>
                <c:pt idx="120">
                  <c:v>0</c:v>
                </c:pt>
                <c:pt idx="121">
                  <c:v>-0.43932203389830504</c:v>
                </c:pt>
                <c:pt idx="122">
                  <c:v>-0.14644067796610172</c:v>
                </c:pt>
                <c:pt idx="123">
                  <c:v>-0.14644067796610172</c:v>
                </c:pt>
                <c:pt idx="124">
                  <c:v>-0.14644067796610172</c:v>
                </c:pt>
                <c:pt idx="125">
                  <c:v>-0.43932203389830504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12</c:v>
                </c:pt>
                <c:pt idx="143">
                  <c:v>24.213559322033898</c:v>
                </c:pt>
                <c:pt idx="144">
                  <c:v>-3.8325423728813544</c:v>
                </c:pt>
                <c:pt idx="145">
                  <c:v>-2.4894915254237286</c:v>
                </c:pt>
                <c:pt idx="146">
                  <c:v>-1.7572881355932202</c:v>
                </c:pt>
                <c:pt idx="147">
                  <c:v>-0.58576271186440687</c:v>
                </c:pt>
                <c:pt idx="148">
                  <c:v>-0.87864406779661008</c:v>
                </c:pt>
                <c:pt idx="149">
                  <c:v>1.4142372881355931</c:v>
                </c:pt>
                <c:pt idx="150">
                  <c:v>1.8535593220338984</c:v>
                </c:pt>
                <c:pt idx="151">
                  <c:v>-0.14644067796610172</c:v>
                </c:pt>
                <c:pt idx="152">
                  <c:v>-0.14644067796610172</c:v>
                </c:pt>
                <c:pt idx="153">
                  <c:v>-0.14644067796610172</c:v>
                </c:pt>
                <c:pt idx="154">
                  <c:v>-0.14644067796610172</c:v>
                </c:pt>
                <c:pt idx="155">
                  <c:v>0</c:v>
                </c:pt>
                <c:pt idx="156">
                  <c:v>-0.14644067796610172</c:v>
                </c:pt>
                <c:pt idx="157">
                  <c:v>7</c:v>
                </c:pt>
                <c:pt idx="158">
                  <c:v>0.85355932203389828</c:v>
                </c:pt>
                <c:pt idx="159">
                  <c:v>-0.14644067796610172</c:v>
                </c:pt>
                <c:pt idx="160">
                  <c:v>19.414237288135592</c:v>
                </c:pt>
                <c:pt idx="161">
                  <c:v>2.3389830508474581</c:v>
                </c:pt>
                <c:pt idx="162">
                  <c:v>-2.4894915254237286</c:v>
                </c:pt>
                <c:pt idx="163">
                  <c:v>-1.3179661016949153</c:v>
                </c:pt>
                <c:pt idx="164">
                  <c:v>-1.0250847457627117</c:v>
                </c:pt>
                <c:pt idx="165">
                  <c:v>-0.58576271186440687</c:v>
                </c:pt>
                <c:pt idx="166">
                  <c:v>-0.29288135593220344</c:v>
                </c:pt>
                <c:pt idx="167">
                  <c:v>-0.29288135593220344</c:v>
                </c:pt>
                <c:pt idx="168">
                  <c:v>0</c:v>
                </c:pt>
                <c:pt idx="169">
                  <c:v>-0.29288135593220344</c:v>
                </c:pt>
                <c:pt idx="170">
                  <c:v>0</c:v>
                </c:pt>
                <c:pt idx="171">
                  <c:v>0</c:v>
                </c:pt>
                <c:pt idx="172">
                  <c:v>-0.29288135593220344</c:v>
                </c:pt>
                <c:pt idx="173">
                  <c:v>8</c:v>
                </c:pt>
                <c:pt idx="174">
                  <c:v>5.7071186440677968</c:v>
                </c:pt>
                <c:pt idx="175">
                  <c:v>-0.29288135593220344</c:v>
                </c:pt>
                <c:pt idx="176">
                  <c:v>4</c:v>
                </c:pt>
                <c:pt idx="177">
                  <c:v>-0.29288135593220344</c:v>
                </c:pt>
                <c:pt idx="178">
                  <c:v>-0.29288135593220344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-0.29288135593220344</c:v>
                </c:pt>
                <c:pt idx="183">
                  <c:v>4</c:v>
                </c:pt>
                <c:pt idx="184">
                  <c:v>0</c:v>
                </c:pt>
                <c:pt idx="185">
                  <c:v>-0.29288135593220344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24.414237288135592</c:v>
                </c:pt>
                <c:pt idx="194">
                  <c:v>0.68203389830508465</c:v>
                </c:pt>
                <c:pt idx="195">
                  <c:v>-2.0501694915254234</c:v>
                </c:pt>
                <c:pt idx="196">
                  <c:v>-1.0250847457627117</c:v>
                </c:pt>
                <c:pt idx="197">
                  <c:v>-0.29288135593220344</c:v>
                </c:pt>
                <c:pt idx="198">
                  <c:v>-0.29288135593220344</c:v>
                </c:pt>
                <c:pt idx="199">
                  <c:v>44.242711864406779</c:v>
                </c:pt>
                <c:pt idx="200">
                  <c:v>-1.5145762711864403</c:v>
                </c:pt>
                <c:pt idx="201">
                  <c:v>-1.3179661016949153</c:v>
                </c:pt>
                <c:pt idx="202">
                  <c:v>-0.29288135593220344</c:v>
                </c:pt>
                <c:pt idx="203">
                  <c:v>-0.73220338983050848</c:v>
                </c:pt>
                <c:pt idx="204">
                  <c:v>0</c:v>
                </c:pt>
                <c:pt idx="205">
                  <c:v>-0.29288135593220344</c:v>
                </c:pt>
                <c:pt idx="206">
                  <c:v>-0.29288135593220344</c:v>
                </c:pt>
                <c:pt idx="207">
                  <c:v>0</c:v>
                </c:pt>
                <c:pt idx="208">
                  <c:v>-0.29288135593220344</c:v>
                </c:pt>
                <c:pt idx="209">
                  <c:v>32.724067796610171</c:v>
                </c:pt>
                <c:pt idx="210">
                  <c:v>-4.3932203389830509</c:v>
                </c:pt>
                <c:pt idx="211">
                  <c:v>-1.7572881355932202</c:v>
                </c:pt>
                <c:pt idx="212">
                  <c:v>-1.464406779661017</c:v>
                </c:pt>
                <c:pt idx="213">
                  <c:v>0</c:v>
                </c:pt>
                <c:pt idx="214">
                  <c:v>-0.29288135593220344</c:v>
                </c:pt>
                <c:pt idx="215">
                  <c:v>-0.29288135593220344</c:v>
                </c:pt>
                <c:pt idx="216">
                  <c:v>15</c:v>
                </c:pt>
                <c:pt idx="217">
                  <c:v>11.606779661016949</c:v>
                </c:pt>
                <c:pt idx="218">
                  <c:v>-2.1966101694915254</c:v>
                </c:pt>
                <c:pt idx="219">
                  <c:v>-1.464406779661017</c:v>
                </c:pt>
                <c:pt idx="220">
                  <c:v>5.2677966101694915</c:v>
                </c:pt>
                <c:pt idx="221">
                  <c:v>-0.73220338983050848</c:v>
                </c:pt>
                <c:pt idx="222">
                  <c:v>-0.73220338983050848</c:v>
                </c:pt>
                <c:pt idx="223">
                  <c:v>12.707118644067796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-0.43932203389830504</c:v>
                </c:pt>
                <c:pt idx="229">
                  <c:v>15</c:v>
                </c:pt>
                <c:pt idx="230">
                  <c:v>52.640677966101691</c:v>
                </c:pt>
                <c:pt idx="231">
                  <c:v>-10.27593220338983</c:v>
                </c:pt>
                <c:pt idx="232">
                  <c:v>5.1925423728813556</c:v>
                </c:pt>
                <c:pt idx="233">
                  <c:v>2.6318644067796613</c:v>
                </c:pt>
                <c:pt idx="234">
                  <c:v>-2.3430508474576275</c:v>
                </c:pt>
                <c:pt idx="235">
                  <c:v>-1.9037288135593222</c:v>
                </c:pt>
                <c:pt idx="236">
                  <c:v>-0.73220338983050848</c:v>
                </c:pt>
                <c:pt idx="237">
                  <c:v>-0.73220338983050848</c:v>
                </c:pt>
                <c:pt idx="238">
                  <c:v>-0.43932203389830504</c:v>
                </c:pt>
                <c:pt idx="239">
                  <c:v>0</c:v>
                </c:pt>
                <c:pt idx="240">
                  <c:v>38.205423728813564</c:v>
                </c:pt>
                <c:pt idx="241">
                  <c:v>-9.1294915254237274</c:v>
                </c:pt>
                <c:pt idx="242">
                  <c:v>-4.2467796610169497</c:v>
                </c:pt>
                <c:pt idx="243">
                  <c:v>-0.6359322033898307</c:v>
                </c:pt>
                <c:pt idx="244">
                  <c:v>1.924745762711864</c:v>
                </c:pt>
                <c:pt idx="245">
                  <c:v>-2.6359322033898307</c:v>
                </c:pt>
                <c:pt idx="246">
                  <c:v>-1.9037288135593222</c:v>
                </c:pt>
                <c:pt idx="247">
                  <c:v>-1.1715254237288137</c:v>
                </c:pt>
                <c:pt idx="248">
                  <c:v>-0.73220338983050848</c:v>
                </c:pt>
                <c:pt idx="249">
                  <c:v>-0.29288135593220344</c:v>
                </c:pt>
                <c:pt idx="250">
                  <c:v>-0.29288135593220344</c:v>
                </c:pt>
                <c:pt idx="251">
                  <c:v>-0.29288135593220344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6.7071186440677968</c:v>
                </c:pt>
                <c:pt idx="256">
                  <c:v>-0.43932203389830504</c:v>
                </c:pt>
                <c:pt idx="257">
                  <c:v>0</c:v>
                </c:pt>
                <c:pt idx="258">
                  <c:v>0</c:v>
                </c:pt>
                <c:pt idx="259">
                  <c:v>17.828474576271187</c:v>
                </c:pt>
                <c:pt idx="260">
                  <c:v>0</c:v>
                </c:pt>
                <c:pt idx="261">
                  <c:v>3</c:v>
                </c:pt>
                <c:pt idx="262">
                  <c:v>21.267796610169491</c:v>
                </c:pt>
                <c:pt idx="263">
                  <c:v>4.8284745762711863</c:v>
                </c:pt>
                <c:pt idx="264">
                  <c:v>-0.43932203389830504</c:v>
                </c:pt>
                <c:pt idx="265">
                  <c:v>33.389152542372884</c:v>
                </c:pt>
                <c:pt idx="266">
                  <c:v>-0.6359322033898307</c:v>
                </c:pt>
                <c:pt idx="267">
                  <c:v>3.6318644067796613</c:v>
                </c:pt>
                <c:pt idx="268">
                  <c:v>-2.3430508474576275</c:v>
                </c:pt>
                <c:pt idx="269">
                  <c:v>-1.464406779661017</c:v>
                </c:pt>
                <c:pt idx="270">
                  <c:v>-1.464406779661017</c:v>
                </c:pt>
                <c:pt idx="271">
                  <c:v>-0.43932203389830504</c:v>
                </c:pt>
                <c:pt idx="272">
                  <c:v>-0.29288135593220344</c:v>
                </c:pt>
                <c:pt idx="273">
                  <c:v>-0.43932203389830504</c:v>
                </c:pt>
                <c:pt idx="274">
                  <c:v>0</c:v>
                </c:pt>
                <c:pt idx="275">
                  <c:v>11.560677966101695</c:v>
                </c:pt>
                <c:pt idx="276">
                  <c:v>0.26779661016949152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1</c:v>
                </c:pt>
                <c:pt idx="286">
                  <c:v>31.853559322033899</c:v>
                </c:pt>
                <c:pt idx="287">
                  <c:v>0</c:v>
                </c:pt>
                <c:pt idx="288">
                  <c:v>2.5606779661016947</c:v>
                </c:pt>
                <c:pt idx="289">
                  <c:v>48.180338983050845</c:v>
                </c:pt>
                <c:pt idx="290">
                  <c:v>-3.3681355932203387</c:v>
                </c:pt>
                <c:pt idx="291">
                  <c:v>12.870508474576273</c:v>
                </c:pt>
                <c:pt idx="292">
                  <c:v>-4.5396610169491529</c:v>
                </c:pt>
                <c:pt idx="293">
                  <c:v>-1.9037288135593222</c:v>
                </c:pt>
                <c:pt idx="294">
                  <c:v>-1.1715254237288137</c:v>
                </c:pt>
                <c:pt idx="295">
                  <c:v>18.288813559322033</c:v>
                </c:pt>
                <c:pt idx="296">
                  <c:v>-4.3220338983050839</c:v>
                </c:pt>
                <c:pt idx="297">
                  <c:v>-3.3681355932203387</c:v>
                </c:pt>
                <c:pt idx="298">
                  <c:v>-1.9037288135593222</c:v>
                </c:pt>
                <c:pt idx="299">
                  <c:v>-1.0250847457627117</c:v>
                </c:pt>
                <c:pt idx="300">
                  <c:v>-0.43932203389830504</c:v>
                </c:pt>
                <c:pt idx="301">
                  <c:v>-0.58576271186440687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6.2677966101694915</c:v>
                </c:pt>
                <c:pt idx="306">
                  <c:v>3</c:v>
                </c:pt>
                <c:pt idx="307">
                  <c:v>-0.29288135593220344</c:v>
                </c:pt>
                <c:pt idx="308">
                  <c:v>0</c:v>
                </c:pt>
                <c:pt idx="309">
                  <c:v>0</c:v>
                </c:pt>
                <c:pt idx="310">
                  <c:v>1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.70711864406779656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27.828474576271187</c:v>
                </c:pt>
                <c:pt idx="325">
                  <c:v>-0.29288135593220344</c:v>
                </c:pt>
                <c:pt idx="326">
                  <c:v>-0.29288135593220344</c:v>
                </c:pt>
                <c:pt idx="327">
                  <c:v>0</c:v>
                </c:pt>
                <c:pt idx="328">
                  <c:v>0</c:v>
                </c:pt>
                <c:pt idx="329">
                  <c:v>1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1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19.267796610169491</c:v>
                </c:pt>
                <c:pt idx="357">
                  <c:v>1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C59-4A95-8718-2A2931D9BF13}"/>
            </c:ext>
          </c:extLst>
        </c:ser>
        <c:ser>
          <c:idx val="3"/>
          <c:order val="3"/>
          <c:tx>
            <c:strRef>
              <c:f>'Korea (2)'!$AL$12</c:f>
              <c:strCache>
                <c:ptCount val="1"/>
                <c:pt idx="0">
                  <c:v>Accumulated abstrac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val>
            <c:numRef>
              <c:f>'Korea (2)'!$I$3:$I$368</c:f>
              <c:numCache>
                <c:formatCode>General</c:formatCode>
                <c:ptCount val="366"/>
                <c:pt idx="0">
                  <c:v>0</c:v>
                </c:pt>
                <c:pt idx="1">
                  <c:v>-0.43932203389830504</c:v>
                </c:pt>
                <c:pt idx="2">
                  <c:v>-0.58576271186440676</c:v>
                </c:pt>
                <c:pt idx="3">
                  <c:v>-0.58576271186440676</c:v>
                </c:pt>
                <c:pt idx="4">
                  <c:v>-0.58576271186440676</c:v>
                </c:pt>
                <c:pt idx="5">
                  <c:v>-0.73220338983050848</c:v>
                </c:pt>
                <c:pt idx="6">
                  <c:v>-0.73220338983050848</c:v>
                </c:pt>
                <c:pt idx="7">
                  <c:v>-0.73220338983050848</c:v>
                </c:pt>
                <c:pt idx="8">
                  <c:v>-0.73220338983050848</c:v>
                </c:pt>
                <c:pt idx="9">
                  <c:v>-0.73220338983050848</c:v>
                </c:pt>
                <c:pt idx="10">
                  <c:v>-0.8786440677966102</c:v>
                </c:pt>
                <c:pt idx="11">
                  <c:v>-0.8786440677966102</c:v>
                </c:pt>
                <c:pt idx="12">
                  <c:v>-0.8786440677966102</c:v>
                </c:pt>
                <c:pt idx="13">
                  <c:v>-0.8786440677966102</c:v>
                </c:pt>
                <c:pt idx="14">
                  <c:v>-0.8786440677966102</c:v>
                </c:pt>
                <c:pt idx="15">
                  <c:v>-0.8786440677966102</c:v>
                </c:pt>
                <c:pt idx="16">
                  <c:v>-0.8786440677966102</c:v>
                </c:pt>
                <c:pt idx="17">
                  <c:v>-0.8786440677966102</c:v>
                </c:pt>
                <c:pt idx="18">
                  <c:v>0.1213559322033898</c:v>
                </c:pt>
                <c:pt idx="19">
                  <c:v>1.1213559322033899</c:v>
                </c:pt>
                <c:pt idx="20">
                  <c:v>3.1213559322033899</c:v>
                </c:pt>
                <c:pt idx="21">
                  <c:v>2.9749152542372883</c:v>
                </c:pt>
                <c:pt idx="22">
                  <c:v>2.9749152542372883</c:v>
                </c:pt>
                <c:pt idx="23">
                  <c:v>5.8284745762711871</c:v>
                </c:pt>
                <c:pt idx="24">
                  <c:v>5.8284745762711871</c:v>
                </c:pt>
                <c:pt idx="25">
                  <c:v>5.8284745762711871</c:v>
                </c:pt>
                <c:pt idx="26">
                  <c:v>5.6820338983050851</c:v>
                </c:pt>
                <c:pt idx="27">
                  <c:v>5.6820338983050851</c:v>
                </c:pt>
                <c:pt idx="28">
                  <c:v>5.6820338983050851</c:v>
                </c:pt>
                <c:pt idx="29">
                  <c:v>5.535593220338983</c:v>
                </c:pt>
                <c:pt idx="30">
                  <c:v>5.389152542372881</c:v>
                </c:pt>
                <c:pt idx="31">
                  <c:v>15.242711864406779</c:v>
                </c:pt>
                <c:pt idx="32">
                  <c:v>15.242711864406779</c:v>
                </c:pt>
                <c:pt idx="33">
                  <c:v>15.096271186440678</c:v>
                </c:pt>
                <c:pt idx="34">
                  <c:v>14.949830508474577</c:v>
                </c:pt>
                <c:pt idx="35">
                  <c:v>17.949830508474577</c:v>
                </c:pt>
                <c:pt idx="36">
                  <c:v>20.803389830508475</c:v>
                </c:pt>
                <c:pt idx="37">
                  <c:v>20.803389830508475</c:v>
                </c:pt>
                <c:pt idx="38">
                  <c:v>20.803389830508475</c:v>
                </c:pt>
                <c:pt idx="39">
                  <c:v>22.803389830508475</c:v>
                </c:pt>
                <c:pt idx="40">
                  <c:v>22.656949152542374</c:v>
                </c:pt>
                <c:pt idx="41">
                  <c:v>22.656949152542374</c:v>
                </c:pt>
                <c:pt idx="42">
                  <c:v>23.656949152542374</c:v>
                </c:pt>
                <c:pt idx="43">
                  <c:v>23.510508474576273</c:v>
                </c:pt>
                <c:pt idx="44">
                  <c:v>23.510508474576273</c:v>
                </c:pt>
                <c:pt idx="45">
                  <c:v>23.364067796610172</c:v>
                </c:pt>
                <c:pt idx="46">
                  <c:v>23.364067796610172</c:v>
                </c:pt>
                <c:pt idx="47">
                  <c:v>23.217627118644071</c:v>
                </c:pt>
                <c:pt idx="48">
                  <c:v>23.217627118644071</c:v>
                </c:pt>
                <c:pt idx="49">
                  <c:v>23.217627118644071</c:v>
                </c:pt>
                <c:pt idx="50">
                  <c:v>23.217627118644071</c:v>
                </c:pt>
                <c:pt idx="51">
                  <c:v>23.217627118644071</c:v>
                </c:pt>
                <c:pt idx="52">
                  <c:v>23.217627118644071</c:v>
                </c:pt>
                <c:pt idx="53">
                  <c:v>22.924745762711868</c:v>
                </c:pt>
                <c:pt idx="54">
                  <c:v>22.924745762711868</c:v>
                </c:pt>
                <c:pt idx="55">
                  <c:v>22.924745762711868</c:v>
                </c:pt>
                <c:pt idx="56">
                  <c:v>31.631864406779663</c:v>
                </c:pt>
                <c:pt idx="57">
                  <c:v>31.631864406779663</c:v>
                </c:pt>
                <c:pt idx="58">
                  <c:v>31.631864406779663</c:v>
                </c:pt>
                <c:pt idx="59">
                  <c:v>31.33898305084746</c:v>
                </c:pt>
                <c:pt idx="60">
                  <c:v>31.046101694915258</c:v>
                </c:pt>
                <c:pt idx="61">
                  <c:v>30.753220338983056</c:v>
                </c:pt>
                <c:pt idx="62">
                  <c:v>30.021016949152546</c:v>
                </c:pt>
                <c:pt idx="63">
                  <c:v>40.021016949152546</c:v>
                </c:pt>
                <c:pt idx="64">
                  <c:v>39.728135593220344</c:v>
                </c:pt>
                <c:pt idx="65">
                  <c:v>38.995932203389835</c:v>
                </c:pt>
                <c:pt idx="66">
                  <c:v>38.703050847457632</c:v>
                </c:pt>
                <c:pt idx="67">
                  <c:v>37.970847457627123</c:v>
                </c:pt>
                <c:pt idx="68">
                  <c:v>36.360000000000007</c:v>
                </c:pt>
                <c:pt idx="69">
                  <c:v>35.18847457627119</c:v>
                </c:pt>
                <c:pt idx="70">
                  <c:v>34.456271186440681</c:v>
                </c:pt>
                <c:pt idx="71">
                  <c:v>48.284745762711864</c:v>
                </c:pt>
                <c:pt idx="72">
                  <c:v>47.81627118644068</c:v>
                </c:pt>
                <c:pt idx="73">
                  <c:v>44.59457627118644</c:v>
                </c:pt>
                <c:pt idx="74">
                  <c:v>42.544406779661017</c:v>
                </c:pt>
                <c:pt idx="75">
                  <c:v>40.933559322033901</c:v>
                </c:pt>
                <c:pt idx="76">
                  <c:v>40.640677966101698</c:v>
                </c:pt>
                <c:pt idx="77">
                  <c:v>39.908474576271189</c:v>
                </c:pt>
                <c:pt idx="78">
                  <c:v>39.615593220338987</c:v>
                </c:pt>
                <c:pt idx="79">
                  <c:v>39.615593220338987</c:v>
                </c:pt>
                <c:pt idx="80">
                  <c:v>39.322711864406784</c:v>
                </c:pt>
                <c:pt idx="81">
                  <c:v>43.029830508474582</c:v>
                </c:pt>
                <c:pt idx="82">
                  <c:v>53.297627118644073</c:v>
                </c:pt>
                <c:pt idx="83">
                  <c:v>54.565423728813563</c:v>
                </c:pt>
                <c:pt idx="84">
                  <c:v>53.833220338983054</c:v>
                </c:pt>
                <c:pt idx="85">
                  <c:v>53.101016949152545</c:v>
                </c:pt>
                <c:pt idx="86">
                  <c:v>52.808135593220342</c:v>
                </c:pt>
                <c:pt idx="87">
                  <c:v>52.51525423728814</c:v>
                </c:pt>
                <c:pt idx="88">
                  <c:v>52.222372881355938</c:v>
                </c:pt>
                <c:pt idx="89">
                  <c:v>52.222372881355938</c:v>
                </c:pt>
                <c:pt idx="90">
                  <c:v>52.222372881355938</c:v>
                </c:pt>
                <c:pt idx="91">
                  <c:v>51.929491525423735</c:v>
                </c:pt>
                <c:pt idx="92">
                  <c:v>51.636610169491533</c:v>
                </c:pt>
                <c:pt idx="93">
                  <c:v>51.636610169491533</c:v>
                </c:pt>
                <c:pt idx="94">
                  <c:v>51.636610169491533</c:v>
                </c:pt>
                <c:pt idx="95">
                  <c:v>51.636610169491533</c:v>
                </c:pt>
                <c:pt idx="96">
                  <c:v>51.343728813559331</c:v>
                </c:pt>
                <c:pt idx="97">
                  <c:v>51.343728813559331</c:v>
                </c:pt>
                <c:pt idx="98">
                  <c:v>51.343728813559331</c:v>
                </c:pt>
                <c:pt idx="99">
                  <c:v>50.904406779661024</c:v>
                </c:pt>
                <c:pt idx="100">
                  <c:v>50.904406779661024</c:v>
                </c:pt>
                <c:pt idx="101">
                  <c:v>50.611525423728821</c:v>
                </c:pt>
                <c:pt idx="102">
                  <c:v>50.611525423728821</c:v>
                </c:pt>
                <c:pt idx="103">
                  <c:v>50.611525423728821</c:v>
                </c:pt>
                <c:pt idx="104">
                  <c:v>50.318644067796619</c:v>
                </c:pt>
                <c:pt idx="105">
                  <c:v>50.318644067796619</c:v>
                </c:pt>
                <c:pt idx="106">
                  <c:v>50.318644067796619</c:v>
                </c:pt>
                <c:pt idx="107">
                  <c:v>50.318644067796619</c:v>
                </c:pt>
                <c:pt idx="108">
                  <c:v>50.172203389830514</c:v>
                </c:pt>
                <c:pt idx="109">
                  <c:v>50.172203389830514</c:v>
                </c:pt>
                <c:pt idx="110">
                  <c:v>50.172203389830514</c:v>
                </c:pt>
                <c:pt idx="111">
                  <c:v>50.172203389830514</c:v>
                </c:pt>
                <c:pt idx="112">
                  <c:v>50.172203389830514</c:v>
                </c:pt>
                <c:pt idx="113">
                  <c:v>50.172203389830514</c:v>
                </c:pt>
                <c:pt idx="114">
                  <c:v>50.172203389830514</c:v>
                </c:pt>
                <c:pt idx="115">
                  <c:v>49.732881355932207</c:v>
                </c:pt>
                <c:pt idx="116">
                  <c:v>49.732881355932207</c:v>
                </c:pt>
                <c:pt idx="117">
                  <c:v>49.732881355932207</c:v>
                </c:pt>
                <c:pt idx="118">
                  <c:v>62.2935593220339</c:v>
                </c:pt>
                <c:pt idx="119">
                  <c:v>62.2935593220339</c:v>
                </c:pt>
                <c:pt idx="120">
                  <c:v>62.2935593220339</c:v>
                </c:pt>
                <c:pt idx="121">
                  <c:v>61.854237288135593</c:v>
                </c:pt>
                <c:pt idx="122">
                  <c:v>61.707796610169488</c:v>
                </c:pt>
                <c:pt idx="123">
                  <c:v>61.561355932203384</c:v>
                </c:pt>
                <c:pt idx="124">
                  <c:v>61.414915254237279</c:v>
                </c:pt>
                <c:pt idx="125">
                  <c:v>60.975593220338972</c:v>
                </c:pt>
                <c:pt idx="126">
                  <c:v>60.975593220338972</c:v>
                </c:pt>
                <c:pt idx="127">
                  <c:v>60.975593220338972</c:v>
                </c:pt>
                <c:pt idx="128">
                  <c:v>60.975593220338972</c:v>
                </c:pt>
                <c:pt idx="129">
                  <c:v>60.975593220338972</c:v>
                </c:pt>
                <c:pt idx="130">
                  <c:v>60.975593220338972</c:v>
                </c:pt>
                <c:pt idx="131">
                  <c:v>60.975593220338972</c:v>
                </c:pt>
                <c:pt idx="132">
                  <c:v>60.975593220338972</c:v>
                </c:pt>
                <c:pt idx="133">
                  <c:v>60.975593220338972</c:v>
                </c:pt>
                <c:pt idx="134">
                  <c:v>60.975593220338972</c:v>
                </c:pt>
                <c:pt idx="135">
                  <c:v>60.975593220338972</c:v>
                </c:pt>
                <c:pt idx="136">
                  <c:v>60.975593220338972</c:v>
                </c:pt>
                <c:pt idx="137">
                  <c:v>60.975593220338972</c:v>
                </c:pt>
                <c:pt idx="138">
                  <c:v>60.975593220338972</c:v>
                </c:pt>
                <c:pt idx="139">
                  <c:v>60.975593220338972</c:v>
                </c:pt>
                <c:pt idx="140">
                  <c:v>60.975593220338972</c:v>
                </c:pt>
                <c:pt idx="141">
                  <c:v>60.975593220338972</c:v>
                </c:pt>
                <c:pt idx="142">
                  <c:v>72.975593220338965</c:v>
                </c:pt>
                <c:pt idx="143">
                  <c:v>97.189152542372867</c:v>
                </c:pt>
                <c:pt idx="144">
                  <c:v>93.356610169491518</c:v>
                </c:pt>
                <c:pt idx="145">
                  <c:v>90.867118644067787</c:v>
                </c:pt>
                <c:pt idx="146">
                  <c:v>89.109830508474573</c:v>
                </c:pt>
                <c:pt idx="147">
                  <c:v>88.524067796610169</c:v>
                </c:pt>
                <c:pt idx="148">
                  <c:v>87.645423728813554</c:v>
                </c:pt>
                <c:pt idx="149">
                  <c:v>89.05966101694915</c:v>
                </c:pt>
                <c:pt idx="150">
                  <c:v>90.913220338983052</c:v>
                </c:pt>
                <c:pt idx="151">
                  <c:v>90.766779661016955</c:v>
                </c:pt>
                <c:pt idx="152">
                  <c:v>90.620338983050857</c:v>
                </c:pt>
                <c:pt idx="153">
                  <c:v>90.473898305084759</c:v>
                </c:pt>
                <c:pt idx="154">
                  <c:v>90.327457627118662</c:v>
                </c:pt>
                <c:pt idx="155">
                  <c:v>90.327457627118662</c:v>
                </c:pt>
                <c:pt idx="156">
                  <c:v>90.181016949152564</c:v>
                </c:pt>
                <c:pt idx="157">
                  <c:v>97.181016949152564</c:v>
                </c:pt>
                <c:pt idx="158">
                  <c:v>98.034576271186467</c:v>
                </c:pt>
                <c:pt idx="159">
                  <c:v>97.888135593220369</c:v>
                </c:pt>
                <c:pt idx="160">
                  <c:v>117.30237288135596</c:v>
                </c:pt>
                <c:pt idx="161">
                  <c:v>119.64135593220342</c:v>
                </c:pt>
                <c:pt idx="162">
                  <c:v>117.15186440677969</c:v>
                </c:pt>
                <c:pt idx="163">
                  <c:v>115.83389830508477</c:v>
                </c:pt>
                <c:pt idx="164">
                  <c:v>114.80881355932206</c:v>
                </c:pt>
                <c:pt idx="165">
                  <c:v>114.22305084745766</c:v>
                </c:pt>
                <c:pt idx="166">
                  <c:v>113.93016949152545</c:v>
                </c:pt>
                <c:pt idx="167">
                  <c:v>113.63728813559324</c:v>
                </c:pt>
                <c:pt idx="168">
                  <c:v>113.63728813559324</c:v>
                </c:pt>
                <c:pt idx="169">
                  <c:v>113.34440677966103</c:v>
                </c:pt>
                <c:pt idx="170">
                  <c:v>113.34440677966103</c:v>
                </c:pt>
                <c:pt idx="171">
                  <c:v>113.34440677966103</c:v>
                </c:pt>
                <c:pt idx="172">
                  <c:v>113.05152542372882</c:v>
                </c:pt>
                <c:pt idx="173">
                  <c:v>121.05152542372882</c:v>
                </c:pt>
                <c:pt idx="174">
                  <c:v>126.75864406779661</c:v>
                </c:pt>
                <c:pt idx="175">
                  <c:v>126.4657627118644</c:v>
                </c:pt>
                <c:pt idx="176">
                  <c:v>130.46576271186439</c:v>
                </c:pt>
                <c:pt idx="177">
                  <c:v>130.17288135593219</c:v>
                </c:pt>
                <c:pt idx="178">
                  <c:v>129.88</c:v>
                </c:pt>
                <c:pt idx="179">
                  <c:v>129.88</c:v>
                </c:pt>
                <c:pt idx="180">
                  <c:v>129.88</c:v>
                </c:pt>
                <c:pt idx="181">
                  <c:v>129.88</c:v>
                </c:pt>
                <c:pt idx="182">
                  <c:v>129.5871186440678</c:v>
                </c:pt>
                <c:pt idx="183">
                  <c:v>133.5871186440678</c:v>
                </c:pt>
                <c:pt idx="184">
                  <c:v>133.5871186440678</c:v>
                </c:pt>
                <c:pt idx="185">
                  <c:v>133.29423728813561</c:v>
                </c:pt>
                <c:pt idx="186">
                  <c:v>133.29423728813561</c:v>
                </c:pt>
                <c:pt idx="187">
                  <c:v>133.29423728813561</c:v>
                </c:pt>
                <c:pt idx="188">
                  <c:v>133.29423728813561</c:v>
                </c:pt>
                <c:pt idx="189">
                  <c:v>133.29423728813561</c:v>
                </c:pt>
                <c:pt idx="190">
                  <c:v>133.29423728813561</c:v>
                </c:pt>
                <c:pt idx="191">
                  <c:v>133.29423728813561</c:v>
                </c:pt>
                <c:pt idx="192">
                  <c:v>133.29423728813561</c:v>
                </c:pt>
                <c:pt idx="193">
                  <c:v>157.70847457627119</c:v>
                </c:pt>
                <c:pt idx="194">
                  <c:v>158.39050847457628</c:v>
                </c:pt>
                <c:pt idx="195">
                  <c:v>156.34033898305086</c:v>
                </c:pt>
                <c:pt idx="196">
                  <c:v>155.31525423728814</c:v>
                </c:pt>
                <c:pt idx="197">
                  <c:v>155.02237288135595</c:v>
                </c:pt>
                <c:pt idx="198">
                  <c:v>154.72949152542375</c:v>
                </c:pt>
                <c:pt idx="199">
                  <c:v>198.97220338983053</c:v>
                </c:pt>
                <c:pt idx="200">
                  <c:v>197.4576271186441</c:v>
                </c:pt>
                <c:pt idx="201">
                  <c:v>196.13966101694919</c:v>
                </c:pt>
                <c:pt idx="202">
                  <c:v>195.846779661017</c:v>
                </c:pt>
                <c:pt idx="203">
                  <c:v>195.11457627118648</c:v>
                </c:pt>
                <c:pt idx="204">
                  <c:v>195.11457627118648</c:v>
                </c:pt>
                <c:pt idx="205">
                  <c:v>194.82169491525428</c:v>
                </c:pt>
                <c:pt idx="206">
                  <c:v>194.52881355932209</c:v>
                </c:pt>
                <c:pt idx="207">
                  <c:v>194.52881355932209</c:v>
                </c:pt>
                <c:pt idx="208">
                  <c:v>194.23593220338989</c:v>
                </c:pt>
                <c:pt idx="209">
                  <c:v>226.96000000000006</c:v>
                </c:pt>
                <c:pt idx="210">
                  <c:v>222.56677966101702</c:v>
                </c:pt>
                <c:pt idx="211">
                  <c:v>220.80949152542379</c:v>
                </c:pt>
                <c:pt idx="212">
                  <c:v>219.34508474576279</c:v>
                </c:pt>
                <c:pt idx="213">
                  <c:v>219.34508474576279</c:v>
                </c:pt>
                <c:pt idx="214">
                  <c:v>219.05220338983059</c:v>
                </c:pt>
                <c:pt idx="215">
                  <c:v>218.7593220338984</c:v>
                </c:pt>
                <c:pt idx="216">
                  <c:v>233.7593220338984</c:v>
                </c:pt>
                <c:pt idx="217">
                  <c:v>245.36610169491536</c:v>
                </c:pt>
                <c:pt idx="218">
                  <c:v>243.16949152542384</c:v>
                </c:pt>
                <c:pt idx="219">
                  <c:v>241.70508474576283</c:v>
                </c:pt>
                <c:pt idx="220">
                  <c:v>246.97288135593232</c:v>
                </c:pt>
                <c:pt idx="221">
                  <c:v>246.2406779661018</c:v>
                </c:pt>
                <c:pt idx="222">
                  <c:v>245.50847457627128</c:v>
                </c:pt>
                <c:pt idx="223">
                  <c:v>258.21559322033909</c:v>
                </c:pt>
                <c:pt idx="224">
                  <c:v>258.21559322033909</c:v>
                </c:pt>
                <c:pt idx="225">
                  <c:v>258.21559322033909</c:v>
                </c:pt>
                <c:pt idx="226">
                  <c:v>258.21559322033909</c:v>
                </c:pt>
                <c:pt idx="227">
                  <c:v>258.21559322033909</c:v>
                </c:pt>
                <c:pt idx="228">
                  <c:v>257.77627118644079</c:v>
                </c:pt>
                <c:pt idx="229">
                  <c:v>272.77627118644079</c:v>
                </c:pt>
                <c:pt idx="230">
                  <c:v>325.41694915254249</c:v>
                </c:pt>
                <c:pt idx="231">
                  <c:v>315.14101694915263</c:v>
                </c:pt>
                <c:pt idx="232">
                  <c:v>320.33355932203398</c:v>
                </c:pt>
                <c:pt idx="233">
                  <c:v>322.96542372881362</c:v>
                </c:pt>
                <c:pt idx="234">
                  <c:v>320.622372881356</c:v>
                </c:pt>
                <c:pt idx="235">
                  <c:v>318.71864406779667</c:v>
                </c:pt>
                <c:pt idx="236">
                  <c:v>317.98644067796619</c:v>
                </c:pt>
                <c:pt idx="237">
                  <c:v>317.2542372881357</c:v>
                </c:pt>
                <c:pt idx="238">
                  <c:v>316.81491525423741</c:v>
                </c:pt>
                <c:pt idx="239">
                  <c:v>316.81491525423741</c:v>
                </c:pt>
                <c:pt idx="240">
                  <c:v>355.02033898305098</c:v>
                </c:pt>
                <c:pt idx="241">
                  <c:v>345.89084745762727</c:v>
                </c:pt>
                <c:pt idx="242">
                  <c:v>341.64406779661033</c:v>
                </c:pt>
                <c:pt idx="243">
                  <c:v>341.00813559322052</c:v>
                </c:pt>
                <c:pt idx="244">
                  <c:v>342.93288135593235</c:v>
                </c:pt>
                <c:pt idx="245">
                  <c:v>340.29694915254254</c:v>
                </c:pt>
                <c:pt idx="246">
                  <c:v>338.39322033898321</c:v>
                </c:pt>
                <c:pt idx="247">
                  <c:v>337.22169491525437</c:v>
                </c:pt>
                <c:pt idx="248">
                  <c:v>336.48949152542389</c:v>
                </c:pt>
                <c:pt idx="249">
                  <c:v>336.19661016949169</c:v>
                </c:pt>
                <c:pt idx="250">
                  <c:v>335.9037288135595</c:v>
                </c:pt>
                <c:pt idx="251">
                  <c:v>335.6108474576273</c:v>
                </c:pt>
                <c:pt idx="252">
                  <c:v>335.6108474576273</c:v>
                </c:pt>
                <c:pt idx="253">
                  <c:v>335.6108474576273</c:v>
                </c:pt>
                <c:pt idx="254">
                  <c:v>335.6108474576273</c:v>
                </c:pt>
                <c:pt idx="255">
                  <c:v>342.31796610169511</c:v>
                </c:pt>
                <c:pt idx="256">
                  <c:v>341.87864406779681</c:v>
                </c:pt>
                <c:pt idx="257">
                  <c:v>341.87864406779681</c:v>
                </c:pt>
                <c:pt idx="258">
                  <c:v>341.87864406779681</c:v>
                </c:pt>
                <c:pt idx="259">
                  <c:v>359.70711864406798</c:v>
                </c:pt>
                <c:pt idx="260">
                  <c:v>359.70711864406798</c:v>
                </c:pt>
                <c:pt idx="261">
                  <c:v>362.70711864406798</c:v>
                </c:pt>
                <c:pt idx="262">
                  <c:v>383.97491525423749</c:v>
                </c:pt>
                <c:pt idx="263">
                  <c:v>388.80338983050865</c:v>
                </c:pt>
                <c:pt idx="264">
                  <c:v>388.36406779661036</c:v>
                </c:pt>
                <c:pt idx="265">
                  <c:v>421.75322033898323</c:v>
                </c:pt>
                <c:pt idx="266">
                  <c:v>421.11728813559341</c:v>
                </c:pt>
                <c:pt idx="267">
                  <c:v>424.74915254237305</c:v>
                </c:pt>
                <c:pt idx="268">
                  <c:v>422.40610169491544</c:v>
                </c:pt>
                <c:pt idx="269">
                  <c:v>420.9416949152544</c:v>
                </c:pt>
                <c:pt idx="270">
                  <c:v>419.47728813559337</c:v>
                </c:pt>
                <c:pt idx="271">
                  <c:v>419.03796610169508</c:v>
                </c:pt>
                <c:pt idx="272">
                  <c:v>418.74508474576288</c:v>
                </c:pt>
                <c:pt idx="273">
                  <c:v>418.30576271186459</c:v>
                </c:pt>
                <c:pt idx="274">
                  <c:v>418.30576271186459</c:v>
                </c:pt>
                <c:pt idx="275">
                  <c:v>429.8664406779663</c:v>
                </c:pt>
                <c:pt idx="276">
                  <c:v>430.13423728813581</c:v>
                </c:pt>
                <c:pt idx="277">
                  <c:v>430.13423728813581</c:v>
                </c:pt>
                <c:pt idx="278">
                  <c:v>430.13423728813581</c:v>
                </c:pt>
                <c:pt idx="279">
                  <c:v>430.13423728813581</c:v>
                </c:pt>
                <c:pt idx="280">
                  <c:v>430.13423728813581</c:v>
                </c:pt>
                <c:pt idx="281">
                  <c:v>430.13423728813581</c:v>
                </c:pt>
                <c:pt idx="282">
                  <c:v>430.13423728813581</c:v>
                </c:pt>
                <c:pt idx="283">
                  <c:v>430.13423728813581</c:v>
                </c:pt>
                <c:pt idx="284">
                  <c:v>430.13423728813581</c:v>
                </c:pt>
                <c:pt idx="285">
                  <c:v>431.13423728813581</c:v>
                </c:pt>
                <c:pt idx="286">
                  <c:v>462.98779661016971</c:v>
                </c:pt>
                <c:pt idx="287">
                  <c:v>462.98779661016971</c:v>
                </c:pt>
                <c:pt idx="288">
                  <c:v>465.54847457627142</c:v>
                </c:pt>
                <c:pt idx="289">
                  <c:v>513.72881355932225</c:v>
                </c:pt>
                <c:pt idx="290">
                  <c:v>510.36067796610189</c:v>
                </c:pt>
                <c:pt idx="291">
                  <c:v>523.23118644067813</c:v>
                </c:pt>
                <c:pt idx="292">
                  <c:v>518.69152542372899</c:v>
                </c:pt>
                <c:pt idx="293">
                  <c:v>516.78779661016972</c:v>
                </c:pt>
                <c:pt idx="294">
                  <c:v>515.61627118644094</c:v>
                </c:pt>
                <c:pt idx="295">
                  <c:v>533.90508474576302</c:v>
                </c:pt>
                <c:pt idx="296">
                  <c:v>529.58305084745791</c:v>
                </c:pt>
                <c:pt idx="297">
                  <c:v>526.21491525423755</c:v>
                </c:pt>
                <c:pt idx="298">
                  <c:v>524.31118644067828</c:v>
                </c:pt>
                <c:pt idx="299">
                  <c:v>523.2861016949156</c:v>
                </c:pt>
                <c:pt idx="300">
                  <c:v>522.84677966101731</c:v>
                </c:pt>
                <c:pt idx="301">
                  <c:v>522.26101694915292</c:v>
                </c:pt>
                <c:pt idx="302">
                  <c:v>522.26101694915292</c:v>
                </c:pt>
                <c:pt idx="303">
                  <c:v>522.26101694915292</c:v>
                </c:pt>
                <c:pt idx="304">
                  <c:v>522.26101694915292</c:v>
                </c:pt>
                <c:pt idx="305">
                  <c:v>528.52881355932243</c:v>
                </c:pt>
                <c:pt idx="306">
                  <c:v>531.52881355932243</c:v>
                </c:pt>
                <c:pt idx="307">
                  <c:v>531.23593220339023</c:v>
                </c:pt>
                <c:pt idx="308">
                  <c:v>531.23593220339023</c:v>
                </c:pt>
                <c:pt idx="309">
                  <c:v>531.23593220339023</c:v>
                </c:pt>
                <c:pt idx="310">
                  <c:v>532.23593220339023</c:v>
                </c:pt>
                <c:pt idx="311">
                  <c:v>532.23593220339023</c:v>
                </c:pt>
                <c:pt idx="312">
                  <c:v>532.23593220339023</c:v>
                </c:pt>
                <c:pt idx="313">
                  <c:v>532.23593220339023</c:v>
                </c:pt>
                <c:pt idx="314">
                  <c:v>532.23593220339023</c:v>
                </c:pt>
                <c:pt idx="315">
                  <c:v>532.23593220339023</c:v>
                </c:pt>
                <c:pt idx="316">
                  <c:v>532.23593220339023</c:v>
                </c:pt>
                <c:pt idx="317">
                  <c:v>532.23593220339023</c:v>
                </c:pt>
                <c:pt idx="318">
                  <c:v>532.23593220339023</c:v>
                </c:pt>
                <c:pt idx="319">
                  <c:v>532.94305084745804</c:v>
                </c:pt>
                <c:pt idx="320">
                  <c:v>532.94305084745804</c:v>
                </c:pt>
                <c:pt idx="321">
                  <c:v>532.94305084745804</c:v>
                </c:pt>
                <c:pt idx="322">
                  <c:v>532.94305084745804</c:v>
                </c:pt>
                <c:pt idx="323">
                  <c:v>532.94305084745804</c:v>
                </c:pt>
                <c:pt idx="324">
                  <c:v>560.77152542372926</c:v>
                </c:pt>
                <c:pt idx="325">
                  <c:v>560.47864406779706</c:v>
                </c:pt>
                <c:pt idx="326">
                  <c:v>560.18576271186487</c:v>
                </c:pt>
                <c:pt idx="327">
                  <c:v>560.18576271186487</c:v>
                </c:pt>
                <c:pt idx="328">
                  <c:v>560.18576271186487</c:v>
                </c:pt>
                <c:pt idx="329">
                  <c:v>561.18576271186487</c:v>
                </c:pt>
                <c:pt idx="330">
                  <c:v>561.18576271186487</c:v>
                </c:pt>
                <c:pt idx="331">
                  <c:v>561.18576271186487</c:v>
                </c:pt>
                <c:pt idx="332">
                  <c:v>561.18576271186487</c:v>
                </c:pt>
                <c:pt idx="333">
                  <c:v>561.18576271186487</c:v>
                </c:pt>
                <c:pt idx="334">
                  <c:v>561.18576271186487</c:v>
                </c:pt>
                <c:pt idx="335">
                  <c:v>561.18576271186487</c:v>
                </c:pt>
                <c:pt idx="336">
                  <c:v>561.18576271186487</c:v>
                </c:pt>
                <c:pt idx="337">
                  <c:v>561.18576271186487</c:v>
                </c:pt>
                <c:pt idx="338">
                  <c:v>561.18576271186487</c:v>
                </c:pt>
                <c:pt idx="339">
                  <c:v>561.18576271186487</c:v>
                </c:pt>
                <c:pt idx="340">
                  <c:v>561.18576271186487</c:v>
                </c:pt>
                <c:pt idx="341">
                  <c:v>561.18576271186487</c:v>
                </c:pt>
                <c:pt idx="342">
                  <c:v>561.18576271186487</c:v>
                </c:pt>
                <c:pt idx="343">
                  <c:v>561.18576271186487</c:v>
                </c:pt>
                <c:pt idx="344">
                  <c:v>561.18576271186487</c:v>
                </c:pt>
                <c:pt idx="345">
                  <c:v>561.18576271186487</c:v>
                </c:pt>
                <c:pt idx="346">
                  <c:v>561.18576271186487</c:v>
                </c:pt>
                <c:pt idx="347">
                  <c:v>561.18576271186487</c:v>
                </c:pt>
                <c:pt idx="348">
                  <c:v>562.18576271186487</c:v>
                </c:pt>
                <c:pt idx="349">
                  <c:v>562.18576271186487</c:v>
                </c:pt>
                <c:pt idx="350">
                  <c:v>562.18576271186487</c:v>
                </c:pt>
                <c:pt idx="351">
                  <c:v>562.18576271186487</c:v>
                </c:pt>
                <c:pt idx="352">
                  <c:v>562.18576271186487</c:v>
                </c:pt>
                <c:pt idx="353">
                  <c:v>562.18576271186487</c:v>
                </c:pt>
                <c:pt idx="354">
                  <c:v>562.18576271186487</c:v>
                </c:pt>
                <c:pt idx="355">
                  <c:v>562.18576271186487</c:v>
                </c:pt>
                <c:pt idx="356">
                  <c:v>581.45355932203438</c:v>
                </c:pt>
                <c:pt idx="357">
                  <c:v>582.45355932203438</c:v>
                </c:pt>
                <c:pt idx="358">
                  <c:v>582.45355932203438</c:v>
                </c:pt>
                <c:pt idx="359">
                  <c:v>582.45355932203438</c:v>
                </c:pt>
                <c:pt idx="360">
                  <c:v>582.45355932203438</c:v>
                </c:pt>
                <c:pt idx="361">
                  <c:v>582.45355932203438</c:v>
                </c:pt>
                <c:pt idx="362">
                  <c:v>582.45355932203438</c:v>
                </c:pt>
                <c:pt idx="363">
                  <c:v>582.45355932203438</c:v>
                </c:pt>
                <c:pt idx="364">
                  <c:v>582.45355932203438</c:v>
                </c:pt>
                <c:pt idx="365">
                  <c:v>582.4535593220343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C59-4A95-8718-2A2931D9BF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32286080"/>
        <c:axId val="2132286496"/>
      </c:lineChart>
      <c:catAx>
        <c:axId val="2132286080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2132286496"/>
        <c:crosses val="autoZero"/>
        <c:auto val="1"/>
        <c:lblAlgn val="ctr"/>
        <c:lblOffset val="100"/>
        <c:noMultiLvlLbl val="0"/>
      </c:catAx>
      <c:valAx>
        <c:axId val="2132286496"/>
        <c:scaling>
          <c:orientation val="minMax"/>
          <c:max val="600"/>
          <c:min val="-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21322860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4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boryeong</a:t>
            </a:r>
            <a:endParaRPr lang="zh-TW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Korea (2)'!$AL$9</c:f>
              <c:strCache>
                <c:ptCount val="1"/>
                <c:pt idx="0">
                  <c:v>Daily rain</c:v>
                </c:pt>
              </c:strCache>
            </c:strRef>
          </c:tx>
          <c:spPr>
            <a:solidFill>
              <a:schemeClr val="accent1"/>
            </a:solidFill>
            <a:ln w="38100">
              <a:solidFill>
                <a:schemeClr val="accent1"/>
              </a:solidFill>
            </a:ln>
            <a:effectLst/>
          </c:spPr>
          <c:invertIfNegative val="0"/>
          <c:val>
            <c:numRef>
              <c:f>'Korea (2)'!$F$3:$F$368</c:f>
              <c:numCache>
                <c:formatCode>General</c:formatCode>
                <c:ptCount val="36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5.5</c:v>
                </c:pt>
                <c:pt idx="19">
                  <c:v>0</c:v>
                </c:pt>
                <c:pt idx="20">
                  <c:v>4.5999999999999996</c:v>
                </c:pt>
                <c:pt idx="21">
                  <c:v>0</c:v>
                </c:pt>
                <c:pt idx="22">
                  <c:v>0</c:v>
                </c:pt>
                <c:pt idx="23">
                  <c:v>12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7.2</c:v>
                </c:pt>
                <c:pt idx="32">
                  <c:v>1</c:v>
                </c:pt>
                <c:pt idx="33">
                  <c:v>0</c:v>
                </c:pt>
                <c:pt idx="34">
                  <c:v>0</c:v>
                </c:pt>
                <c:pt idx="35">
                  <c:v>1.3</c:v>
                </c:pt>
                <c:pt idx="36">
                  <c:v>2</c:v>
                </c:pt>
                <c:pt idx="37">
                  <c:v>0</c:v>
                </c:pt>
                <c:pt idx="38">
                  <c:v>0</c:v>
                </c:pt>
                <c:pt idx="39">
                  <c:v>3.3</c:v>
                </c:pt>
                <c:pt idx="40">
                  <c:v>2.7</c:v>
                </c:pt>
                <c:pt idx="41">
                  <c:v>0</c:v>
                </c:pt>
                <c:pt idx="42">
                  <c:v>1</c:v>
                </c:pt>
                <c:pt idx="43">
                  <c:v>0</c:v>
                </c:pt>
                <c:pt idx="44">
                  <c:v>1.2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1.5</c:v>
                </c:pt>
                <c:pt idx="57">
                  <c:v>0</c:v>
                </c:pt>
                <c:pt idx="58">
                  <c:v>0.7</c:v>
                </c:pt>
                <c:pt idx="59">
                  <c:v>0.7</c:v>
                </c:pt>
                <c:pt idx="60">
                  <c:v>0.4</c:v>
                </c:pt>
                <c:pt idx="61">
                  <c:v>0</c:v>
                </c:pt>
                <c:pt idx="62">
                  <c:v>0</c:v>
                </c:pt>
                <c:pt idx="63">
                  <c:v>0.9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17.2</c:v>
                </c:pt>
                <c:pt idx="72">
                  <c:v>2.1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1.8</c:v>
                </c:pt>
                <c:pt idx="82">
                  <c:v>6.4</c:v>
                </c:pt>
                <c:pt idx="83">
                  <c:v>0.4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3.9</c:v>
                </c:pt>
                <c:pt idx="117">
                  <c:v>4.9000000000000004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7.1</c:v>
                </c:pt>
                <c:pt idx="143">
                  <c:v>42.4</c:v>
                </c:pt>
                <c:pt idx="144">
                  <c:v>2.1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2</c:v>
                </c:pt>
                <c:pt idx="158">
                  <c:v>0.3</c:v>
                </c:pt>
                <c:pt idx="159">
                  <c:v>0</c:v>
                </c:pt>
                <c:pt idx="160">
                  <c:v>12.6</c:v>
                </c:pt>
                <c:pt idx="161">
                  <c:v>5.2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2</c:v>
                </c:pt>
                <c:pt idx="169">
                  <c:v>1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10</c:v>
                </c:pt>
                <c:pt idx="174">
                  <c:v>2.9</c:v>
                </c:pt>
                <c:pt idx="175">
                  <c:v>0</c:v>
                </c:pt>
                <c:pt idx="176">
                  <c:v>1.1000000000000001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.3</c:v>
                </c:pt>
                <c:pt idx="184">
                  <c:v>0</c:v>
                </c:pt>
                <c:pt idx="185">
                  <c:v>2.7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14.7</c:v>
                </c:pt>
                <c:pt idx="194">
                  <c:v>11.5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48.2</c:v>
                </c:pt>
                <c:pt idx="200">
                  <c:v>0.3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4.5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11.2</c:v>
                </c:pt>
                <c:pt idx="215">
                  <c:v>1.4</c:v>
                </c:pt>
                <c:pt idx="216">
                  <c:v>2.9</c:v>
                </c:pt>
                <c:pt idx="217">
                  <c:v>15.2</c:v>
                </c:pt>
                <c:pt idx="218">
                  <c:v>0.4</c:v>
                </c:pt>
                <c:pt idx="219">
                  <c:v>0</c:v>
                </c:pt>
                <c:pt idx="220">
                  <c:v>14.5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3.3</c:v>
                </c:pt>
                <c:pt idx="230">
                  <c:v>74.400000000000006</c:v>
                </c:pt>
                <c:pt idx="231">
                  <c:v>0</c:v>
                </c:pt>
                <c:pt idx="232">
                  <c:v>0.3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13.7</c:v>
                </c:pt>
                <c:pt idx="241">
                  <c:v>5.2</c:v>
                </c:pt>
                <c:pt idx="242">
                  <c:v>0.9</c:v>
                </c:pt>
                <c:pt idx="243">
                  <c:v>0</c:v>
                </c:pt>
                <c:pt idx="244">
                  <c:v>0</c:v>
                </c:pt>
                <c:pt idx="245">
                  <c:v>14.7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1.9</c:v>
                </c:pt>
                <c:pt idx="255">
                  <c:v>29.2</c:v>
                </c:pt>
                <c:pt idx="256">
                  <c:v>0</c:v>
                </c:pt>
                <c:pt idx="257">
                  <c:v>0</c:v>
                </c:pt>
                <c:pt idx="258">
                  <c:v>27.4</c:v>
                </c:pt>
                <c:pt idx="259">
                  <c:v>10.7</c:v>
                </c:pt>
                <c:pt idx="260">
                  <c:v>0</c:v>
                </c:pt>
                <c:pt idx="261">
                  <c:v>115.3</c:v>
                </c:pt>
                <c:pt idx="262">
                  <c:v>40.299999999999997</c:v>
                </c:pt>
                <c:pt idx="263">
                  <c:v>12.3</c:v>
                </c:pt>
                <c:pt idx="264">
                  <c:v>1.6</c:v>
                </c:pt>
                <c:pt idx="265">
                  <c:v>2.7</c:v>
                </c:pt>
                <c:pt idx="266">
                  <c:v>9.3000000000000007</c:v>
                </c:pt>
                <c:pt idx="267">
                  <c:v>3.4</c:v>
                </c:pt>
                <c:pt idx="268">
                  <c:v>4.3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14.5</c:v>
                </c:pt>
                <c:pt idx="276">
                  <c:v>3.7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.3</c:v>
                </c:pt>
                <c:pt idx="284">
                  <c:v>2.4</c:v>
                </c:pt>
                <c:pt idx="285">
                  <c:v>4.8</c:v>
                </c:pt>
                <c:pt idx="286">
                  <c:v>19.600000000000001</c:v>
                </c:pt>
                <c:pt idx="287">
                  <c:v>6.2</c:v>
                </c:pt>
                <c:pt idx="288">
                  <c:v>54.9</c:v>
                </c:pt>
                <c:pt idx="289">
                  <c:v>9.8000000000000007</c:v>
                </c:pt>
                <c:pt idx="290">
                  <c:v>0.4</c:v>
                </c:pt>
                <c:pt idx="291">
                  <c:v>18.5</c:v>
                </c:pt>
                <c:pt idx="292">
                  <c:v>3.3</c:v>
                </c:pt>
                <c:pt idx="293">
                  <c:v>0</c:v>
                </c:pt>
                <c:pt idx="294">
                  <c:v>0</c:v>
                </c:pt>
                <c:pt idx="295">
                  <c:v>31.5</c:v>
                </c:pt>
                <c:pt idx="296">
                  <c:v>6.4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13.2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21.1</c:v>
                </c:pt>
                <c:pt idx="325">
                  <c:v>0</c:v>
                </c:pt>
                <c:pt idx="326">
                  <c:v>1.9</c:v>
                </c:pt>
                <c:pt idx="327">
                  <c:v>8.1999999999999993</c:v>
                </c:pt>
                <c:pt idx="328">
                  <c:v>0</c:v>
                </c:pt>
                <c:pt idx="329">
                  <c:v>2.1</c:v>
                </c:pt>
                <c:pt idx="330">
                  <c:v>0.4</c:v>
                </c:pt>
                <c:pt idx="331">
                  <c:v>0</c:v>
                </c:pt>
                <c:pt idx="332">
                  <c:v>0</c:v>
                </c:pt>
                <c:pt idx="333">
                  <c:v>1.3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1.1000000000000001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10.4</c:v>
                </c:pt>
                <c:pt idx="357">
                  <c:v>3.8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6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BC4-4FFF-A89A-B773F7A07AA2}"/>
            </c:ext>
          </c:extLst>
        </c:ser>
        <c:ser>
          <c:idx val="1"/>
          <c:order val="1"/>
          <c:tx>
            <c:strRef>
              <c:f>'Korea (2)'!$AL$10</c:f>
              <c:strCache>
                <c:ptCount val="1"/>
                <c:pt idx="0">
                  <c:v>Daily runoff</c:v>
                </c:pt>
              </c:strCache>
            </c:strRef>
          </c:tx>
          <c:spPr>
            <a:solidFill>
              <a:schemeClr val="accent2"/>
            </a:solidFill>
            <a:ln w="38100">
              <a:solidFill>
                <a:schemeClr val="accent2">
                  <a:alpha val="50000"/>
                </a:schemeClr>
              </a:solidFill>
            </a:ln>
            <a:effectLst/>
          </c:spPr>
          <c:invertIfNegative val="0"/>
          <c:val>
            <c:numRef>
              <c:f>'Korea (2)'!$G$3:$G$368</c:f>
              <c:numCache>
                <c:formatCode>General</c:formatCode>
                <c:ptCount val="366"/>
                <c:pt idx="0">
                  <c:v>0.26405867970660146</c:v>
                </c:pt>
                <c:pt idx="1">
                  <c:v>0.21124694376528119</c:v>
                </c:pt>
                <c:pt idx="2">
                  <c:v>0.26405867970660146</c:v>
                </c:pt>
                <c:pt idx="3">
                  <c:v>0.21124694376528119</c:v>
                </c:pt>
                <c:pt idx="4">
                  <c:v>0.58092909535452331</c:v>
                </c:pt>
                <c:pt idx="5">
                  <c:v>0.21124694376528119</c:v>
                </c:pt>
                <c:pt idx="6">
                  <c:v>0.26405867970660146</c:v>
                </c:pt>
                <c:pt idx="7">
                  <c:v>0</c:v>
                </c:pt>
                <c:pt idx="8">
                  <c:v>0.21124694376528119</c:v>
                </c:pt>
                <c:pt idx="9">
                  <c:v>0</c:v>
                </c:pt>
                <c:pt idx="10">
                  <c:v>0.26405867970660146</c:v>
                </c:pt>
                <c:pt idx="11">
                  <c:v>0</c:v>
                </c:pt>
                <c:pt idx="12">
                  <c:v>0.21124694376528119</c:v>
                </c:pt>
                <c:pt idx="13">
                  <c:v>0</c:v>
                </c:pt>
                <c:pt idx="14">
                  <c:v>0.26405867970660146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.26405867970660146</c:v>
                </c:pt>
                <c:pt idx="20">
                  <c:v>0.26405867970660146</c:v>
                </c:pt>
                <c:pt idx="21">
                  <c:v>0.1056234718826406</c:v>
                </c:pt>
                <c:pt idx="22">
                  <c:v>0.21124694376528119</c:v>
                </c:pt>
                <c:pt idx="23">
                  <c:v>0.63374083129584335</c:v>
                </c:pt>
                <c:pt idx="24">
                  <c:v>0.26405867970660146</c:v>
                </c:pt>
                <c:pt idx="25">
                  <c:v>0.26405867970660146</c:v>
                </c:pt>
                <c:pt idx="26">
                  <c:v>0</c:v>
                </c:pt>
                <c:pt idx="27">
                  <c:v>0.1056234718826406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.1056234718826406</c:v>
                </c:pt>
                <c:pt idx="32">
                  <c:v>0</c:v>
                </c:pt>
                <c:pt idx="33">
                  <c:v>0.1056234718826406</c:v>
                </c:pt>
                <c:pt idx="34">
                  <c:v>0</c:v>
                </c:pt>
                <c:pt idx="35">
                  <c:v>0.21124694376528119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.26405867970660146</c:v>
                </c:pt>
                <c:pt idx="40">
                  <c:v>0.26405867970660146</c:v>
                </c:pt>
                <c:pt idx="41">
                  <c:v>0</c:v>
                </c:pt>
                <c:pt idx="42">
                  <c:v>0</c:v>
                </c:pt>
                <c:pt idx="43">
                  <c:v>0.36968215158924195</c:v>
                </c:pt>
                <c:pt idx="44">
                  <c:v>0.31687041564792168</c:v>
                </c:pt>
                <c:pt idx="45">
                  <c:v>0</c:v>
                </c:pt>
                <c:pt idx="46">
                  <c:v>0</c:v>
                </c:pt>
                <c:pt idx="47">
                  <c:v>0.31687041564792168</c:v>
                </c:pt>
                <c:pt idx="48">
                  <c:v>0</c:v>
                </c:pt>
                <c:pt idx="49">
                  <c:v>0</c:v>
                </c:pt>
                <c:pt idx="50">
                  <c:v>0.31687041564792168</c:v>
                </c:pt>
                <c:pt idx="51">
                  <c:v>0</c:v>
                </c:pt>
                <c:pt idx="52">
                  <c:v>0</c:v>
                </c:pt>
                <c:pt idx="53">
                  <c:v>0.1056234718826406</c:v>
                </c:pt>
                <c:pt idx="54">
                  <c:v>0</c:v>
                </c:pt>
                <c:pt idx="55">
                  <c:v>0</c:v>
                </c:pt>
                <c:pt idx="56">
                  <c:v>0.36968215158924195</c:v>
                </c:pt>
                <c:pt idx="57">
                  <c:v>0.36968215158924195</c:v>
                </c:pt>
                <c:pt idx="58">
                  <c:v>5.2811735941320298E-2</c:v>
                </c:pt>
                <c:pt idx="59">
                  <c:v>0.31687041564792168</c:v>
                </c:pt>
                <c:pt idx="60">
                  <c:v>0.36968215158924195</c:v>
                </c:pt>
                <c:pt idx="61">
                  <c:v>0.31687041564792168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5.2811735941320298E-2</c:v>
                </c:pt>
                <c:pt idx="68">
                  <c:v>0.36968215158924195</c:v>
                </c:pt>
                <c:pt idx="69">
                  <c:v>0</c:v>
                </c:pt>
                <c:pt idx="70">
                  <c:v>0</c:v>
                </c:pt>
                <c:pt idx="71">
                  <c:v>0.79217603911980439</c:v>
                </c:pt>
                <c:pt idx="72">
                  <c:v>1.0562347188264058</c:v>
                </c:pt>
                <c:pt idx="73">
                  <c:v>0.73936430317848389</c:v>
                </c:pt>
                <c:pt idx="74">
                  <c:v>0.36968215158924195</c:v>
                </c:pt>
                <c:pt idx="75">
                  <c:v>0.31687041564792168</c:v>
                </c:pt>
                <c:pt idx="76">
                  <c:v>0.31687041564792168</c:v>
                </c:pt>
                <c:pt idx="77">
                  <c:v>0.68655256723716396</c:v>
                </c:pt>
                <c:pt idx="78">
                  <c:v>0.1056234718826406</c:v>
                </c:pt>
                <c:pt idx="79">
                  <c:v>0.47530562347188265</c:v>
                </c:pt>
                <c:pt idx="80">
                  <c:v>0.1056234718826406</c:v>
                </c:pt>
                <c:pt idx="81">
                  <c:v>0.15843520782396084</c:v>
                </c:pt>
                <c:pt idx="82">
                  <c:v>0.73936430317848389</c:v>
                </c:pt>
                <c:pt idx="83">
                  <c:v>5.2811735941320298E-2</c:v>
                </c:pt>
                <c:pt idx="84">
                  <c:v>0.68655256723716396</c:v>
                </c:pt>
                <c:pt idx="85">
                  <c:v>5.2811735941320298E-2</c:v>
                </c:pt>
                <c:pt idx="86">
                  <c:v>0.1056234718826406</c:v>
                </c:pt>
                <c:pt idx="87">
                  <c:v>5.2811735941320298E-2</c:v>
                </c:pt>
                <c:pt idx="88">
                  <c:v>0.1056234718826406</c:v>
                </c:pt>
                <c:pt idx="89">
                  <c:v>0.1056234718826406</c:v>
                </c:pt>
                <c:pt idx="90">
                  <c:v>0.1056234718826406</c:v>
                </c:pt>
                <c:pt idx="91">
                  <c:v>0.1056234718826406</c:v>
                </c:pt>
                <c:pt idx="92">
                  <c:v>0.1056234718826406</c:v>
                </c:pt>
                <c:pt idx="93">
                  <c:v>0.1056234718826406</c:v>
                </c:pt>
                <c:pt idx="94">
                  <c:v>0</c:v>
                </c:pt>
                <c:pt idx="95">
                  <c:v>0.1056234718826406</c:v>
                </c:pt>
                <c:pt idx="96">
                  <c:v>0</c:v>
                </c:pt>
                <c:pt idx="97">
                  <c:v>0.1056234718826406</c:v>
                </c:pt>
                <c:pt idx="98">
                  <c:v>0.1056234718826406</c:v>
                </c:pt>
                <c:pt idx="99">
                  <c:v>0.1056234718826406</c:v>
                </c:pt>
                <c:pt idx="100">
                  <c:v>0.1056234718826406</c:v>
                </c:pt>
                <c:pt idx="101">
                  <c:v>0.1056234718826406</c:v>
                </c:pt>
                <c:pt idx="102">
                  <c:v>0</c:v>
                </c:pt>
                <c:pt idx="103">
                  <c:v>0.1056234718826406</c:v>
                </c:pt>
                <c:pt idx="104">
                  <c:v>0.1056234718826406</c:v>
                </c:pt>
                <c:pt idx="105">
                  <c:v>0</c:v>
                </c:pt>
                <c:pt idx="106">
                  <c:v>0</c:v>
                </c:pt>
                <c:pt idx="107">
                  <c:v>0.1056234718826406</c:v>
                </c:pt>
                <c:pt idx="108">
                  <c:v>0.1056234718826406</c:v>
                </c:pt>
                <c:pt idx="109">
                  <c:v>0.1056234718826406</c:v>
                </c:pt>
                <c:pt idx="110">
                  <c:v>0</c:v>
                </c:pt>
                <c:pt idx="111">
                  <c:v>0</c:v>
                </c:pt>
                <c:pt idx="112">
                  <c:v>0.15843520782396084</c:v>
                </c:pt>
                <c:pt idx="113">
                  <c:v>0</c:v>
                </c:pt>
                <c:pt idx="114">
                  <c:v>0.15843520782396084</c:v>
                </c:pt>
                <c:pt idx="115">
                  <c:v>0</c:v>
                </c:pt>
                <c:pt idx="116">
                  <c:v>0.1056234718826406</c:v>
                </c:pt>
                <c:pt idx="117">
                  <c:v>0.47530562347188265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.58092909535452331</c:v>
                </c:pt>
                <c:pt idx="122">
                  <c:v>0</c:v>
                </c:pt>
                <c:pt idx="123">
                  <c:v>0.1056234718826406</c:v>
                </c:pt>
                <c:pt idx="124">
                  <c:v>0.15843520782396084</c:v>
                </c:pt>
                <c:pt idx="125">
                  <c:v>0.15843520782396084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.15843520782396084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.15843520782396084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5.2811735941320298E-2</c:v>
                </c:pt>
                <c:pt idx="142">
                  <c:v>0.1056234718826406</c:v>
                </c:pt>
                <c:pt idx="143">
                  <c:v>2.9574572127139356</c:v>
                </c:pt>
                <c:pt idx="144">
                  <c:v>2.6405867970660148</c:v>
                </c:pt>
                <c:pt idx="145">
                  <c:v>2.2180929095354527</c:v>
                </c:pt>
                <c:pt idx="146">
                  <c:v>1.5843520782396088</c:v>
                </c:pt>
                <c:pt idx="147">
                  <c:v>1.2674816625916867</c:v>
                </c:pt>
                <c:pt idx="148">
                  <c:v>1.0562347188264058</c:v>
                </c:pt>
                <c:pt idx="149">
                  <c:v>0.89779951100244504</c:v>
                </c:pt>
                <c:pt idx="150">
                  <c:v>0.52811735941320292</c:v>
                </c:pt>
                <c:pt idx="151">
                  <c:v>0.47530562347188265</c:v>
                </c:pt>
                <c:pt idx="152">
                  <c:v>0.15843520782396084</c:v>
                </c:pt>
                <c:pt idx="153">
                  <c:v>0.15843520782396084</c:v>
                </c:pt>
                <c:pt idx="154">
                  <c:v>0.58092909535452331</c:v>
                </c:pt>
                <c:pt idx="155">
                  <c:v>0</c:v>
                </c:pt>
                <c:pt idx="156">
                  <c:v>0.31687041564792168</c:v>
                </c:pt>
                <c:pt idx="157">
                  <c:v>0.26405867970660146</c:v>
                </c:pt>
                <c:pt idx="158">
                  <c:v>0.26405867970660146</c:v>
                </c:pt>
                <c:pt idx="159">
                  <c:v>0</c:v>
                </c:pt>
                <c:pt idx="160">
                  <c:v>0.58092909535452331</c:v>
                </c:pt>
                <c:pt idx="161">
                  <c:v>1.2146699266503664</c:v>
                </c:pt>
                <c:pt idx="162">
                  <c:v>0.21124694376528119</c:v>
                </c:pt>
                <c:pt idx="163">
                  <c:v>0.26405867970660146</c:v>
                </c:pt>
                <c:pt idx="164">
                  <c:v>0.31687041564792168</c:v>
                </c:pt>
                <c:pt idx="165">
                  <c:v>0.31687041564792168</c:v>
                </c:pt>
                <c:pt idx="166">
                  <c:v>0.31687041564792168</c:v>
                </c:pt>
                <c:pt idx="167">
                  <c:v>0</c:v>
                </c:pt>
                <c:pt idx="168">
                  <c:v>5.2811735941320298E-2</c:v>
                </c:pt>
                <c:pt idx="169">
                  <c:v>0.36968215158924195</c:v>
                </c:pt>
                <c:pt idx="170">
                  <c:v>5.2811735941320298E-2</c:v>
                </c:pt>
                <c:pt idx="171">
                  <c:v>0</c:v>
                </c:pt>
                <c:pt idx="172">
                  <c:v>5.2811735941320298E-2</c:v>
                </c:pt>
                <c:pt idx="173">
                  <c:v>0.31687041564792168</c:v>
                </c:pt>
                <c:pt idx="174">
                  <c:v>0.31687041564792168</c:v>
                </c:pt>
                <c:pt idx="175">
                  <c:v>0.21124694376528119</c:v>
                </c:pt>
                <c:pt idx="176">
                  <c:v>0</c:v>
                </c:pt>
                <c:pt idx="177">
                  <c:v>5.2811735941320298E-2</c:v>
                </c:pt>
                <c:pt idx="178">
                  <c:v>5.2811735941320298E-2</c:v>
                </c:pt>
                <c:pt idx="179">
                  <c:v>5.2811735941320298E-2</c:v>
                </c:pt>
                <c:pt idx="180">
                  <c:v>0</c:v>
                </c:pt>
                <c:pt idx="181">
                  <c:v>0</c:v>
                </c:pt>
                <c:pt idx="182">
                  <c:v>5.2811735941320298E-2</c:v>
                </c:pt>
                <c:pt idx="183">
                  <c:v>0.1056234718826406</c:v>
                </c:pt>
                <c:pt idx="184">
                  <c:v>0</c:v>
                </c:pt>
                <c:pt idx="185">
                  <c:v>5.2811735941320298E-2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.58092909535452331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.68655256723716396</c:v>
                </c:pt>
                <c:pt idx="200">
                  <c:v>2.6405867970660148</c:v>
                </c:pt>
                <c:pt idx="201">
                  <c:v>0.58092909535452331</c:v>
                </c:pt>
                <c:pt idx="202">
                  <c:v>0.36968215158924195</c:v>
                </c:pt>
                <c:pt idx="203">
                  <c:v>0.26405867970660146</c:v>
                </c:pt>
                <c:pt idx="204">
                  <c:v>0.31687041564792168</c:v>
                </c:pt>
                <c:pt idx="205">
                  <c:v>5.2811735941320298E-2</c:v>
                </c:pt>
                <c:pt idx="206">
                  <c:v>5.2811735941320298E-2</c:v>
                </c:pt>
                <c:pt idx="207">
                  <c:v>0.1056234718826406</c:v>
                </c:pt>
                <c:pt idx="208">
                  <c:v>5.2811735941320298E-2</c:v>
                </c:pt>
                <c:pt idx="209">
                  <c:v>0.26405867970660146</c:v>
                </c:pt>
                <c:pt idx="210">
                  <c:v>0</c:v>
                </c:pt>
                <c:pt idx="211">
                  <c:v>5.2811735941320298E-2</c:v>
                </c:pt>
                <c:pt idx="212">
                  <c:v>5.2811735941320298E-2</c:v>
                </c:pt>
                <c:pt idx="213">
                  <c:v>0</c:v>
                </c:pt>
                <c:pt idx="214">
                  <c:v>5.2811735941320298E-2</c:v>
                </c:pt>
                <c:pt idx="215">
                  <c:v>1.7427872860635694</c:v>
                </c:pt>
                <c:pt idx="216">
                  <c:v>0.31687041564792168</c:v>
                </c:pt>
                <c:pt idx="217">
                  <c:v>1.5315403422982885</c:v>
                </c:pt>
                <c:pt idx="218">
                  <c:v>1.4259168704156484</c:v>
                </c:pt>
                <c:pt idx="219">
                  <c:v>0.52811735941320292</c:v>
                </c:pt>
                <c:pt idx="220">
                  <c:v>0.58092909535452331</c:v>
                </c:pt>
                <c:pt idx="221">
                  <c:v>0.84498777506112477</c:v>
                </c:pt>
                <c:pt idx="222">
                  <c:v>0.58092909535452331</c:v>
                </c:pt>
                <c:pt idx="223">
                  <c:v>0.26405867970660146</c:v>
                </c:pt>
                <c:pt idx="224">
                  <c:v>0</c:v>
                </c:pt>
                <c:pt idx="225">
                  <c:v>0.1056234718826406</c:v>
                </c:pt>
                <c:pt idx="226">
                  <c:v>0.15843520782396084</c:v>
                </c:pt>
                <c:pt idx="227">
                  <c:v>0</c:v>
                </c:pt>
                <c:pt idx="228">
                  <c:v>0</c:v>
                </c:pt>
                <c:pt idx="229">
                  <c:v>0.15843520782396084</c:v>
                </c:pt>
                <c:pt idx="230">
                  <c:v>14.628850855745721</c:v>
                </c:pt>
                <c:pt idx="231">
                  <c:v>8.3970660146699263</c:v>
                </c:pt>
                <c:pt idx="232">
                  <c:v>3.4327628361858191</c:v>
                </c:pt>
                <c:pt idx="233">
                  <c:v>2.0596577017114912</c:v>
                </c:pt>
                <c:pt idx="234">
                  <c:v>1.4787286063569678</c:v>
                </c:pt>
                <c:pt idx="235">
                  <c:v>5.2811735941320298E-2</c:v>
                </c:pt>
                <c:pt idx="236">
                  <c:v>0.63374083129584335</c:v>
                </c:pt>
                <c:pt idx="237">
                  <c:v>0.26405867970660146</c:v>
                </c:pt>
                <c:pt idx="238">
                  <c:v>0.31687041564792168</c:v>
                </c:pt>
                <c:pt idx="239">
                  <c:v>0.15843520782396084</c:v>
                </c:pt>
                <c:pt idx="240">
                  <c:v>0.89779951100244504</c:v>
                </c:pt>
                <c:pt idx="241">
                  <c:v>1.4259168704156484</c:v>
                </c:pt>
                <c:pt idx="242">
                  <c:v>0.84498777506112477</c:v>
                </c:pt>
                <c:pt idx="243">
                  <c:v>0.36968215158924195</c:v>
                </c:pt>
                <c:pt idx="244">
                  <c:v>0.36968215158924195</c:v>
                </c:pt>
                <c:pt idx="245">
                  <c:v>1.1618581907090466</c:v>
                </c:pt>
                <c:pt idx="246">
                  <c:v>0.89779951100244504</c:v>
                </c:pt>
                <c:pt idx="247">
                  <c:v>0.58092909535452331</c:v>
                </c:pt>
                <c:pt idx="248">
                  <c:v>0.63374083129584335</c:v>
                </c:pt>
                <c:pt idx="249">
                  <c:v>0.36968215158924195</c:v>
                </c:pt>
                <c:pt idx="250">
                  <c:v>0.15843520782396084</c:v>
                </c:pt>
                <c:pt idx="251">
                  <c:v>0.1056234718826406</c:v>
                </c:pt>
                <c:pt idx="252">
                  <c:v>0</c:v>
                </c:pt>
                <c:pt idx="253">
                  <c:v>0.15843520782396084</c:v>
                </c:pt>
                <c:pt idx="254">
                  <c:v>0</c:v>
                </c:pt>
                <c:pt idx="255">
                  <c:v>1.5315403422982885</c:v>
                </c:pt>
                <c:pt idx="256">
                  <c:v>0.68655256723716396</c:v>
                </c:pt>
                <c:pt idx="257">
                  <c:v>0.21124694376528119</c:v>
                </c:pt>
                <c:pt idx="258">
                  <c:v>0.42249388753056238</c:v>
                </c:pt>
                <c:pt idx="259">
                  <c:v>5.2283618581907092</c:v>
                </c:pt>
                <c:pt idx="260">
                  <c:v>2.904645476772616</c:v>
                </c:pt>
                <c:pt idx="261">
                  <c:v>61.631295843520782</c:v>
                </c:pt>
                <c:pt idx="262">
                  <c:v>26.564303178484103</c:v>
                </c:pt>
                <c:pt idx="263">
                  <c:v>40.876283618581915</c:v>
                </c:pt>
                <c:pt idx="264">
                  <c:v>13.836674816625916</c:v>
                </c:pt>
                <c:pt idx="265">
                  <c:v>7.6577017114914421</c:v>
                </c:pt>
                <c:pt idx="266">
                  <c:v>5.0171149144254281</c:v>
                </c:pt>
                <c:pt idx="267">
                  <c:v>4.4361858190709054</c:v>
                </c:pt>
                <c:pt idx="268">
                  <c:v>4.1193154034229824</c:v>
                </c:pt>
                <c:pt idx="269">
                  <c:v>2.7462102689486558</c:v>
                </c:pt>
                <c:pt idx="270">
                  <c:v>3.8552567237163817</c:v>
                </c:pt>
                <c:pt idx="271">
                  <c:v>1.7955990220048901</c:v>
                </c:pt>
                <c:pt idx="272">
                  <c:v>0.79217603911980439</c:v>
                </c:pt>
                <c:pt idx="273">
                  <c:v>0.79217603911980439</c:v>
                </c:pt>
                <c:pt idx="274">
                  <c:v>0.21124694376528119</c:v>
                </c:pt>
                <c:pt idx="275">
                  <c:v>0.84498777506112477</c:v>
                </c:pt>
                <c:pt idx="276">
                  <c:v>2.2180929095354527</c:v>
                </c:pt>
                <c:pt idx="277">
                  <c:v>0.84498777506112477</c:v>
                </c:pt>
                <c:pt idx="278">
                  <c:v>0.47530562347188265</c:v>
                </c:pt>
                <c:pt idx="279">
                  <c:v>0.1056234718826406</c:v>
                </c:pt>
                <c:pt idx="280">
                  <c:v>0.1056234718826406</c:v>
                </c:pt>
                <c:pt idx="281">
                  <c:v>0</c:v>
                </c:pt>
                <c:pt idx="282">
                  <c:v>0</c:v>
                </c:pt>
                <c:pt idx="283">
                  <c:v>0.21124694376528119</c:v>
                </c:pt>
                <c:pt idx="284">
                  <c:v>0</c:v>
                </c:pt>
                <c:pt idx="285">
                  <c:v>0.47530562347188265</c:v>
                </c:pt>
                <c:pt idx="286">
                  <c:v>1.4787286063569678</c:v>
                </c:pt>
                <c:pt idx="287">
                  <c:v>1.4787286063569678</c:v>
                </c:pt>
                <c:pt idx="288">
                  <c:v>2.2180929095354527</c:v>
                </c:pt>
                <c:pt idx="289">
                  <c:v>20.015647921760387</c:v>
                </c:pt>
                <c:pt idx="290">
                  <c:v>6.5486552567237162</c:v>
                </c:pt>
                <c:pt idx="291">
                  <c:v>5.8621026894865524</c:v>
                </c:pt>
                <c:pt idx="292">
                  <c:v>5.8621026894865524</c:v>
                </c:pt>
                <c:pt idx="293">
                  <c:v>4.2249388753056234</c:v>
                </c:pt>
                <c:pt idx="294">
                  <c:v>2.8518337408312968</c:v>
                </c:pt>
                <c:pt idx="295">
                  <c:v>4.1193154034229824</c:v>
                </c:pt>
                <c:pt idx="296">
                  <c:v>8.60831295843521</c:v>
                </c:pt>
                <c:pt idx="297">
                  <c:v>6.2845965770171146</c:v>
                </c:pt>
                <c:pt idx="298">
                  <c:v>3.4855745721271387</c:v>
                </c:pt>
                <c:pt idx="299">
                  <c:v>2.4821515892420543</c:v>
                </c:pt>
                <c:pt idx="300">
                  <c:v>1.7427872860635694</c:v>
                </c:pt>
                <c:pt idx="301">
                  <c:v>1.3731051344743279</c:v>
                </c:pt>
                <c:pt idx="302">
                  <c:v>0.68655256723716396</c:v>
                </c:pt>
                <c:pt idx="303">
                  <c:v>0.36968215158924195</c:v>
                </c:pt>
                <c:pt idx="304">
                  <c:v>0.68655256723716396</c:v>
                </c:pt>
                <c:pt idx="305">
                  <c:v>1.0034229828850854</c:v>
                </c:pt>
                <c:pt idx="306">
                  <c:v>1.0034229828850854</c:v>
                </c:pt>
                <c:pt idx="307">
                  <c:v>0.26405867970660146</c:v>
                </c:pt>
                <c:pt idx="308">
                  <c:v>0</c:v>
                </c:pt>
                <c:pt idx="309">
                  <c:v>0.1056234718826406</c:v>
                </c:pt>
                <c:pt idx="310">
                  <c:v>0.31687041564792168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5.2811735941320298E-2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.42249388753056238</c:v>
                </c:pt>
                <c:pt idx="325">
                  <c:v>0.68655256723716396</c:v>
                </c:pt>
                <c:pt idx="326">
                  <c:v>0</c:v>
                </c:pt>
                <c:pt idx="327">
                  <c:v>0.73936430317848389</c:v>
                </c:pt>
                <c:pt idx="328">
                  <c:v>5.2811735941320298E-2</c:v>
                </c:pt>
                <c:pt idx="329">
                  <c:v>0.31687041564792168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.26405867970660146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.42249388753056238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BC4-4FFF-A89A-B773F7A07A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2132286080"/>
        <c:axId val="2132286496"/>
      </c:barChart>
      <c:lineChart>
        <c:grouping val="standard"/>
        <c:varyColors val="0"/>
        <c:ser>
          <c:idx val="2"/>
          <c:order val="2"/>
          <c:tx>
            <c:strRef>
              <c:f>'Korea (2)'!$AL$11</c:f>
              <c:strCache>
                <c:ptCount val="1"/>
                <c:pt idx="0">
                  <c:v>Daily abstraction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'Korea (2)'!$H$3:$H$368</c:f>
              <c:numCache>
                <c:formatCode>General</c:formatCode>
                <c:ptCount val="366"/>
                <c:pt idx="0">
                  <c:v>-0.26405867970660146</c:v>
                </c:pt>
                <c:pt idx="1">
                  <c:v>-0.21124694376528119</c:v>
                </c:pt>
                <c:pt idx="2">
                  <c:v>-0.26405867970660146</c:v>
                </c:pt>
                <c:pt idx="3">
                  <c:v>-0.21124694376528119</c:v>
                </c:pt>
                <c:pt idx="4">
                  <c:v>-0.58092909535452331</c:v>
                </c:pt>
                <c:pt idx="5">
                  <c:v>-0.21124694376528119</c:v>
                </c:pt>
                <c:pt idx="6">
                  <c:v>-0.26405867970660146</c:v>
                </c:pt>
                <c:pt idx="7">
                  <c:v>0</c:v>
                </c:pt>
                <c:pt idx="8">
                  <c:v>-0.21124694376528119</c:v>
                </c:pt>
                <c:pt idx="9">
                  <c:v>0</c:v>
                </c:pt>
                <c:pt idx="10">
                  <c:v>-0.26405867970660146</c:v>
                </c:pt>
                <c:pt idx="11">
                  <c:v>0</c:v>
                </c:pt>
                <c:pt idx="12">
                  <c:v>-0.21124694376528119</c:v>
                </c:pt>
                <c:pt idx="13">
                  <c:v>0</c:v>
                </c:pt>
                <c:pt idx="14">
                  <c:v>-0.26405867970660146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5.5</c:v>
                </c:pt>
                <c:pt idx="19">
                  <c:v>-0.26405867970660146</c:v>
                </c:pt>
                <c:pt idx="20">
                  <c:v>4.3359413202933981</c:v>
                </c:pt>
                <c:pt idx="21">
                  <c:v>-0.1056234718826406</c:v>
                </c:pt>
                <c:pt idx="22">
                  <c:v>-0.21124694376528119</c:v>
                </c:pt>
                <c:pt idx="23">
                  <c:v>11.366259168704156</c:v>
                </c:pt>
                <c:pt idx="24">
                  <c:v>-0.26405867970660146</c:v>
                </c:pt>
                <c:pt idx="25">
                  <c:v>-0.26405867970660146</c:v>
                </c:pt>
                <c:pt idx="26">
                  <c:v>0</c:v>
                </c:pt>
                <c:pt idx="27">
                  <c:v>-0.1056234718826406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7.0943765281173592</c:v>
                </c:pt>
                <c:pt idx="32">
                  <c:v>1</c:v>
                </c:pt>
                <c:pt idx="33">
                  <c:v>-0.1056234718826406</c:v>
                </c:pt>
                <c:pt idx="34">
                  <c:v>0</c:v>
                </c:pt>
                <c:pt idx="35">
                  <c:v>1.0887530562347187</c:v>
                </c:pt>
                <c:pt idx="36">
                  <c:v>2</c:v>
                </c:pt>
                <c:pt idx="37">
                  <c:v>0</c:v>
                </c:pt>
                <c:pt idx="38">
                  <c:v>0</c:v>
                </c:pt>
                <c:pt idx="39">
                  <c:v>3.0359413202933982</c:v>
                </c:pt>
                <c:pt idx="40">
                  <c:v>2.4359413202933986</c:v>
                </c:pt>
                <c:pt idx="41">
                  <c:v>0</c:v>
                </c:pt>
                <c:pt idx="42">
                  <c:v>1</c:v>
                </c:pt>
                <c:pt idx="43">
                  <c:v>-0.36968215158924195</c:v>
                </c:pt>
                <c:pt idx="44">
                  <c:v>0.88312958435207833</c:v>
                </c:pt>
                <c:pt idx="45">
                  <c:v>0</c:v>
                </c:pt>
                <c:pt idx="46">
                  <c:v>0</c:v>
                </c:pt>
                <c:pt idx="47">
                  <c:v>-0.31687041564792168</c:v>
                </c:pt>
                <c:pt idx="48">
                  <c:v>0</c:v>
                </c:pt>
                <c:pt idx="49">
                  <c:v>0</c:v>
                </c:pt>
                <c:pt idx="50">
                  <c:v>-0.31687041564792168</c:v>
                </c:pt>
                <c:pt idx="51">
                  <c:v>0</c:v>
                </c:pt>
                <c:pt idx="52">
                  <c:v>0</c:v>
                </c:pt>
                <c:pt idx="53">
                  <c:v>-0.1056234718826406</c:v>
                </c:pt>
                <c:pt idx="54">
                  <c:v>0</c:v>
                </c:pt>
                <c:pt idx="55">
                  <c:v>0</c:v>
                </c:pt>
                <c:pt idx="56">
                  <c:v>1.1303178484107581</c:v>
                </c:pt>
                <c:pt idx="57">
                  <c:v>-0.36968215158924195</c:v>
                </c:pt>
                <c:pt idx="58">
                  <c:v>0.64718826405867969</c:v>
                </c:pt>
                <c:pt idx="59">
                  <c:v>0.38312958435207828</c:v>
                </c:pt>
                <c:pt idx="60">
                  <c:v>3.0317848410758075E-2</c:v>
                </c:pt>
                <c:pt idx="61">
                  <c:v>-0.31687041564792168</c:v>
                </c:pt>
                <c:pt idx="62">
                  <c:v>0</c:v>
                </c:pt>
                <c:pt idx="63">
                  <c:v>0.9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-5.2811735941320298E-2</c:v>
                </c:pt>
                <c:pt idx="68">
                  <c:v>-0.36968215158924195</c:v>
                </c:pt>
                <c:pt idx="69">
                  <c:v>0</c:v>
                </c:pt>
                <c:pt idx="70">
                  <c:v>0</c:v>
                </c:pt>
                <c:pt idx="71">
                  <c:v>16.407823960880194</c:v>
                </c:pt>
                <c:pt idx="72">
                  <c:v>1.0437652811735942</c:v>
                </c:pt>
                <c:pt idx="73">
                  <c:v>-0.73936430317848389</c:v>
                </c:pt>
                <c:pt idx="74">
                  <c:v>-0.36968215158924195</c:v>
                </c:pt>
                <c:pt idx="75">
                  <c:v>-0.31687041564792168</c:v>
                </c:pt>
                <c:pt idx="76">
                  <c:v>-0.31687041564792168</c:v>
                </c:pt>
                <c:pt idx="77">
                  <c:v>-0.68655256723716396</c:v>
                </c:pt>
                <c:pt idx="78">
                  <c:v>-0.1056234718826406</c:v>
                </c:pt>
                <c:pt idx="79">
                  <c:v>-0.47530562347188265</c:v>
                </c:pt>
                <c:pt idx="80">
                  <c:v>-0.1056234718826406</c:v>
                </c:pt>
                <c:pt idx="81">
                  <c:v>1.6415647921760392</c:v>
                </c:pt>
                <c:pt idx="82">
                  <c:v>5.6606356968215161</c:v>
                </c:pt>
                <c:pt idx="83">
                  <c:v>0.34718826405867975</c:v>
                </c:pt>
                <c:pt idx="84">
                  <c:v>-0.68655256723716396</c:v>
                </c:pt>
                <c:pt idx="85">
                  <c:v>-5.2811735941320298E-2</c:v>
                </c:pt>
                <c:pt idx="86">
                  <c:v>-0.1056234718826406</c:v>
                </c:pt>
                <c:pt idx="87">
                  <c:v>-5.2811735941320298E-2</c:v>
                </c:pt>
                <c:pt idx="88">
                  <c:v>-0.1056234718826406</c:v>
                </c:pt>
                <c:pt idx="89">
                  <c:v>-0.1056234718826406</c:v>
                </c:pt>
                <c:pt idx="90">
                  <c:v>-0.1056234718826406</c:v>
                </c:pt>
                <c:pt idx="91">
                  <c:v>-0.1056234718826406</c:v>
                </c:pt>
                <c:pt idx="92">
                  <c:v>-0.1056234718826406</c:v>
                </c:pt>
                <c:pt idx="93">
                  <c:v>-0.1056234718826406</c:v>
                </c:pt>
                <c:pt idx="94">
                  <c:v>0</c:v>
                </c:pt>
                <c:pt idx="95">
                  <c:v>-0.1056234718826406</c:v>
                </c:pt>
                <c:pt idx="96">
                  <c:v>0</c:v>
                </c:pt>
                <c:pt idx="97">
                  <c:v>-0.1056234718826406</c:v>
                </c:pt>
                <c:pt idx="98">
                  <c:v>-0.1056234718826406</c:v>
                </c:pt>
                <c:pt idx="99">
                  <c:v>-0.1056234718826406</c:v>
                </c:pt>
                <c:pt idx="100">
                  <c:v>-0.1056234718826406</c:v>
                </c:pt>
                <c:pt idx="101">
                  <c:v>-0.1056234718826406</c:v>
                </c:pt>
                <c:pt idx="102">
                  <c:v>0</c:v>
                </c:pt>
                <c:pt idx="103">
                  <c:v>-0.1056234718826406</c:v>
                </c:pt>
                <c:pt idx="104">
                  <c:v>-0.1056234718826406</c:v>
                </c:pt>
                <c:pt idx="105">
                  <c:v>0</c:v>
                </c:pt>
                <c:pt idx="106">
                  <c:v>0</c:v>
                </c:pt>
                <c:pt idx="107">
                  <c:v>-0.1056234718826406</c:v>
                </c:pt>
                <c:pt idx="108">
                  <c:v>-0.1056234718826406</c:v>
                </c:pt>
                <c:pt idx="109">
                  <c:v>-0.1056234718826406</c:v>
                </c:pt>
                <c:pt idx="110">
                  <c:v>0</c:v>
                </c:pt>
                <c:pt idx="111">
                  <c:v>0</c:v>
                </c:pt>
                <c:pt idx="112">
                  <c:v>-0.15843520782396084</c:v>
                </c:pt>
                <c:pt idx="113">
                  <c:v>0</c:v>
                </c:pt>
                <c:pt idx="114">
                  <c:v>-0.15843520782396084</c:v>
                </c:pt>
                <c:pt idx="115">
                  <c:v>0</c:v>
                </c:pt>
                <c:pt idx="116">
                  <c:v>3.7943765281173594</c:v>
                </c:pt>
                <c:pt idx="117">
                  <c:v>4.4246943765281177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-0.58092909535452331</c:v>
                </c:pt>
                <c:pt idx="122">
                  <c:v>0</c:v>
                </c:pt>
                <c:pt idx="123">
                  <c:v>-0.1056234718826406</c:v>
                </c:pt>
                <c:pt idx="124">
                  <c:v>-0.15843520782396084</c:v>
                </c:pt>
                <c:pt idx="125">
                  <c:v>-0.15843520782396084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-0.15843520782396084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-0.15843520782396084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-5.2811735941320298E-2</c:v>
                </c:pt>
                <c:pt idx="142">
                  <c:v>6.9943765281173587</c:v>
                </c:pt>
                <c:pt idx="143">
                  <c:v>39.442542787286065</c:v>
                </c:pt>
                <c:pt idx="144">
                  <c:v>-0.54058679706601476</c:v>
                </c:pt>
                <c:pt idx="145">
                  <c:v>-2.2180929095354527</c:v>
                </c:pt>
                <c:pt idx="146">
                  <c:v>-1.5843520782396088</c:v>
                </c:pt>
                <c:pt idx="147">
                  <c:v>-1.2674816625916867</c:v>
                </c:pt>
                <c:pt idx="148">
                  <c:v>-1.0562347188264058</c:v>
                </c:pt>
                <c:pt idx="149">
                  <c:v>-0.89779951100244504</c:v>
                </c:pt>
                <c:pt idx="150">
                  <c:v>-0.52811735941320292</c:v>
                </c:pt>
                <c:pt idx="151">
                  <c:v>-0.47530562347188265</c:v>
                </c:pt>
                <c:pt idx="152">
                  <c:v>-0.15843520782396084</c:v>
                </c:pt>
                <c:pt idx="153">
                  <c:v>-0.15843520782396084</c:v>
                </c:pt>
                <c:pt idx="154">
                  <c:v>-0.58092909535452331</c:v>
                </c:pt>
                <c:pt idx="155">
                  <c:v>0</c:v>
                </c:pt>
                <c:pt idx="156">
                  <c:v>-0.31687041564792168</c:v>
                </c:pt>
                <c:pt idx="157">
                  <c:v>1.7359413202933984</c:v>
                </c:pt>
                <c:pt idx="158">
                  <c:v>3.5941320293398527E-2</c:v>
                </c:pt>
                <c:pt idx="159">
                  <c:v>0</c:v>
                </c:pt>
                <c:pt idx="160">
                  <c:v>12.019070904645476</c:v>
                </c:pt>
                <c:pt idx="161">
                  <c:v>3.9853300733496337</c:v>
                </c:pt>
                <c:pt idx="162">
                  <c:v>-0.21124694376528119</c:v>
                </c:pt>
                <c:pt idx="163">
                  <c:v>-0.26405867970660146</c:v>
                </c:pt>
                <c:pt idx="164">
                  <c:v>-0.31687041564792168</c:v>
                </c:pt>
                <c:pt idx="165">
                  <c:v>-0.31687041564792168</c:v>
                </c:pt>
                <c:pt idx="166">
                  <c:v>-0.31687041564792168</c:v>
                </c:pt>
                <c:pt idx="167">
                  <c:v>0</c:v>
                </c:pt>
                <c:pt idx="168">
                  <c:v>1.9471882640586797</c:v>
                </c:pt>
                <c:pt idx="169">
                  <c:v>0.63031784841075811</c:v>
                </c:pt>
                <c:pt idx="170">
                  <c:v>-5.2811735941320298E-2</c:v>
                </c:pt>
                <c:pt idx="171">
                  <c:v>0</c:v>
                </c:pt>
                <c:pt idx="172">
                  <c:v>-5.2811735941320298E-2</c:v>
                </c:pt>
                <c:pt idx="173">
                  <c:v>9.6831295843520788</c:v>
                </c:pt>
                <c:pt idx="174">
                  <c:v>2.5831295843520783</c:v>
                </c:pt>
                <c:pt idx="175">
                  <c:v>-0.21124694376528119</c:v>
                </c:pt>
                <c:pt idx="176">
                  <c:v>1.1000000000000001</c:v>
                </c:pt>
                <c:pt idx="177">
                  <c:v>-5.2811735941320298E-2</c:v>
                </c:pt>
                <c:pt idx="178">
                  <c:v>-5.2811735941320298E-2</c:v>
                </c:pt>
                <c:pt idx="179">
                  <c:v>-5.2811735941320298E-2</c:v>
                </c:pt>
                <c:pt idx="180">
                  <c:v>0</c:v>
                </c:pt>
                <c:pt idx="181">
                  <c:v>0</c:v>
                </c:pt>
                <c:pt idx="182">
                  <c:v>-5.2811735941320298E-2</c:v>
                </c:pt>
                <c:pt idx="183">
                  <c:v>0.19437652811735939</c:v>
                </c:pt>
                <c:pt idx="184">
                  <c:v>0</c:v>
                </c:pt>
                <c:pt idx="185">
                  <c:v>2.6471882640586797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14.7</c:v>
                </c:pt>
                <c:pt idx="194">
                  <c:v>10.919070904645476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47.513447432762838</c:v>
                </c:pt>
                <c:pt idx="200">
                  <c:v>-2.340586797066015</c:v>
                </c:pt>
                <c:pt idx="201">
                  <c:v>-0.58092909535452331</c:v>
                </c:pt>
                <c:pt idx="202">
                  <c:v>-0.36968215158924195</c:v>
                </c:pt>
                <c:pt idx="203">
                  <c:v>-0.26405867970660146</c:v>
                </c:pt>
                <c:pt idx="204">
                  <c:v>-0.31687041564792168</c:v>
                </c:pt>
                <c:pt idx="205">
                  <c:v>-5.2811735941320298E-2</c:v>
                </c:pt>
                <c:pt idx="206">
                  <c:v>-5.2811735941320298E-2</c:v>
                </c:pt>
                <c:pt idx="207">
                  <c:v>-0.1056234718826406</c:v>
                </c:pt>
                <c:pt idx="208">
                  <c:v>-5.2811735941320298E-2</c:v>
                </c:pt>
                <c:pt idx="209">
                  <c:v>4.2359413202933984</c:v>
                </c:pt>
                <c:pt idx="210">
                  <c:v>0</c:v>
                </c:pt>
                <c:pt idx="211">
                  <c:v>-5.2811735941320298E-2</c:v>
                </c:pt>
                <c:pt idx="212">
                  <c:v>-5.2811735941320298E-2</c:v>
                </c:pt>
                <c:pt idx="213">
                  <c:v>0</c:v>
                </c:pt>
                <c:pt idx="214">
                  <c:v>11.147188264058679</c:v>
                </c:pt>
                <c:pt idx="215">
                  <c:v>-0.34278728606356945</c:v>
                </c:pt>
                <c:pt idx="216">
                  <c:v>2.5831295843520783</c:v>
                </c:pt>
                <c:pt idx="217">
                  <c:v>13.66845965770171</c:v>
                </c:pt>
                <c:pt idx="218">
                  <c:v>-1.0259168704156485</c:v>
                </c:pt>
                <c:pt idx="219">
                  <c:v>-0.52811735941320292</c:v>
                </c:pt>
                <c:pt idx="220">
                  <c:v>13.919070904645476</c:v>
                </c:pt>
                <c:pt idx="221">
                  <c:v>-0.84498777506112477</c:v>
                </c:pt>
                <c:pt idx="222">
                  <c:v>-0.58092909535452331</c:v>
                </c:pt>
                <c:pt idx="223">
                  <c:v>-0.26405867970660146</c:v>
                </c:pt>
                <c:pt idx="224">
                  <c:v>0</c:v>
                </c:pt>
                <c:pt idx="225">
                  <c:v>-0.1056234718826406</c:v>
                </c:pt>
                <c:pt idx="226">
                  <c:v>-0.15843520782396084</c:v>
                </c:pt>
                <c:pt idx="227">
                  <c:v>0</c:v>
                </c:pt>
                <c:pt idx="228">
                  <c:v>0</c:v>
                </c:pt>
                <c:pt idx="229">
                  <c:v>3.1415647921760388</c:v>
                </c:pt>
                <c:pt idx="230">
                  <c:v>59.771149144254281</c:v>
                </c:pt>
                <c:pt idx="231">
                  <c:v>-8.3970660146699263</c:v>
                </c:pt>
                <c:pt idx="232">
                  <c:v>-3.1327628361858193</c:v>
                </c:pt>
                <c:pt idx="233">
                  <c:v>-2.0596577017114912</c:v>
                </c:pt>
                <c:pt idx="234">
                  <c:v>-1.4787286063569678</c:v>
                </c:pt>
                <c:pt idx="235">
                  <c:v>-5.2811735941320298E-2</c:v>
                </c:pt>
                <c:pt idx="236">
                  <c:v>-0.63374083129584335</c:v>
                </c:pt>
                <c:pt idx="237">
                  <c:v>-0.26405867970660146</c:v>
                </c:pt>
                <c:pt idx="238">
                  <c:v>-0.31687041564792168</c:v>
                </c:pt>
                <c:pt idx="239">
                  <c:v>-0.15843520782396084</c:v>
                </c:pt>
                <c:pt idx="240">
                  <c:v>12.802200488997554</c:v>
                </c:pt>
                <c:pt idx="241">
                  <c:v>3.7740831295843518</c:v>
                </c:pt>
                <c:pt idx="242">
                  <c:v>5.5012224938875254E-2</c:v>
                </c:pt>
                <c:pt idx="243">
                  <c:v>-0.36968215158924195</c:v>
                </c:pt>
                <c:pt idx="244">
                  <c:v>-0.36968215158924195</c:v>
                </c:pt>
                <c:pt idx="245">
                  <c:v>13.538141809290952</c:v>
                </c:pt>
                <c:pt idx="246">
                  <c:v>-0.89779951100244504</c:v>
                </c:pt>
                <c:pt idx="247">
                  <c:v>-0.58092909535452331</c:v>
                </c:pt>
                <c:pt idx="248">
                  <c:v>-0.63374083129584335</c:v>
                </c:pt>
                <c:pt idx="249">
                  <c:v>-0.36968215158924195</c:v>
                </c:pt>
                <c:pt idx="250">
                  <c:v>-0.15843520782396084</c:v>
                </c:pt>
                <c:pt idx="251">
                  <c:v>-0.1056234718826406</c:v>
                </c:pt>
                <c:pt idx="252">
                  <c:v>0</c:v>
                </c:pt>
                <c:pt idx="253">
                  <c:v>-0.15843520782396084</c:v>
                </c:pt>
                <c:pt idx="254">
                  <c:v>1.9</c:v>
                </c:pt>
                <c:pt idx="255">
                  <c:v>27.66845965770171</c:v>
                </c:pt>
                <c:pt idx="256">
                  <c:v>-0.68655256723716396</c:v>
                </c:pt>
                <c:pt idx="257">
                  <c:v>-0.21124694376528119</c:v>
                </c:pt>
                <c:pt idx="258">
                  <c:v>26.977506112469435</c:v>
                </c:pt>
                <c:pt idx="259">
                  <c:v>5.4716381418092901</c:v>
                </c:pt>
                <c:pt idx="260">
                  <c:v>-2.904645476772616</c:v>
                </c:pt>
                <c:pt idx="261">
                  <c:v>53.668704156479215</c:v>
                </c:pt>
                <c:pt idx="262">
                  <c:v>13.735696821515894</c:v>
                </c:pt>
                <c:pt idx="263">
                  <c:v>-28.576283618581915</c:v>
                </c:pt>
                <c:pt idx="264">
                  <c:v>-12.236674816625916</c:v>
                </c:pt>
                <c:pt idx="265">
                  <c:v>-4.9577017114914419</c:v>
                </c:pt>
                <c:pt idx="266">
                  <c:v>4.2828850855745726</c:v>
                </c:pt>
                <c:pt idx="267">
                  <c:v>-1.0361858190709055</c:v>
                </c:pt>
                <c:pt idx="268">
                  <c:v>0.18068459657701741</c:v>
                </c:pt>
                <c:pt idx="269">
                  <c:v>-2.7462102689486558</c:v>
                </c:pt>
                <c:pt idx="270">
                  <c:v>-3.8552567237163817</c:v>
                </c:pt>
                <c:pt idx="271">
                  <c:v>-1.7955990220048901</c:v>
                </c:pt>
                <c:pt idx="272">
                  <c:v>-0.79217603911980439</c:v>
                </c:pt>
                <c:pt idx="273">
                  <c:v>-0.79217603911980439</c:v>
                </c:pt>
                <c:pt idx="274">
                  <c:v>-0.21124694376528119</c:v>
                </c:pt>
                <c:pt idx="275">
                  <c:v>13.655012224938876</c:v>
                </c:pt>
                <c:pt idx="276">
                  <c:v>1.4819070904645475</c:v>
                </c:pt>
                <c:pt idx="277">
                  <c:v>-0.84498777506112477</c:v>
                </c:pt>
                <c:pt idx="278">
                  <c:v>-0.47530562347188265</c:v>
                </c:pt>
                <c:pt idx="279">
                  <c:v>-0.1056234718826406</c:v>
                </c:pt>
                <c:pt idx="280">
                  <c:v>-0.1056234718826406</c:v>
                </c:pt>
                <c:pt idx="281">
                  <c:v>0</c:v>
                </c:pt>
                <c:pt idx="282">
                  <c:v>0</c:v>
                </c:pt>
                <c:pt idx="283">
                  <c:v>8.8753056234718797E-2</c:v>
                </c:pt>
                <c:pt idx="284">
                  <c:v>2.4</c:v>
                </c:pt>
                <c:pt idx="285">
                  <c:v>4.3246943765281172</c:v>
                </c:pt>
                <c:pt idx="286">
                  <c:v>18.121271393643035</c:v>
                </c:pt>
                <c:pt idx="287">
                  <c:v>4.7212713936430326</c:v>
                </c:pt>
                <c:pt idx="288">
                  <c:v>52.681907090464549</c:v>
                </c:pt>
                <c:pt idx="289">
                  <c:v>-10.215647921760386</c:v>
                </c:pt>
                <c:pt idx="290">
                  <c:v>-6.1486552567237158</c:v>
                </c:pt>
                <c:pt idx="291">
                  <c:v>12.637897310513448</c:v>
                </c:pt>
                <c:pt idx="292">
                  <c:v>-2.5621026894865526</c:v>
                </c:pt>
                <c:pt idx="293">
                  <c:v>-4.2249388753056234</c:v>
                </c:pt>
                <c:pt idx="294">
                  <c:v>-2.8518337408312968</c:v>
                </c:pt>
                <c:pt idx="295">
                  <c:v>27.380684596577019</c:v>
                </c:pt>
                <c:pt idx="296">
                  <c:v>-2.2083129584352097</c:v>
                </c:pt>
                <c:pt idx="297">
                  <c:v>-6.2845965770171146</c:v>
                </c:pt>
                <c:pt idx="298">
                  <c:v>-3.4855745721271387</c:v>
                </c:pt>
                <c:pt idx="299">
                  <c:v>-2.4821515892420543</c:v>
                </c:pt>
                <c:pt idx="300">
                  <c:v>-1.7427872860635694</c:v>
                </c:pt>
                <c:pt idx="301">
                  <c:v>-1.3731051344743279</c:v>
                </c:pt>
                <c:pt idx="302">
                  <c:v>-0.68655256723716396</c:v>
                </c:pt>
                <c:pt idx="303">
                  <c:v>-0.36968215158924195</c:v>
                </c:pt>
                <c:pt idx="304">
                  <c:v>-0.68655256723716396</c:v>
                </c:pt>
                <c:pt idx="305">
                  <c:v>12.196577017114913</c:v>
                </c:pt>
                <c:pt idx="306">
                  <c:v>-1.0034229828850854</c:v>
                </c:pt>
                <c:pt idx="307">
                  <c:v>-0.26405867970660146</c:v>
                </c:pt>
                <c:pt idx="308">
                  <c:v>0</c:v>
                </c:pt>
                <c:pt idx="309">
                  <c:v>-0.1056234718826406</c:v>
                </c:pt>
                <c:pt idx="310">
                  <c:v>-0.31687041564792168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-5.2811735941320298E-2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20.677506112469437</c:v>
                </c:pt>
                <c:pt idx="325">
                  <c:v>-0.68655256723716396</c:v>
                </c:pt>
                <c:pt idx="326">
                  <c:v>1.9</c:v>
                </c:pt>
                <c:pt idx="327">
                  <c:v>7.4606356968215151</c:v>
                </c:pt>
                <c:pt idx="328">
                  <c:v>-5.2811735941320298E-2</c:v>
                </c:pt>
                <c:pt idx="329">
                  <c:v>1.7831295843520785</c:v>
                </c:pt>
                <c:pt idx="330">
                  <c:v>0.4</c:v>
                </c:pt>
                <c:pt idx="331">
                  <c:v>0</c:v>
                </c:pt>
                <c:pt idx="332">
                  <c:v>0</c:v>
                </c:pt>
                <c:pt idx="333">
                  <c:v>1.0359413202933987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1.1000000000000001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9.9775061124694382</c:v>
                </c:pt>
                <c:pt idx="357">
                  <c:v>3.8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6.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7BC4-4FFF-A89A-B773F7A07AA2}"/>
            </c:ext>
          </c:extLst>
        </c:ser>
        <c:ser>
          <c:idx val="3"/>
          <c:order val="3"/>
          <c:tx>
            <c:strRef>
              <c:f>'Korea (2)'!$AL$12</c:f>
              <c:strCache>
                <c:ptCount val="1"/>
                <c:pt idx="0">
                  <c:v>Accumulated abstrac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val>
            <c:numRef>
              <c:f>'Korea (2)'!$J$3:$J$368</c:f>
              <c:numCache>
                <c:formatCode>General</c:formatCode>
                <c:ptCount val="366"/>
                <c:pt idx="0">
                  <c:v>-0.26405867970660146</c:v>
                </c:pt>
                <c:pt idx="1">
                  <c:v>-0.47530562347188265</c:v>
                </c:pt>
                <c:pt idx="2">
                  <c:v>-0.73936430317848412</c:v>
                </c:pt>
                <c:pt idx="3">
                  <c:v>-0.95061124694376531</c:v>
                </c:pt>
                <c:pt idx="4">
                  <c:v>-1.5315403422982885</c:v>
                </c:pt>
                <c:pt idx="5">
                  <c:v>-1.7427872860635696</c:v>
                </c:pt>
                <c:pt idx="6">
                  <c:v>-2.0068459657701712</c:v>
                </c:pt>
                <c:pt idx="7">
                  <c:v>-2.0068459657701712</c:v>
                </c:pt>
                <c:pt idx="8">
                  <c:v>-2.2180929095354522</c:v>
                </c:pt>
                <c:pt idx="9">
                  <c:v>-2.2180929095354522</c:v>
                </c:pt>
                <c:pt idx="10">
                  <c:v>-2.4821515892420538</c:v>
                </c:pt>
                <c:pt idx="11">
                  <c:v>-2.4821515892420538</c:v>
                </c:pt>
                <c:pt idx="12">
                  <c:v>-2.6933985330073349</c:v>
                </c:pt>
                <c:pt idx="13">
                  <c:v>-2.6933985330073349</c:v>
                </c:pt>
                <c:pt idx="14">
                  <c:v>-2.9574572127139365</c:v>
                </c:pt>
                <c:pt idx="15">
                  <c:v>-2.9574572127139365</c:v>
                </c:pt>
                <c:pt idx="16">
                  <c:v>-2.9574572127139365</c:v>
                </c:pt>
                <c:pt idx="17">
                  <c:v>-2.9574572127139365</c:v>
                </c:pt>
                <c:pt idx="18">
                  <c:v>2.5425427872860635</c:v>
                </c:pt>
                <c:pt idx="19">
                  <c:v>2.278484107579462</c:v>
                </c:pt>
                <c:pt idx="20">
                  <c:v>6.6144254278728596</c:v>
                </c:pt>
                <c:pt idx="21">
                  <c:v>6.5088019559902186</c:v>
                </c:pt>
                <c:pt idx="22">
                  <c:v>6.2975550122249375</c:v>
                </c:pt>
                <c:pt idx="23">
                  <c:v>17.663814180929094</c:v>
                </c:pt>
                <c:pt idx="24">
                  <c:v>17.399755501222494</c:v>
                </c:pt>
                <c:pt idx="25">
                  <c:v>17.135696821515893</c:v>
                </c:pt>
                <c:pt idx="26">
                  <c:v>17.135696821515893</c:v>
                </c:pt>
                <c:pt idx="27">
                  <c:v>17.030073349633252</c:v>
                </c:pt>
                <c:pt idx="28">
                  <c:v>17.030073349633252</c:v>
                </c:pt>
                <c:pt idx="29">
                  <c:v>17.030073349633252</c:v>
                </c:pt>
                <c:pt idx="30">
                  <c:v>17.030073349633252</c:v>
                </c:pt>
                <c:pt idx="31">
                  <c:v>24.12444987775061</c:v>
                </c:pt>
                <c:pt idx="32">
                  <c:v>25.12444987775061</c:v>
                </c:pt>
                <c:pt idx="33">
                  <c:v>25.018826405867969</c:v>
                </c:pt>
                <c:pt idx="34">
                  <c:v>25.018826405867969</c:v>
                </c:pt>
                <c:pt idx="35">
                  <c:v>26.107579462102688</c:v>
                </c:pt>
                <c:pt idx="36">
                  <c:v>28.107579462102688</c:v>
                </c:pt>
                <c:pt idx="37">
                  <c:v>28.107579462102688</c:v>
                </c:pt>
                <c:pt idx="38">
                  <c:v>28.107579462102688</c:v>
                </c:pt>
                <c:pt idx="39">
                  <c:v>31.143520782396088</c:v>
                </c:pt>
                <c:pt idx="40">
                  <c:v>33.57946210268949</c:v>
                </c:pt>
                <c:pt idx="41">
                  <c:v>33.57946210268949</c:v>
                </c:pt>
                <c:pt idx="42">
                  <c:v>34.57946210268949</c:v>
                </c:pt>
                <c:pt idx="43">
                  <c:v>34.209779951100245</c:v>
                </c:pt>
                <c:pt idx="44">
                  <c:v>35.092909535452321</c:v>
                </c:pt>
                <c:pt idx="45">
                  <c:v>35.092909535452321</c:v>
                </c:pt>
                <c:pt idx="46">
                  <c:v>35.092909535452321</c:v>
                </c:pt>
                <c:pt idx="47">
                  <c:v>34.776039119804402</c:v>
                </c:pt>
                <c:pt idx="48">
                  <c:v>34.776039119804402</c:v>
                </c:pt>
                <c:pt idx="49">
                  <c:v>34.776039119804402</c:v>
                </c:pt>
                <c:pt idx="50">
                  <c:v>34.459168704156482</c:v>
                </c:pt>
                <c:pt idx="51">
                  <c:v>34.459168704156482</c:v>
                </c:pt>
                <c:pt idx="52">
                  <c:v>34.459168704156482</c:v>
                </c:pt>
                <c:pt idx="53">
                  <c:v>34.353545232273845</c:v>
                </c:pt>
                <c:pt idx="54">
                  <c:v>34.353545232273845</c:v>
                </c:pt>
                <c:pt idx="55">
                  <c:v>34.353545232273845</c:v>
                </c:pt>
                <c:pt idx="56">
                  <c:v>35.4838630806846</c:v>
                </c:pt>
                <c:pt idx="57">
                  <c:v>35.114180929095355</c:v>
                </c:pt>
                <c:pt idx="58">
                  <c:v>35.761369193154032</c:v>
                </c:pt>
                <c:pt idx="59">
                  <c:v>36.144498777506108</c:v>
                </c:pt>
                <c:pt idx="60">
                  <c:v>36.174816625916868</c:v>
                </c:pt>
                <c:pt idx="61">
                  <c:v>35.857946210268949</c:v>
                </c:pt>
                <c:pt idx="62">
                  <c:v>35.857946210268949</c:v>
                </c:pt>
                <c:pt idx="63">
                  <c:v>36.757946210268948</c:v>
                </c:pt>
                <c:pt idx="64">
                  <c:v>36.757946210268948</c:v>
                </c:pt>
                <c:pt idx="65">
                  <c:v>36.757946210268948</c:v>
                </c:pt>
                <c:pt idx="66">
                  <c:v>36.757946210268948</c:v>
                </c:pt>
                <c:pt idx="67">
                  <c:v>36.705134474327629</c:v>
                </c:pt>
                <c:pt idx="68">
                  <c:v>36.335452322738384</c:v>
                </c:pt>
                <c:pt idx="69">
                  <c:v>36.335452322738384</c:v>
                </c:pt>
                <c:pt idx="70">
                  <c:v>36.335452322738384</c:v>
                </c:pt>
                <c:pt idx="71">
                  <c:v>52.743276283618577</c:v>
                </c:pt>
                <c:pt idx="72">
                  <c:v>53.787041564792169</c:v>
                </c:pt>
                <c:pt idx="73">
                  <c:v>53.047677261613686</c:v>
                </c:pt>
                <c:pt idx="74">
                  <c:v>52.67799511002444</c:v>
                </c:pt>
                <c:pt idx="75">
                  <c:v>52.361124694376521</c:v>
                </c:pt>
                <c:pt idx="76">
                  <c:v>52.044254278728602</c:v>
                </c:pt>
                <c:pt idx="77">
                  <c:v>51.357701711491437</c:v>
                </c:pt>
                <c:pt idx="78">
                  <c:v>51.252078239608799</c:v>
                </c:pt>
                <c:pt idx="79">
                  <c:v>50.776772616136917</c:v>
                </c:pt>
                <c:pt idx="80">
                  <c:v>50.671149144254279</c:v>
                </c:pt>
                <c:pt idx="81">
                  <c:v>52.31271393643032</c:v>
                </c:pt>
                <c:pt idx="82">
                  <c:v>57.973349633251836</c:v>
                </c:pt>
                <c:pt idx="83">
                  <c:v>58.320537897310516</c:v>
                </c:pt>
                <c:pt idx="84">
                  <c:v>57.633985330073351</c:v>
                </c:pt>
                <c:pt idx="85">
                  <c:v>57.581173594132032</c:v>
                </c:pt>
                <c:pt idx="86">
                  <c:v>57.475550122249395</c:v>
                </c:pt>
                <c:pt idx="87">
                  <c:v>57.422738386308076</c:v>
                </c:pt>
                <c:pt idx="88">
                  <c:v>57.317114914425439</c:v>
                </c:pt>
                <c:pt idx="89">
                  <c:v>57.211491442542801</c:v>
                </c:pt>
                <c:pt idx="90">
                  <c:v>57.105867970660164</c:v>
                </c:pt>
                <c:pt idx="91">
                  <c:v>57.000244498777526</c:v>
                </c:pt>
                <c:pt idx="92">
                  <c:v>56.894621026894889</c:v>
                </c:pt>
                <c:pt idx="93">
                  <c:v>56.788997555012251</c:v>
                </c:pt>
                <c:pt idx="94">
                  <c:v>56.788997555012251</c:v>
                </c:pt>
                <c:pt idx="95">
                  <c:v>56.683374083129614</c:v>
                </c:pt>
                <c:pt idx="96">
                  <c:v>56.683374083129614</c:v>
                </c:pt>
                <c:pt idx="97">
                  <c:v>56.577750611246977</c:v>
                </c:pt>
                <c:pt idx="98">
                  <c:v>56.472127139364339</c:v>
                </c:pt>
                <c:pt idx="99">
                  <c:v>56.366503667481702</c:v>
                </c:pt>
                <c:pt idx="100">
                  <c:v>56.260880195599064</c:v>
                </c:pt>
                <c:pt idx="101">
                  <c:v>56.155256723716427</c:v>
                </c:pt>
                <c:pt idx="102">
                  <c:v>56.155256723716427</c:v>
                </c:pt>
                <c:pt idx="103">
                  <c:v>56.049633251833789</c:v>
                </c:pt>
                <c:pt idx="104">
                  <c:v>55.944009779951152</c:v>
                </c:pt>
                <c:pt idx="105">
                  <c:v>55.944009779951152</c:v>
                </c:pt>
                <c:pt idx="106">
                  <c:v>55.944009779951152</c:v>
                </c:pt>
                <c:pt idx="107">
                  <c:v>55.838386308068515</c:v>
                </c:pt>
                <c:pt idx="108">
                  <c:v>55.732762836185877</c:v>
                </c:pt>
                <c:pt idx="109">
                  <c:v>55.62713936430324</c:v>
                </c:pt>
                <c:pt idx="110">
                  <c:v>55.62713936430324</c:v>
                </c:pt>
                <c:pt idx="111">
                  <c:v>55.62713936430324</c:v>
                </c:pt>
                <c:pt idx="112">
                  <c:v>55.468704156479276</c:v>
                </c:pt>
                <c:pt idx="113">
                  <c:v>55.468704156479276</c:v>
                </c:pt>
                <c:pt idx="114">
                  <c:v>55.310268948655313</c:v>
                </c:pt>
                <c:pt idx="115">
                  <c:v>55.310268948655313</c:v>
                </c:pt>
                <c:pt idx="116">
                  <c:v>59.104645476772674</c:v>
                </c:pt>
                <c:pt idx="117">
                  <c:v>63.52933985330079</c:v>
                </c:pt>
                <c:pt idx="118">
                  <c:v>63.52933985330079</c:v>
                </c:pt>
                <c:pt idx="119">
                  <c:v>63.52933985330079</c:v>
                </c:pt>
                <c:pt idx="120">
                  <c:v>63.52933985330079</c:v>
                </c:pt>
                <c:pt idx="121">
                  <c:v>62.94841075794627</c:v>
                </c:pt>
                <c:pt idx="122">
                  <c:v>62.94841075794627</c:v>
                </c:pt>
                <c:pt idx="123">
                  <c:v>62.842787286063633</c:v>
                </c:pt>
                <c:pt idx="124">
                  <c:v>62.684352078239669</c:v>
                </c:pt>
                <c:pt idx="125">
                  <c:v>62.525916870415706</c:v>
                </c:pt>
                <c:pt idx="126">
                  <c:v>62.525916870415706</c:v>
                </c:pt>
                <c:pt idx="127">
                  <c:v>62.525916870415706</c:v>
                </c:pt>
                <c:pt idx="128">
                  <c:v>62.525916870415706</c:v>
                </c:pt>
                <c:pt idx="129">
                  <c:v>62.525916870415706</c:v>
                </c:pt>
                <c:pt idx="130">
                  <c:v>62.367481662591743</c:v>
                </c:pt>
                <c:pt idx="131">
                  <c:v>62.367481662591743</c:v>
                </c:pt>
                <c:pt idx="132">
                  <c:v>62.367481662591743</c:v>
                </c:pt>
                <c:pt idx="133">
                  <c:v>62.367481662591743</c:v>
                </c:pt>
                <c:pt idx="134">
                  <c:v>62.367481662591743</c:v>
                </c:pt>
                <c:pt idx="135">
                  <c:v>62.367481662591743</c:v>
                </c:pt>
                <c:pt idx="136">
                  <c:v>62.20904645476778</c:v>
                </c:pt>
                <c:pt idx="137">
                  <c:v>62.20904645476778</c:v>
                </c:pt>
                <c:pt idx="138">
                  <c:v>62.20904645476778</c:v>
                </c:pt>
                <c:pt idx="139">
                  <c:v>62.20904645476778</c:v>
                </c:pt>
                <c:pt idx="140">
                  <c:v>62.20904645476778</c:v>
                </c:pt>
                <c:pt idx="141">
                  <c:v>62.156234718826461</c:v>
                </c:pt>
                <c:pt idx="142">
                  <c:v>69.150611246943825</c:v>
                </c:pt>
                <c:pt idx="143">
                  <c:v>108.59315403422988</c:v>
                </c:pt>
                <c:pt idx="144">
                  <c:v>108.05256723716387</c:v>
                </c:pt>
                <c:pt idx="145">
                  <c:v>105.83447432762841</c:v>
                </c:pt>
                <c:pt idx="146">
                  <c:v>104.25012224938881</c:v>
                </c:pt>
                <c:pt idx="147">
                  <c:v>102.98264058679712</c:v>
                </c:pt>
                <c:pt idx="148">
                  <c:v>101.92640586797071</c:v>
                </c:pt>
                <c:pt idx="149">
                  <c:v>101.02860635696827</c:v>
                </c:pt>
                <c:pt idx="150">
                  <c:v>100.50048899755507</c:v>
                </c:pt>
                <c:pt idx="151">
                  <c:v>100.02518337408318</c:v>
                </c:pt>
                <c:pt idx="152">
                  <c:v>99.866748166259228</c:v>
                </c:pt>
                <c:pt idx="153">
                  <c:v>99.708312958435272</c:v>
                </c:pt>
                <c:pt idx="154">
                  <c:v>99.127383863080752</c:v>
                </c:pt>
                <c:pt idx="155">
                  <c:v>99.127383863080752</c:v>
                </c:pt>
                <c:pt idx="156">
                  <c:v>98.810513447432825</c:v>
                </c:pt>
                <c:pt idx="157">
                  <c:v>100.54645476772622</c:v>
                </c:pt>
                <c:pt idx="158">
                  <c:v>100.58239608801962</c:v>
                </c:pt>
                <c:pt idx="159">
                  <c:v>100.58239608801962</c:v>
                </c:pt>
                <c:pt idx="160">
                  <c:v>112.6014669926651</c:v>
                </c:pt>
                <c:pt idx="161">
                  <c:v>116.58679706601473</c:v>
                </c:pt>
                <c:pt idx="162">
                  <c:v>116.37555012224945</c:v>
                </c:pt>
                <c:pt idx="163">
                  <c:v>116.11149144254284</c:v>
                </c:pt>
                <c:pt idx="164">
                  <c:v>115.79462102689492</c:v>
                </c:pt>
                <c:pt idx="165">
                  <c:v>115.47775061124699</c:v>
                </c:pt>
                <c:pt idx="166">
                  <c:v>115.16088019559906</c:v>
                </c:pt>
                <c:pt idx="167">
                  <c:v>115.16088019559906</c:v>
                </c:pt>
                <c:pt idx="168">
                  <c:v>117.10806845965774</c:v>
                </c:pt>
                <c:pt idx="169">
                  <c:v>117.7383863080685</c:v>
                </c:pt>
                <c:pt idx="170">
                  <c:v>117.68557457212718</c:v>
                </c:pt>
                <c:pt idx="171">
                  <c:v>117.68557457212718</c:v>
                </c:pt>
                <c:pt idx="172">
                  <c:v>117.63276283618586</c:v>
                </c:pt>
                <c:pt idx="173">
                  <c:v>127.31589242053793</c:v>
                </c:pt>
                <c:pt idx="174">
                  <c:v>129.89902200489001</c:v>
                </c:pt>
                <c:pt idx="175">
                  <c:v>129.68777506112474</c:v>
                </c:pt>
                <c:pt idx="176">
                  <c:v>130.78777506112473</c:v>
                </c:pt>
                <c:pt idx="177">
                  <c:v>130.7349633251834</c:v>
                </c:pt>
                <c:pt idx="178">
                  <c:v>130.68215158924207</c:v>
                </c:pt>
                <c:pt idx="179">
                  <c:v>130.62933985330073</c:v>
                </c:pt>
                <c:pt idx="180">
                  <c:v>130.62933985330073</c:v>
                </c:pt>
                <c:pt idx="181">
                  <c:v>130.62933985330073</c:v>
                </c:pt>
                <c:pt idx="182">
                  <c:v>130.5765281173594</c:v>
                </c:pt>
                <c:pt idx="183">
                  <c:v>130.77090464547675</c:v>
                </c:pt>
                <c:pt idx="184">
                  <c:v>130.77090464547675</c:v>
                </c:pt>
                <c:pt idx="185">
                  <c:v>133.41809290953543</c:v>
                </c:pt>
                <c:pt idx="186">
                  <c:v>133.41809290953543</c:v>
                </c:pt>
                <c:pt idx="187">
                  <c:v>133.41809290953543</c:v>
                </c:pt>
                <c:pt idx="188">
                  <c:v>133.41809290953543</c:v>
                </c:pt>
                <c:pt idx="189">
                  <c:v>133.41809290953543</c:v>
                </c:pt>
                <c:pt idx="190">
                  <c:v>133.41809290953543</c:v>
                </c:pt>
                <c:pt idx="191">
                  <c:v>133.41809290953543</c:v>
                </c:pt>
                <c:pt idx="192">
                  <c:v>133.41809290953543</c:v>
                </c:pt>
                <c:pt idx="193">
                  <c:v>148.11809290953542</c:v>
                </c:pt>
                <c:pt idx="194">
                  <c:v>159.0371638141809</c:v>
                </c:pt>
                <c:pt idx="195">
                  <c:v>159.0371638141809</c:v>
                </c:pt>
                <c:pt idx="196">
                  <c:v>159.0371638141809</c:v>
                </c:pt>
                <c:pt idx="197">
                  <c:v>159.0371638141809</c:v>
                </c:pt>
                <c:pt idx="198">
                  <c:v>159.0371638141809</c:v>
                </c:pt>
                <c:pt idx="199">
                  <c:v>206.55061124694373</c:v>
                </c:pt>
                <c:pt idx="200">
                  <c:v>204.21002444987772</c:v>
                </c:pt>
                <c:pt idx="201">
                  <c:v>203.6290953545232</c:v>
                </c:pt>
                <c:pt idx="202">
                  <c:v>203.25941320293396</c:v>
                </c:pt>
                <c:pt idx="203">
                  <c:v>202.99535452322735</c:v>
                </c:pt>
                <c:pt idx="204">
                  <c:v>202.67848410757944</c:v>
                </c:pt>
                <c:pt idx="205">
                  <c:v>202.6256723716381</c:v>
                </c:pt>
                <c:pt idx="206">
                  <c:v>202.57286063569677</c:v>
                </c:pt>
                <c:pt idx="207">
                  <c:v>202.46723716381413</c:v>
                </c:pt>
                <c:pt idx="208">
                  <c:v>202.4144254278728</c:v>
                </c:pt>
                <c:pt idx="209">
                  <c:v>206.65036674816619</c:v>
                </c:pt>
                <c:pt idx="210">
                  <c:v>206.65036674816619</c:v>
                </c:pt>
                <c:pt idx="211">
                  <c:v>206.59755501222486</c:v>
                </c:pt>
                <c:pt idx="212">
                  <c:v>206.54474327628353</c:v>
                </c:pt>
                <c:pt idx="213">
                  <c:v>206.54474327628353</c:v>
                </c:pt>
                <c:pt idx="214">
                  <c:v>217.69193154034221</c:v>
                </c:pt>
                <c:pt idx="215">
                  <c:v>217.34914425427863</c:v>
                </c:pt>
                <c:pt idx="216">
                  <c:v>219.93227383863069</c:v>
                </c:pt>
                <c:pt idx="217">
                  <c:v>233.6007334963324</c:v>
                </c:pt>
                <c:pt idx="218">
                  <c:v>232.57481662591675</c:v>
                </c:pt>
                <c:pt idx="219">
                  <c:v>232.04669926650354</c:v>
                </c:pt>
                <c:pt idx="220">
                  <c:v>245.96577017114902</c:v>
                </c:pt>
                <c:pt idx="221">
                  <c:v>245.12078239608789</c:v>
                </c:pt>
                <c:pt idx="222">
                  <c:v>244.53985330073337</c:v>
                </c:pt>
                <c:pt idx="223">
                  <c:v>244.27579462102676</c:v>
                </c:pt>
                <c:pt idx="224">
                  <c:v>244.27579462102676</c:v>
                </c:pt>
                <c:pt idx="225">
                  <c:v>244.17017114914412</c:v>
                </c:pt>
                <c:pt idx="226">
                  <c:v>244.01173594132015</c:v>
                </c:pt>
                <c:pt idx="227">
                  <c:v>244.01173594132015</c:v>
                </c:pt>
                <c:pt idx="228">
                  <c:v>244.01173594132015</c:v>
                </c:pt>
                <c:pt idx="229">
                  <c:v>247.1533007334962</c:v>
                </c:pt>
                <c:pt idx="230">
                  <c:v>306.92444987775048</c:v>
                </c:pt>
                <c:pt idx="231">
                  <c:v>298.52738386308056</c:v>
                </c:pt>
                <c:pt idx="232">
                  <c:v>295.39462102689475</c:v>
                </c:pt>
                <c:pt idx="233">
                  <c:v>293.33496332518325</c:v>
                </c:pt>
                <c:pt idx="234">
                  <c:v>291.85623471882627</c:v>
                </c:pt>
                <c:pt idx="235">
                  <c:v>291.80342298288497</c:v>
                </c:pt>
                <c:pt idx="236">
                  <c:v>291.16968215158914</c:v>
                </c:pt>
                <c:pt idx="237">
                  <c:v>290.90562347188256</c:v>
                </c:pt>
                <c:pt idx="238">
                  <c:v>290.58875305623462</c:v>
                </c:pt>
                <c:pt idx="239">
                  <c:v>290.43031784841065</c:v>
                </c:pt>
                <c:pt idx="240">
                  <c:v>303.23251833740818</c:v>
                </c:pt>
                <c:pt idx="241">
                  <c:v>307.00660146699255</c:v>
                </c:pt>
                <c:pt idx="242">
                  <c:v>307.06161369193143</c:v>
                </c:pt>
                <c:pt idx="243">
                  <c:v>306.69193154034218</c:v>
                </c:pt>
                <c:pt idx="244">
                  <c:v>306.32224938875294</c:v>
                </c:pt>
                <c:pt idx="245">
                  <c:v>319.86039119804389</c:v>
                </c:pt>
                <c:pt idx="246">
                  <c:v>318.96259168704142</c:v>
                </c:pt>
                <c:pt idx="247">
                  <c:v>318.3816625916869</c:v>
                </c:pt>
                <c:pt idx="248">
                  <c:v>317.74792176039108</c:v>
                </c:pt>
                <c:pt idx="249">
                  <c:v>317.37823960880183</c:v>
                </c:pt>
                <c:pt idx="250">
                  <c:v>317.21980440097786</c:v>
                </c:pt>
                <c:pt idx="251">
                  <c:v>317.1141809290952</c:v>
                </c:pt>
                <c:pt idx="252">
                  <c:v>317.1141809290952</c:v>
                </c:pt>
                <c:pt idx="253">
                  <c:v>316.95574572127123</c:v>
                </c:pt>
                <c:pt idx="254">
                  <c:v>318.85574572127121</c:v>
                </c:pt>
                <c:pt idx="255">
                  <c:v>346.52420537897291</c:v>
                </c:pt>
                <c:pt idx="256">
                  <c:v>345.83765281173572</c:v>
                </c:pt>
                <c:pt idx="257">
                  <c:v>345.62640586797045</c:v>
                </c:pt>
                <c:pt idx="258">
                  <c:v>372.60391198043988</c:v>
                </c:pt>
                <c:pt idx="259">
                  <c:v>378.07555012224918</c:v>
                </c:pt>
                <c:pt idx="260">
                  <c:v>375.17090464547658</c:v>
                </c:pt>
                <c:pt idx="261">
                  <c:v>428.83960880195582</c:v>
                </c:pt>
                <c:pt idx="262">
                  <c:v>442.57530562347171</c:v>
                </c:pt>
                <c:pt idx="263">
                  <c:v>413.99902200488981</c:v>
                </c:pt>
                <c:pt idx="264">
                  <c:v>401.7623471882639</c:v>
                </c:pt>
                <c:pt idx="265">
                  <c:v>396.80464547677246</c:v>
                </c:pt>
                <c:pt idx="266">
                  <c:v>401.08753056234701</c:v>
                </c:pt>
                <c:pt idx="267">
                  <c:v>400.0513447432761</c:v>
                </c:pt>
                <c:pt idx="268">
                  <c:v>400.23202933985311</c:v>
                </c:pt>
                <c:pt idx="269">
                  <c:v>397.48581907090448</c:v>
                </c:pt>
                <c:pt idx="270">
                  <c:v>393.63056234718812</c:v>
                </c:pt>
                <c:pt idx="271">
                  <c:v>391.83496332518325</c:v>
                </c:pt>
                <c:pt idx="272">
                  <c:v>391.04278728606346</c:v>
                </c:pt>
                <c:pt idx="273">
                  <c:v>390.25061124694366</c:v>
                </c:pt>
                <c:pt idx="274">
                  <c:v>390.03936430317839</c:v>
                </c:pt>
                <c:pt idx="275">
                  <c:v>403.69437652811729</c:v>
                </c:pt>
                <c:pt idx="276">
                  <c:v>405.17628361858186</c:v>
                </c:pt>
                <c:pt idx="277">
                  <c:v>404.33129584352076</c:v>
                </c:pt>
                <c:pt idx="278">
                  <c:v>403.85599022004885</c:v>
                </c:pt>
                <c:pt idx="279">
                  <c:v>403.75036674816619</c:v>
                </c:pt>
                <c:pt idx="280">
                  <c:v>403.64474327628352</c:v>
                </c:pt>
                <c:pt idx="281">
                  <c:v>403.64474327628352</c:v>
                </c:pt>
                <c:pt idx="282">
                  <c:v>403.64474327628352</c:v>
                </c:pt>
                <c:pt idx="283">
                  <c:v>403.73349633251826</c:v>
                </c:pt>
                <c:pt idx="284">
                  <c:v>406.13349633251823</c:v>
                </c:pt>
                <c:pt idx="285">
                  <c:v>410.45819070904633</c:v>
                </c:pt>
                <c:pt idx="286">
                  <c:v>428.57946210268938</c:v>
                </c:pt>
                <c:pt idx="287">
                  <c:v>433.30073349633238</c:v>
                </c:pt>
                <c:pt idx="288">
                  <c:v>485.98264058679695</c:v>
                </c:pt>
                <c:pt idx="289">
                  <c:v>475.76699266503658</c:v>
                </c:pt>
                <c:pt idx="290">
                  <c:v>469.61833740831287</c:v>
                </c:pt>
                <c:pt idx="291">
                  <c:v>482.25623471882631</c:v>
                </c:pt>
                <c:pt idx="292">
                  <c:v>479.69413202933976</c:v>
                </c:pt>
                <c:pt idx="293">
                  <c:v>475.46919315403414</c:v>
                </c:pt>
                <c:pt idx="294">
                  <c:v>472.61735941320285</c:v>
                </c:pt>
                <c:pt idx="295">
                  <c:v>499.99804400977985</c:v>
                </c:pt>
                <c:pt idx="296">
                  <c:v>497.78973105134463</c:v>
                </c:pt>
                <c:pt idx="297">
                  <c:v>491.50513447432752</c:v>
                </c:pt>
                <c:pt idx="298">
                  <c:v>488.0195599022004</c:v>
                </c:pt>
                <c:pt idx="299">
                  <c:v>485.53740831295835</c:v>
                </c:pt>
                <c:pt idx="300">
                  <c:v>483.79462102689479</c:v>
                </c:pt>
                <c:pt idx="301">
                  <c:v>482.42151589242047</c:v>
                </c:pt>
                <c:pt idx="302">
                  <c:v>481.73496332518329</c:v>
                </c:pt>
                <c:pt idx="303">
                  <c:v>481.36528117359404</c:v>
                </c:pt>
                <c:pt idx="304">
                  <c:v>480.67872860635686</c:v>
                </c:pt>
                <c:pt idx="305">
                  <c:v>492.87530562347177</c:v>
                </c:pt>
                <c:pt idx="306">
                  <c:v>491.8718826405867</c:v>
                </c:pt>
                <c:pt idx="307">
                  <c:v>491.60782396088013</c:v>
                </c:pt>
                <c:pt idx="308">
                  <c:v>491.60782396088013</c:v>
                </c:pt>
                <c:pt idx="309">
                  <c:v>491.50220048899746</c:v>
                </c:pt>
                <c:pt idx="310">
                  <c:v>491.18533007334952</c:v>
                </c:pt>
                <c:pt idx="311">
                  <c:v>491.18533007334952</c:v>
                </c:pt>
                <c:pt idx="312">
                  <c:v>491.18533007334952</c:v>
                </c:pt>
                <c:pt idx="313">
                  <c:v>491.18533007334952</c:v>
                </c:pt>
                <c:pt idx="314">
                  <c:v>491.13251833740821</c:v>
                </c:pt>
                <c:pt idx="315">
                  <c:v>491.13251833740821</c:v>
                </c:pt>
                <c:pt idx="316">
                  <c:v>491.13251833740821</c:v>
                </c:pt>
                <c:pt idx="317">
                  <c:v>491.13251833740821</c:v>
                </c:pt>
                <c:pt idx="318">
                  <c:v>491.13251833740821</c:v>
                </c:pt>
                <c:pt idx="319">
                  <c:v>491.13251833740821</c:v>
                </c:pt>
                <c:pt idx="320">
                  <c:v>491.13251833740821</c:v>
                </c:pt>
                <c:pt idx="321">
                  <c:v>491.13251833740821</c:v>
                </c:pt>
                <c:pt idx="322">
                  <c:v>491.13251833740821</c:v>
                </c:pt>
                <c:pt idx="323">
                  <c:v>491.13251833740821</c:v>
                </c:pt>
                <c:pt idx="324">
                  <c:v>511.81002444987763</c:v>
                </c:pt>
                <c:pt idx="325">
                  <c:v>511.12347188264044</c:v>
                </c:pt>
                <c:pt idx="326">
                  <c:v>513.02347188264048</c:v>
                </c:pt>
                <c:pt idx="327">
                  <c:v>520.48410757946203</c:v>
                </c:pt>
                <c:pt idx="328">
                  <c:v>520.43129584352073</c:v>
                </c:pt>
                <c:pt idx="329">
                  <c:v>522.21442542787281</c:v>
                </c:pt>
                <c:pt idx="330">
                  <c:v>522.61442542787279</c:v>
                </c:pt>
                <c:pt idx="331">
                  <c:v>522.61442542787279</c:v>
                </c:pt>
                <c:pt idx="332">
                  <c:v>522.61442542787279</c:v>
                </c:pt>
                <c:pt idx="333">
                  <c:v>523.65036674816622</c:v>
                </c:pt>
                <c:pt idx="334">
                  <c:v>523.65036674816622</c:v>
                </c:pt>
                <c:pt idx="335">
                  <c:v>523.65036674816622</c:v>
                </c:pt>
                <c:pt idx="336">
                  <c:v>523.65036674816622</c:v>
                </c:pt>
                <c:pt idx="337">
                  <c:v>523.65036674816622</c:v>
                </c:pt>
                <c:pt idx="338">
                  <c:v>523.65036674816622</c:v>
                </c:pt>
                <c:pt idx="339">
                  <c:v>523.65036674816622</c:v>
                </c:pt>
                <c:pt idx="340">
                  <c:v>523.65036674816622</c:v>
                </c:pt>
                <c:pt idx="341">
                  <c:v>523.65036674816622</c:v>
                </c:pt>
                <c:pt idx="342">
                  <c:v>523.65036674816622</c:v>
                </c:pt>
                <c:pt idx="343">
                  <c:v>523.65036674816622</c:v>
                </c:pt>
                <c:pt idx="344">
                  <c:v>524.75036674816624</c:v>
                </c:pt>
                <c:pt idx="345">
                  <c:v>524.75036674816624</c:v>
                </c:pt>
                <c:pt idx="346">
                  <c:v>524.75036674816624</c:v>
                </c:pt>
                <c:pt idx="347">
                  <c:v>524.75036674816624</c:v>
                </c:pt>
                <c:pt idx="348">
                  <c:v>524.75036674816624</c:v>
                </c:pt>
                <c:pt idx="349">
                  <c:v>524.75036674816624</c:v>
                </c:pt>
                <c:pt idx="350">
                  <c:v>524.75036674816624</c:v>
                </c:pt>
                <c:pt idx="351">
                  <c:v>524.75036674816624</c:v>
                </c:pt>
                <c:pt idx="352">
                  <c:v>524.75036674816624</c:v>
                </c:pt>
                <c:pt idx="353">
                  <c:v>524.75036674816624</c:v>
                </c:pt>
                <c:pt idx="354">
                  <c:v>524.75036674816624</c:v>
                </c:pt>
                <c:pt idx="355">
                  <c:v>524.75036674816624</c:v>
                </c:pt>
                <c:pt idx="356">
                  <c:v>534.72787286063567</c:v>
                </c:pt>
                <c:pt idx="357">
                  <c:v>538.52787286063563</c:v>
                </c:pt>
                <c:pt idx="358">
                  <c:v>538.52787286063563</c:v>
                </c:pt>
                <c:pt idx="359">
                  <c:v>538.52787286063563</c:v>
                </c:pt>
                <c:pt idx="360">
                  <c:v>538.52787286063563</c:v>
                </c:pt>
                <c:pt idx="361">
                  <c:v>538.52787286063563</c:v>
                </c:pt>
                <c:pt idx="362">
                  <c:v>538.52787286063563</c:v>
                </c:pt>
                <c:pt idx="363">
                  <c:v>538.52787286063563</c:v>
                </c:pt>
                <c:pt idx="364">
                  <c:v>538.52787286063563</c:v>
                </c:pt>
                <c:pt idx="365">
                  <c:v>545.227872860635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7BC4-4FFF-A89A-B773F7A07A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32286080"/>
        <c:axId val="2132286496"/>
      </c:lineChart>
      <c:catAx>
        <c:axId val="2132286080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2132286496"/>
        <c:crosses val="autoZero"/>
        <c:auto val="1"/>
        <c:lblAlgn val="ctr"/>
        <c:lblOffset val="100"/>
        <c:noMultiLvlLbl val="0"/>
      </c:catAx>
      <c:valAx>
        <c:axId val="2132286496"/>
        <c:scaling>
          <c:orientation val="minMax"/>
          <c:max val="550"/>
          <c:min val="-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21322860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工作表1!$A$27</c:f>
              <c:strCache>
                <c:ptCount val="1"/>
                <c:pt idx="0">
                  <c:v>zengwen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19050">
                <a:solidFill>
                  <a:schemeClr val="accent1"/>
                </a:solidFill>
              </a:ln>
              <a:effectLst/>
            </c:spPr>
          </c:marker>
          <c:xVal>
            <c:numRef>
              <c:f>工作表1!$A$29</c:f>
              <c:numCache>
                <c:formatCode>General</c:formatCode>
                <c:ptCount val="1"/>
                <c:pt idx="0">
                  <c:v>23.91</c:v>
                </c:pt>
              </c:numCache>
            </c:numRef>
          </c:xVal>
          <c:yVal>
            <c:numRef>
              <c:f>工作表1!$A$30</c:f>
              <c:numCache>
                <c:formatCode>General</c:formatCode>
                <c:ptCount val="1"/>
                <c:pt idx="0">
                  <c:v>514.159816558640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3E2-40C5-8BCC-18B95542DCB7}"/>
            </c:ext>
          </c:extLst>
        </c:ser>
        <c:ser>
          <c:idx val="1"/>
          <c:order val="1"/>
          <c:tx>
            <c:strRef>
              <c:f>工作表1!$B$27</c:f>
              <c:strCache>
                <c:ptCount val="1"/>
                <c:pt idx="0">
                  <c:v>jiaxai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19050">
                <a:solidFill>
                  <a:schemeClr val="accent2"/>
                </a:solidFill>
              </a:ln>
              <a:effectLst/>
            </c:spPr>
          </c:marker>
          <c:xVal>
            <c:numRef>
              <c:f>工作表1!$B$29</c:f>
              <c:numCache>
                <c:formatCode>General</c:formatCode>
                <c:ptCount val="1"/>
                <c:pt idx="0">
                  <c:v>20.75</c:v>
                </c:pt>
              </c:numCache>
            </c:numRef>
          </c:xVal>
          <c:yVal>
            <c:numRef>
              <c:f>工作表1!$B$30</c:f>
              <c:numCache>
                <c:formatCode>General</c:formatCode>
                <c:ptCount val="1"/>
                <c:pt idx="0">
                  <c:v>610.667184780210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3E2-40C5-8BCC-18B95542DCB7}"/>
            </c:ext>
          </c:extLst>
        </c:ser>
        <c:ser>
          <c:idx val="2"/>
          <c:order val="2"/>
          <c:tx>
            <c:strRef>
              <c:f>工作表1!$C$27</c:f>
              <c:strCache>
                <c:ptCount val="1"/>
                <c:pt idx="0">
                  <c:v>nichina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3"/>
              </a:solidFill>
              <a:ln w="19050">
                <a:solidFill>
                  <a:schemeClr val="accent3"/>
                </a:solidFill>
              </a:ln>
              <a:effectLst/>
            </c:spPr>
          </c:marker>
          <c:xVal>
            <c:numRef>
              <c:f>工作表1!$C$29</c:f>
              <c:numCache>
                <c:formatCode>General</c:formatCode>
                <c:ptCount val="1"/>
                <c:pt idx="0">
                  <c:v>17.059999999999999</c:v>
                </c:pt>
              </c:numCache>
            </c:numRef>
          </c:xVal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2-03E2-40C5-8BCC-18B95542DCB7}"/>
            </c:ext>
          </c:extLst>
        </c:ser>
        <c:ser>
          <c:idx val="3"/>
          <c:order val="3"/>
          <c:tx>
            <c:strRef>
              <c:f>工作表1!$D$27</c:f>
              <c:strCache>
                <c:ptCount val="1"/>
                <c:pt idx="0">
                  <c:v>feicui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19050">
                <a:solidFill>
                  <a:schemeClr val="accent4"/>
                </a:solidFill>
              </a:ln>
              <a:effectLst/>
            </c:spPr>
          </c:marker>
          <c:xVal>
            <c:numRef>
              <c:f>工作表1!$D$29</c:f>
              <c:numCache>
                <c:formatCode>General</c:formatCode>
                <c:ptCount val="1"/>
                <c:pt idx="0">
                  <c:v>16.03</c:v>
                </c:pt>
              </c:numCache>
            </c:numRef>
          </c:xVal>
          <c:yVal>
            <c:numRef>
              <c:f>工作表1!$D$30</c:f>
              <c:numCache>
                <c:formatCode>General</c:formatCode>
                <c:ptCount val="1"/>
                <c:pt idx="0">
                  <c:v>505.49199905704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3E2-40C5-8BCC-18B95542DCB7}"/>
            </c:ext>
          </c:extLst>
        </c:ser>
        <c:ser>
          <c:idx val="4"/>
          <c:order val="4"/>
          <c:tx>
            <c:strRef>
              <c:f>工作表1!$E$27</c:f>
              <c:strCache>
                <c:ptCount val="1"/>
                <c:pt idx="0">
                  <c:v>ayaminami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5"/>
              </a:solidFill>
              <a:ln w="19050">
                <a:solidFill>
                  <a:schemeClr val="accent5"/>
                </a:solidFill>
              </a:ln>
              <a:effectLst/>
            </c:spPr>
          </c:marker>
          <c:xVal>
            <c:numRef>
              <c:f>工作表1!$E$29</c:f>
              <c:numCache>
                <c:formatCode>General</c:formatCode>
                <c:ptCount val="1"/>
                <c:pt idx="0">
                  <c:v>15.97</c:v>
                </c:pt>
              </c:numCache>
            </c:numRef>
          </c:xVal>
          <c:yVal>
            <c:numRef>
              <c:f>工作表1!$E$30</c:f>
              <c:numCache>
                <c:formatCode>General</c:formatCode>
                <c:ptCount val="1"/>
                <c:pt idx="0">
                  <c:v>681.232081135902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03E2-40C5-8BCC-18B95542DCB7}"/>
            </c:ext>
          </c:extLst>
        </c:ser>
        <c:ser>
          <c:idx val="5"/>
          <c:order val="5"/>
          <c:tx>
            <c:strRef>
              <c:f>工作表1!$F$27</c:f>
              <c:strCache>
                <c:ptCount val="1"/>
                <c:pt idx="0">
                  <c:v>ongagawa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6"/>
              </a:solidFill>
              <a:ln w="19050">
                <a:solidFill>
                  <a:schemeClr val="accent6"/>
                </a:solidFill>
              </a:ln>
              <a:effectLst/>
            </c:spPr>
          </c:marker>
          <c:xVal>
            <c:numRef>
              <c:f>工作表1!$F$29</c:f>
              <c:numCache>
                <c:formatCode>General</c:formatCode>
                <c:ptCount val="1"/>
                <c:pt idx="0">
                  <c:v>15.94</c:v>
                </c:pt>
              </c:numCache>
            </c:numRef>
          </c:xVal>
          <c:yVal>
            <c:numRef>
              <c:f>工作表1!$F$30</c:f>
              <c:numCache>
                <c:formatCode>General</c:formatCode>
                <c:ptCount val="1"/>
                <c:pt idx="0">
                  <c:v>768.172337962672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03E2-40C5-8BCC-18B95542DCB7}"/>
            </c:ext>
          </c:extLst>
        </c:ser>
        <c:ser>
          <c:idx val="6"/>
          <c:order val="6"/>
          <c:tx>
            <c:strRef>
              <c:f>工作表1!$G$27</c:f>
              <c:strCache>
                <c:ptCount val="1"/>
                <c:pt idx="0">
                  <c:v>tsuruda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1">
                  <a:lumMod val="60000"/>
                </a:schemeClr>
              </a:solidFill>
              <a:ln w="19050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工作表1!$G$29</c:f>
              <c:numCache>
                <c:formatCode>General</c:formatCode>
                <c:ptCount val="1"/>
                <c:pt idx="0">
                  <c:v>15.78</c:v>
                </c:pt>
              </c:numCache>
            </c:numRef>
          </c:xVal>
          <c:yVal>
            <c:numRef>
              <c:f>工作表1!$G$30</c:f>
              <c:numCache>
                <c:formatCode>General</c:formatCode>
                <c:ptCount val="1"/>
                <c:pt idx="0">
                  <c:v>792.053285443541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03E2-40C5-8BCC-18B95542DCB7}"/>
            </c:ext>
          </c:extLst>
        </c:ser>
        <c:ser>
          <c:idx val="7"/>
          <c:order val="7"/>
          <c:tx>
            <c:strRef>
              <c:f>工作表1!$H$27</c:f>
              <c:strCache>
                <c:ptCount val="1"/>
                <c:pt idx="0">
                  <c:v>tashiroba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2">
                  <a:lumMod val="60000"/>
                </a:schemeClr>
              </a:solidFill>
              <a:ln w="19050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工作表1!$H$29</c:f>
              <c:numCache>
                <c:formatCode>General</c:formatCode>
                <c:ptCount val="1"/>
                <c:pt idx="0">
                  <c:v>15.49</c:v>
                </c:pt>
              </c:numCache>
            </c:numRef>
          </c:xVal>
          <c:yVal>
            <c:numRef>
              <c:f>工作表1!$H$30</c:f>
              <c:numCache>
                <c:formatCode>General</c:formatCode>
                <c:ptCount val="1"/>
                <c:pt idx="0">
                  <c:v>640.354923272471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03E2-40C5-8BCC-18B95542DCB7}"/>
            </c:ext>
          </c:extLst>
        </c:ser>
        <c:ser>
          <c:idx val="8"/>
          <c:order val="8"/>
          <c:tx>
            <c:strRef>
              <c:f>工作表1!$I$27</c:f>
              <c:strCache>
                <c:ptCount val="1"/>
                <c:pt idx="0">
                  <c:v>kitagawa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3">
                  <a:lumMod val="60000"/>
                </a:schemeClr>
              </a:solidFill>
              <a:ln w="19050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工作表1!$I$29</c:f>
              <c:numCache>
                <c:formatCode>General</c:formatCode>
                <c:ptCount val="1"/>
                <c:pt idx="0">
                  <c:v>14.69</c:v>
                </c:pt>
              </c:numCache>
            </c:numRef>
          </c:xVal>
          <c:yVal>
            <c:numRef>
              <c:f>工作表1!$I$30</c:f>
              <c:numCache>
                <c:formatCode>General</c:formatCode>
                <c:ptCount val="1"/>
                <c:pt idx="0">
                  <c:v>530.968488433575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03E2-40C5-8BCC-18B95542DCB7}"/>
            </c:ext>
          </c:extLst>
        </c:ser>
        <c:ser>
          <c:idx val="9"/>
          <c:order val="9"/>
          <c:tx>
            <c:strRef>
              <c:f>工作表1!$J$27</c:f>
              <c:strCache>
                <c:ptCount val="1"/>
                <c:pt idx="0">
                  <c:v>shihme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60000"/>
                </a:schemeClr>
              </a:solidFill>
              <a:ln w="19050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工作表1!$J$29</c:f>
              <c:numCache>
                <c:formatCode>General</c:formatCode>
                <c:ptCount val="1"/>
                <c:pt idx="0">
                  <c:v>14.56</c:v>
                </c:pt>
              </c:numCache>
            </c:numRef>
          </c:xVal>
          <c:yVal>
            <c:numRef>
              <c:f>工作表1!$J$30</c:f>
              <c:numCache>
                <c:formatCode>General</c:formatCode>
                <c:ptCount val="1"/>
                <c:pt idx="0">
                  <c:v>529.438547981938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03E2-40C5-8BCC-18B95542DCB7}"/>
            </c:ext>
          </c:extLst>
        </c:ser>
        <c:ser>
          <c:idx val="10"/>
          <c:order val="10"/>
          <c:tx>
            <c:strRef>
              <c:f>工作表1!$K$27</c:f>
              <c:strCache>
                <c:ptCount val="1"/>
                <c:pt idx="0">
                  <c:v>jiji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60000"/>
                </a:schemeClr>
              </a:solidFill>
              <a:ln w="19050">
                <a:solidFill>
                  <a:schemeClr val="accent5">
                    <a:lumMod val="60000"/>
                  </a:schemeClr>
                </a:solidFill>
              </a:ln>
              <a:effectLst/>
            </c:spPr>
          </c:marker>
          <c:xVal>
            <c:numRef>
              <c:f>工作表1!$K$29</c:f>
              <c:numCache>
                <c:formatCode>General</c:formatCode>
                <c:ptCount val="1"/>
                <c:pt idx="0">
                  <c:v>14.17</c:v>
                </c:pt>
              </c:numCache>
            </c:numRef>
          </c:xVal>
          <c:yVal>
            <c:numRef>
              <c:f>工作表1!$K$30</c:f>
              <c:numCache>
                <c:formatCode>General</c:formatCode>
                <c:ptCount val="1"/>
                <c:pt idx="0">
                  <c:v>632.727947745470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03E2-40C5-8BCC-18B95542DCB7}"/>
            </c:ext>
          </c:extLst>
        </c:ser>
        <c:ser>
          <c:idx val="11"/>
          <c:order val="11"/>
          <c:tx>
            <c:strRef>
              <c:f>工作表1!$L$27</c:f>
              <c:strCache>
                <c:ptCount val="1"/>
                <c:pt idx="0">
                  <c:v>namga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6">
                  <a:lumMod val="60000"/>
                </a:schemeClr>
              </a:solidFill>
              <a:ln w="19050">
                <a:solidFill>
                  <a:schemeClr val="accent6">
                    <a:lumMod val="60000"/>
                  </a:schemeClr>
                </a:solidFill>
              </a:ln>
              <a:effectLst/>
            </c:spPr>
          </c:marker>
          <c:xVal>
            <c:numRef>
              <c:f>工作表1!$L$29</c:f>
              <c:numCache>
                <c:formatCode>General</c:formatCode>
                <c:ptCount val="1"/>
                <c:pt idx="0">
                  <c:v>13.31</c:v>
                </c:pt>
              </c:numCache>
            </c:numRef>
          </c:xVal>
          <c:yVal>
            <c:numRef>
              <c:f>工作表1!$L$30</c:f>
              <c:numCache>
                <c:formatCode>General</c:formatCode>
                <c:ptCount val="1"/>
                <c:pt idx="0">
                  <c:v>551.253941109537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03E2-40C5-8BCC-18B95542DCB7}"/>
            </c:ext>
          </c:extLst>
        </c:ser>
        <c:ser>
          <c:idx val="12"/>
          <c:order val="12"/>
          <c:tx>
            <c:strRef>
              <c:f>工作表1!$M$27</c:f>
              <c:strCache>
                <c:ptCount val="1"/>
                <c:pt idx="0">
                  <c:v>booah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1">
                  <a:lumMod val="80000"/>
                  <a:lumOff val="20000"/>
                </a:schemeClr>
              </a:solidFill>
              <a:ln w="19050">
                <a:solidFill>
                  <a:schemeClr val="accent1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工作表1!$M$29</c:f>
              <c:numCache>
                <c:formatCode>General</c:formatCode>
                <c:ptCount val="1"/>
                <c:pt idx="0">
                  <c:v>13.06</c:v>
                </c:pt>
              </c:numCache>
            </c:numRef>
          </c:xVal>
          <c:yVal>
            <c:numRef>
              <c:f>工作表1!$M$30</c:f>
              <c:numCache>
                <c:formatCode>General</c:formatCode>
                <c:ptCount val="1"/>
                <c:pt idx="0">
                  <c:v>555.696271186440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03E2-40C5-8BCC-18B95542DCB7}"/>
            </c:ext>
          </c:extLst>
        </c:ser>
        <c:ser>
          <c:idx val="13"/>
          <c:order val="13"/>
          <c:tx>
            <c:strRef>
              <c:f>工作表1!$N$27</c:f>
              <c:strCache>
                <c:ptCount val="1"/>
                <c:pt idx="0">
                  <c:v>boryeo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2">
                  <a:lumMod val="80000"/>
                  <a:lumOff val="20000"/>
                </a:schemeClr>
              </a:solidFill>
              <a:ln w="19050">
                <a:solidFill>
                  <a:schemeClr val="accent2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工作表1!$N$29</c:f>
              <c:numCache>
                <c:formatCode>General</c:formatCode>
                <c:ptCount val="1"/>
                <c:pt idx="0">
                  <c:v>12.91</c:v>
                </c:pt>
              </c:numCache>
            </c:numRef>
          </c:xVal>
          <c:yVal>
            <c:numRef>
              <c:f>工作表1!$N$30</c:f>
              <c:numCache>
                <c:formatCode>General</c:formatCode>
                <c:ptCount val="1"/>
                <c:pt idx="0">
                  <c:v>553.59428304329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03E2-40C5-8BCC-18B95542DCB7}"/>
            </c:ext>
          </c:extLst>
        </c:ser>
        <c:ser>
          <c:idx val="14"/>
          <c:order val="14"/>
          <c:tx>
            <c:strRef>
              <c:f>工作表1!$O$27</c:f>
              <c:strCache>
                <c:ptCount val="1"/>
                <c:pt idx="0">
                  <c:v>hapcheo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3">
                  <a:lumMod val="80000"/>
                  <a:lumOff val="20000"/>
                </a:schemeClr>
              </a:solidFill>
              <a:ln w="19050">
                <a:solidFill>
                  <a:schemeClr val="accent3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工作表1!$O$29</c:f>
              <c:numCache>
                <c:formatCode>General</c:formatCode>
                <c:ptCount val="1"/>
                <c:pt idx="0">
                  <c:v>12.11</c:v>
                </c:pt>
              </c:numCache>
            </c:numRef>
          </c:xVal>
          <c:yVal>
            <c:numRef>
              <c:f>工作表1!$O$30</c:f>
              <c:numCache>
                <c:formatCode>General</c:formatCode>
                <c:ptCount val="1"/>
                <c:pt idx="0">
                  <c:v>595.855904966613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03E2-40C5-8BCC-18B95542DCB7}"/>
            </c:ext>
          </c:extLst>
        </c:ser>
        <c:ser>
          <c:idx val="15"/>
          <c:order val="15"/>
          <c:tx>
            <c:strRef>
              <c:f>工作表1!$P$27</c:f>
              <c:strCache>
                <c:ptCount val="1"/>
                <c:pt idx="0">
                  <c:v>daecheo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4">
                  <a:lumMod val="80000"/>
                  <a:lumOff val="20000"/>
                </a:schemeClr>
              </a:solidFill>
              <a:ln w="19050">
                <a:solidFill>
                  <a:schemeClr val="accent4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工作表1!$P$29</c:f>
              <c:numCache>
                <c:formatCode>General</c:formatCode>
                <c:ptCount val="1"/>
                <c:pt idx="0">
                  <c:v>11.78</c:v>
                </c:pt>
              </c:numCache>
            </c:numRef>
          </c:xVal>
          <c:yVal>
            <c:numRef>
              <c:f>工作表1!$P$30</c:f>
              <c:numCache>
                <c:formatCode>General</c:formatCode>
                <c:ptCount val="1"/>
                <c:pt idx="0">
                  <c:v>526.040316298130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03E2-40C5-8BCC-18B95542DCB7}"/>
            </c:ext>
          </c:extLst>
        </c:ser>
        <c:ser>
          <c:idx val="16"/>
          <c:order val="16"/>
          <c:tx>
            <c:strRef>
              <c:f>工作表1!$Q$27</c:f>
              <c:strCache>
                <c:ptCount val="1"/>
                <c:pt idx="0">
                  <c:v>shili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>
                  <a:lumMod val="80000"/>
                  <a:lumOff val="20000"/>
                </a:schemeClr>
              </a:solidFill>
              <a:ln w="19050">
                <a:solidFill>
                  <a:schemeClr val="accent5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工作表1!$Q$29</c:f>
              <c:numCache>
                <c:formatCode>General</c:formatCode>
                <c:ptCount val="1"/>
                <c:pt idx="0">
                  <c:v>11.5</c:v>
                </c:pt>
              </c:numCache>
            </c:numRef>
          </c:xVal>
          <c:yVal>
            <c:numRef>
              <c:f>工作表1!$Q$30</c:f>
              <c:numCache>
                <c:formatCode>General</c:formatCode>
                <c:ptCount val="1"/>
                <c:pt idx="0">
                  <c:v>587.782010735853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03E2-40C5-8BCC-18B95542DCB7}"/>
            </c:ext>
          </c:extLst>
        </c:ser>
        <c:ser>
          <c:idx val="17"/>
          <c:order val="17"/>
          <c:tx>
            <c:strRef>
              <c:f>工作表1!$R$27</c:f>
              <c:strCache>
                <c:ptCount val="1"/>
                <c:pt idx="0">
                  <c:v>seomjinga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6">
                  <a:lumMod val="80000"/>
                  <a:lumOff val="20000"/>
                </a:schemeClr>
              </a:solidFill>
              <a:ln w="19050">
                <a:solidFill>
                  <a:schemeClr val="accent6">
                    <a:lumMod val="80000"/>
                    <a:lumOff val="20000"/>
                  </a:schemeClr>
                </a:solidFill>
              </a:ln>
              <a:effectLst/>
            </c:spPr>
          </c:marker>
          <c:xVal>
            <c:numRef>
              <c:f>工作表1!$R$29</c:f>
              <c:numCache>
                <c:formatCode>General</c:formatCode>
                <c:ptCount val="1"/>
                <c:pt idx="0">
                  <c:v>11.45</c:v>
                </c:pt>
              </c:numCache>
            </c:numRef>
          </c:xVal>
          <c:yVal>
            <c:numRef>
              <c:f>工作表1!$R$30</c:f>
              <c:numCache>
                <c:formatCode>General</c:formatCode>
                <c:ptCount val="1"/>
                <c:pt idx="0">
                  <c:v>588.675134438362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03E2-40C5-8BCC-18B95542DCB7}"/>
            </c:ext>
          </c:extLst>
        </c:ser>
        <c:ser>
          <c:idx val="18"/>
          <c:order val="18"/>
          <c:tx>
            <c:strRef>
              <c:f>工作表1!$S$27</c:f>
              <c:strCache>
                <c:ptCount val="1"/>
                <c:pt idx="0">
                  <c:v>shangpi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80000"/>
                </a:schemeClr>
              </a:solidFill>
              <a:ln w="19050">
                <a:solidFill>
                  <a:schemeClr val="accent1">
                    <a:lumMod val="80000"/>
                  </a:schemeClr>
                </a:solidFill>
              </a:ln>
              <a:effectLst/>
            </c:spPr>
          </c:marker>
          <c:xVal>
            <c:numRef>
              <c:f>工作表1!$S$29</c:f>
              <c:numCache>
                <c:formatCode>General</c:formatCode>
                <c:ptCount val="1"/>
                <c:pt idx="0">
                  <c:v>11.43</c:v>
                </c:pt>
              </c:numCache>
            </c:numRef>
          </c:xVal>
          <c:yVal>
            <c:numRef>
              <c:f>工作表1!$S$30</c:f>
              <c:numCache>
                <c:formatCode>General</c:formatCode>
                <c:ptCount val="1"/>
                <c:pt idx="0">
                  <c:v>244.062944205488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03E2-40C5-8BCC-18B95542DCB7}"/>
            </c:ext>
          </c:extLst>
        </c:ser>
        <c:ser>
          <c:idx val="19"/>
          <c:order val="19"/>
          <c:tx>
            <c:strRef>
              <c:f>工作表1!$T$27</c:f>
              <c:strCache>
                <c:ptCount val="1"/>
                <c:pt idx="0">
                  <c:v>ando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2">
                  <a:lumMod val="80000"/>
                </a:schemeClr>
              </a:solidFill>
              <a:ln w="19050">
                <a:solidFill>
                  <a:schemeClr val="accent2">
                    <a:lumMod val="80000"/>
                  </a:schemeClr>
                </a:solidFill>
              </a:ln>
              <a:effectLst/>
            </c:spPr>
          </c:marker>
          <c:xVal>
            <c:numRef>
              <c:f>工作表1!$T$29</c:f>
              <c:numCache>
                <c:formatCode>General</c:formatCode>
                <c:ptCount val="1"/>
                <c:pt idx="0">
                  <c:v>11.04</c:v>
                </c:pt>
              </c:numCache>
            </c:numRef>
          </c:xVal>
          <c:yVal>
            <c:numRef>
              <c:f>工作表1!$T$30</c:f>
              <c:numCache>
                <c:formatCode>General</c:formatCode>
                <c:ptCount val="1"/>
                <c:pt idx="0">
                  <c:v>562.269362566844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03E2-40C5-8BCC-18B95542DCB7}"/>
            </c:ext>
          </c:extLst>
        </c:ser>
        <c:ser>
          <c:idx val="20"/>
          <c:order val="20"/>
          <c:tx>
            <c:strRef>
              <c:f>工作表1!$U$27</c:f>
              <c:strCache>
                <c:ptCount val="1"/>
                <c:pt idx="0">
                  <c:v>chungju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3">
                  <a:lumMod val="80000"/>
                </a:schemeClr>
              </a:solidFill>
              <a:ln w="19050">
                <a:solidFill>
                  <a:schemeClr val="accent3">
                    <a:lumMod val="80000"/>
                  </a:schemeClr>
                </a:solidFill>
              </a:ln>
              <a:effectLst/>
            </c:spPr>
          </c:marker>
          <c:xVal>
            <c:numRef>
              <c:f>工作表1!$U$29</c:f>
              <c:numCache>
                <c:formatCode>General</c:formatCode>
                <c:ptCount val="1"/>
                <c:pt idx="0">
                  <c:v>10.19</c:v>
                </c:pt>
              </c:numCache>
            </c:numRef>
          </c:xVal>
          <c:yVal>
            <c:numRef>
              <c:f>工作表1!$U$30</c:f>
              <c:numCache>
                <c:formatCode>General</c:formatCode>
                <c:ptCount val="1"/>
                <c:pt idx="0">
                  <c:v>493.912907878530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03E2-40C5-8BCC-18B95542DCB7}"/>
            </c:ext>
          </c:extLst>
        </c:ser>
        <c:ser>
          <c:idx val="21"/>
          <c:order val="21"/>
          <c:tx>
            <c:strRef>
              <c:f>工作表1!$V$27</c:f>
              <c:strCache>
                <c:ptCount val="1"/>
                <c:pt idx="0">
                  <c:v>techi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>
                  <a:lumMod val="80000"/>
                </a:schemeClr>
              </a:solidFill>
              <a:ln w="19050">
                <a:solidFill>
                  <a:schemeClr val="accent4">
                    <a:lumMod val="80000"/>
                  </a:schemeClr>
                </a:solidFill>
              </a:ln>
              <a:effectLst/>
            </c:spPr>
          </c:marker>
          <c:xVal>
            <c:numRef>
              <c:f>工作表1!$V$29</c:f>
              <c:numCache>
                <c:formatCode>General</c:formatCode>
                <c:ptCount val="1"/>
                <c:pt idx="0">
                  <c:v>10.02</c:v>
                </c:pt>
              </c:numCache>
            </c:numRef>
          </c:xVal>
          <c:yVal>
            <c:numRef>
              <c:f>工作表1!$V$30</c:f>
              <c:numCache>
                <c:formatCode>General</c:formatCode>
                <c:ptCount val="1"/>
                <c:pt idx="0">
                  <c:v>664.185590824752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03E2-40C5-8BCC-18B95542DC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0665695"/>
        <c:axId val="1629183247"/>
      </c:scatterChart>
      <c:valAx>
        <c:axId val="1620665695"/>
        <c:scaling>
          <c:orientation val="minMax"/>
          <c:max val="25"/>
          <c:min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200" b="0" i="0" u="none" strike="noStrike" kern="1200" baseline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 sz="1200" b="0" i="0" baseline="0" dirty="0">
                    <a:effectLst/>
                  </a:rPr>
                  <a:t>Average of annual Temperature(˚C)</a:t>
                </a:r>
                <a:endParaRPr lang="zh-TW" altLang="zh-TW" sz="1200" dirty="0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 b="0" i="0" u="none" strike="noStrike" kern="120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629183247"/>
        <c:crosses val="autoZero"/>
        <c:crossBetween val="midCat"/>
        <c:majorUnit val="5"/>
      </c:valAx>
      <c:valAx>
        <c:axId val="1629183247"/>
        <c:scaling>
          <c:orientation val="minMax"/>
          <c:max val="800"/>
          <c:min val="2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200" b="0" i="0" u="none" strike="noStrike" kern="1200" baseline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 sz="1200" b="0" i="0" baseline="0" dirty="0">
                    <a:effectLst/>
                    <a:latin typeface="+mj-lt"/>
                  </a:rPr>
                  <a:t>Average of annual Abstraction(mm/year)</a:t>
                </a:r>
                <a:endParaRPr lang="zh-TW" altLang="zh-TW" sz="1200" dirty="0">
                  <a:effectLst/>
                  <a:latin typeface="+mj-lt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 b="0" i="0" u="none" strike="noStrike" kern="120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62066569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19050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/>
      </a:pPr>
      <a:endParaRPr lang="zh-TW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zengwen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zengwen!$E$3:$E$206</c:f>
              <c:numCache>
                <c:formatCode>General</c:formatCode>
                <c:ptCount val="204"/>
                <c:pt idx="11">
                  <c:v>3528.5</c:v>
                </c:pt>
                <c:pt idx="23">
                  <c:v>1919.6000000000001</c:v>
                </c:pt>
                <c:pt idx="35">
                  <c:v>2016.8999999999996</c:v>
                </c:pt>
                <c:pt idx="47">
                  <c:v>2950.2</c:v>
                </c:pt>
                <c:pt idx="59">
                  <c:v>4632.3</c:v>
                </c:pt>
                <c:pt idx="71">
                  <c:v>4056.4999999999995</c:v>
                </c:pt>
                <c:pt idx="83">
                  <c:v>3878.6000000000004</c:v>
                </c:pt>
                <c:pt idx="95">
                  <c:v>4421.4999999999991</c:v>
                </c:pt>
                <c:pt idx="107">
                  <c:v>3226.5</c:v>
                </c:pt>
                <c:pt idx="119">
                  <c:v>2942.5</c:v>
                </c:pt>
                <c:pt idx="131">
                  <c:v>2437.9000000000005</c:v>
                </c:pt>
                <c:pt idx="143">
                  <c:v>3754.0000000000005</c:v>
                </c:pt>
                <c:pt idx="155">
                  <c:v>3534.3000000000006</c:v>
                </c:pt>
                <c:pt idx="167">
                  <c:v>2277.0000000000005</c:v>
                </c:pt>
                <c:pt idx="179">
                  <c:v>2720.6000000000004</c:v>
                </c:pt>
                <c:pt idx="191">
                  <c:v>3382.1</c:v>
                </c:pt>
                <c:pt idx="203">
                  <c:v>2811.8999999999996</c:v>
                </c:pt>
              </c:numCache>
            </c:numRef>
          </c:xVal>
          <c:yVal>
            <c:numRef>
              <c:f>zengwen!$F$3:$F$206</c:f>
              <c:numCache>
                <c:formatCode>General</c:formatCode>
                <c:ptCount val="204"/>
                <c:pt idx="11">
                  <c:v>2922.2958835758832</c:v>
                </c:pt>
                <c:pt idx="23">
                  <c:v>1179.6006985446984</c:v>
                </c:pt>
                <c:pt idx="35">
                  <c:v>1071.0438586278585</c:v>
                </c:pt>
                <c:pt idx="47">
                  <c:v>2311.6921746361745</c:v>
                </c:pt>
                <c:pt idx="59">
                  <c:v>4672.6089979209974</c:v>
                </c:pt>
                <c:pt idx="71">
                  <c:v>3550.1041496881494</c:v>
                </c:pt>
                <c:pt idx="83">
                  <c:v>3414.0645654885652</c:v>
                </c:pt>
                <c:pt idx="95">
                  <c:v>4137.7912016632017</c:v>
                </c:pt>
                <c:pt idx="107">
                  <c:v>3368.820424116424</c:v>
                </c:pt>
                <c:pt idx="119">
                  <c:v>2103.6657629937631</c:v>
                </c:pt>
                <c:pt idx="131">
                  <c:v>1657.5525654885655</c:v>
                </c:pt>
                <c:pt idx="143">
                  <c:v>3409.9475426195418</c:v>
                </c:pt>
                <c:pt idx="155">
                  <c:v>2945.3957588357594</c:v>
                </c:pt>
                <c:pt idx="167">
                  <c:v>1501.3679501039501</c:v>
                </c:pt>
                <c:pt idx="179">
                  <c:v>2332.5179875259878</c:v>
                </c:pt>
                <c:pt idx="191">
                  <c:v>2786.9586361746365</c:v>
                </c:pt>
                <c:pt idx="203">
                  <c:v>2384.75496049896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B2A-47AA-AEB8-F88AD15F8A1E}"/>
            </c:ext>
          </c:extLst>
        </c:ser>
        <c:ser>
          <c:idx val="2"/>
          <c:order val="2"/>
          <c:tx>
            <c:v>jiaxain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jiaxain!$E$3:$E$206</c:f>
              <c:numCache>
                <c:formatCode>General</c:formatCode>
                <c:ptCount val="204"/>
                <c:pt idx="11">
                  <c:v>3409</c:v>
                </c:pt>
                <c:pt idx="23">
                  <c:v>1915</c:v>
                </c:pt>
                <c:pt idx="35">
                  <c:v>1959</c:v>
                </c:pt>
                <c:pt idx="47">
                  <c:v>2991</c:v>
                </c:pt>
                <c:pt idx="59">
                  <c:v>4794</c:v>
                </c:pt>
                <c:pt idx="71">
                  <c:v>4188</c:v>
                </c:pt>
                <c:pt idx="83">
                  <c:v>3995</c:v>
                </c:pt>
                <c:pt idx="95">
                  <c:v>4523</c:v>
                </c:pt>
                <c:pt idx="107">
                  <c:v>3526</c:v>
                </c:pt>
                <c:pt idx="119">
                  <c:v>2998</c:v>
                </c:pt>
                <c:pt idx="131">
                  <c:v>2111</c:v>
                </c:pt>
                <c:pt idx="143">
                  <c:v>3836</c:v>
                </c:pt>
                <c:pt idx="155">
                  <c:v>3555</c:v>
                </c:pt>
                <c:pt idx="167">
                  <c:v>2306</c:v>
                </c:pt>
                <c:pt idx="179">
                  <c:v>2600</c:v>
                </c:pt>
                <c:pt idx="191">
                  <c:v>3529</c:v>
                </c:pt>
                <c:pt idx="203">
                  <c:v>2932</c:v>
                </c:pt>
              </c:numCache>
            </c:numRef>
          </c:xVal>
          <c:yVal>
            <c:numRef>
              <c:f>jiaxain!$F$3:$F$206</c:f>
              <c:numCache>
                <c:formatCode>General</c:formatCode>
                <c:ptCount val="204"/>
                <c:pt idx="11">
                  <c:v>2960.5191203510753</c:v>
                </c:pt>
                <c:pt idx="23">
                  <c:v>1319.2347348549852</c:v>
                </c:pt>
                <c:pt idx="35">
                  <c:v>1453.3581897080096</c:v>
                </c:pt>
                <c:pt idx="47">
                  <c:v>3212.5764887592245</c:v>
                </c:pt>
                <c:pt idx="59">
                  <c:v>5029.5458873715943</c:v>
                </c:pt>
                <c:pt idx="71">
                  <c:v>4488.2733678197555</c:v>
                </c:pt>
                <c:pt idx="83">
                  <c:v>3503.6344896908481</c:v>
                </c:pt>
                <c:pt idx="95">
                  <c:v>4813.510936772168</c:v>
                </c:pt>
                <c:pt idx="107">
                  <c:v>1444.5294564711078</c:v>
                </c:pt>
                <c:pt idx="119">
                  <c:v>901.9563509769788</c:v>
                </c:pt>
                <c:pt idx="131">
                  <c:v>1773.6539557233568</c:v>
                </c:pt>
                <c:pt idx="143">
                  <c:v>3231.5938512834337</c:v>
                </c:pt>
                <c:pt idx="155">
                  <c:v>2458.6560494250903</c:v>
                </c:pt>
                <c:pt idx="167">
                  <c:v>1780.7415136433845</c:v>
                </c:pt>
                <c:pt idx="179">
                  <c:v>1758.7628821495989</c:v>
                </c:pt>
                <c:pt idx="191">
                  <c:v>2440.1745960920834</c:v>
                </c:pt>
                <c:pt idx="203">
                  <c:v>2214.93598764372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B2A-47AA-AEB8-F88AD15F8A1E}"/>
            </c:ext>
          </c:extLst>
        </c:ser>
        <c:ser>
          <c:idx val="3"/>
          <c:order val="3"/>
          <c:tx>
            <c:v>jiaxain_l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jiaxain!$I$6:$J$6</c:f>
              <c:numCache>
                <c:formatCode>General</c:formatCode>
                <c:ptCount val="2"/>
                <c:pt idx="0">
                  <c:v>6000</c:v>
                </c:pt>
                <c:pt idx="1">
                  <c:v>610.66718478021039</c:v>
                </c:pt>
              </c:numCache>
            </c:numRef>
          </c:xVal>
          <c:yVal>
            <c:numRef>
              <c:f>jiaxain!$I$7:$J$7</c:f>
              <c:numCache>
                <c:formatCode>General</c:formatCode>
                <c:ptCount val="2"/>
                <c:pt idx="0">
                  <c:v>5389.3328152197901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B2A-47AA-AEB8-F88AD15F8A1E}"/>
            </c:ext>
          </c:extLst>
        </c:ser>
        <c:ser>
          <c:idx val="4"/>
          <c:order val="4"/>
          <c:tx>
            <c:v>nichinan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rgbClr val="FFC000"/>
              </a:solidFill>
              <a:ln w="9525">
                <a:solidFill>
                  <a:srgbClr val="FFC000"/>
                </a:solidFill>
              </a:ln>
              <a:effectLst/>
            </c:spPr>
          </c:marker>
          <c:xVal>
            <c:numRef>
              <c:f>nichinan!$E$3:$E$206</c:f>
              <c:numCache>
                <c:formatCode>General</c:formatCode>
                <c:ptCount val="204"/>
                <c:pt idx="11">
                  <c:v>3332</c:v>
                </c:pt>
                <c:pt idx="23">
                  <c:v>2850</c:v>
                </c:pt>
                <c:pt idx="35">
                  <c:v>3971</c:v>
                </c:pt>
                <c:pt idx="47">
                  <c:v>3706</c:v>
                </c:pt>
                <c:pt idx="59">
                  <c:v>2796</c:v>
                </c:pt>
                <c:pt idx="71">
                  <c:v>3048</c:v>
                </c:pt>
                <c:pt idx="83">
                  <c:v>3096</c:v>
                </c:pt>
                <c:pt idx="95">
                  <c:v>3230.5</c:v>
                </c:pt>
                <c:pt idx="107">
                  <c:v>2431</c:v>
                </c:pt>
                <c:pt idx="119">
                  <c:v>4434.5</c:v>
                </c:pt>
                <c:pt idx="131">
                  <c:v>3468</c:v>
                </c:pt>
                <c:pt idx="143">
                  <c:v>4602.5</c:v>
                </c:pt>
                <c:pt idx="155">
                  <c:v>2628.5</c:v>
                </c:pt>
                <c:pt idx="167">
                  <c:v>4235.5</c:v>
                </c:pt>
                <c:pt idx="179">
                  <c:v>4283</c:v>
                </c:pt>
                <c:pt idx="191">
                  <c:v>4651.5</c:v>
                </c:pt>
                <c:pt idx="203">
                  <c:v>3464.5</c:v>
                </c:pt>
              </c:numCache>
            </c:numRef>
          </c:xVal>
          <c:yVal>
            <c:numRef>
              <c:f>nichinan!$F$3:$F$206</c:f>
              <c:numCache>
                <c:formatCode>General</c:formatCode>
                <c:ptCount val="204"/>
                <c:pt idx="11">
                  <c:v>2063.3691891891895</c:v>
                </c:pt>
                <c:pt idx="23">
                  <c:v>1847.5443243243249</c:v>
                </c:pt>
                <c:pt idx="35">
                  <c:v>2800.8632432432437</c:v>
                </c:pt>
                <c:pt idx="47">
                  <c:v>2752.277837837838</c:v>
                </c:pt>
                <c:pt idx="59">
                  <c:v>2098.7027027027029</c:v>
                </c:pt>
                <c:pt idx="71">
                  <c:v>2152.2502702702704</c:v>
                </c:pt>
                <c:pt idx="83">
                  <c:v>2201.7989189189188</c:v>
                </c:pt>
                <c:pt idx="95">
                  <c:v>1980.355135135135</c:v>
                </c:pt>
                <c:pt idx="107">
                  <c:v>1310.5362162162164</c:v>
                </c:pt>
                <c:pt idx="119">
                  <c:v>3242.0578378378382</c:v>
                </c:pt>
                <c:pt idx="131">
                  <c:v>2555.6448648648648</c:v>
                </c:pt>
                <c:pt idx="143">
                  <c:v>3435.3486486486486</c:v>
                </c:pt>
                <c:pt idx="155">
                  <c:v>1728.3210810810813</c:v>
                </c:pt>
                <c:pt idx="167">
                  <c:v>3143.996756756756</c:v>
                </c:pt>
                <c:pt idx="179">
                  <c:v>3228.4118918918912</c:v>
                </c:pt>
                <c:pt idx="191">
                  <c:v>4523.7113513513514</c:v>
                </c:pt>
                <c:pt idx="203">
                  <c:v>2670.31459459459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B2A-47AA-AEB8-F88AD15F8A1E}"/>
            </c:ext>
          </c:extLst>
        </c:ser>
        <c:ser>
          <c:idx val="5"/>
          <c:order val="5"/>
          <c:tx>
            <c:v>nichinan_l</c:v>
          </c:tx>
          <c:spPr>
            <a:ln w="19050" cap="rnd">
              <a:solidFill>
                <a:srgbClr val="FFC00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nichinan!$I$6:$J$6</c:f>
              <c:numCache>
                <c:formatCode>General</c:formatCode>
                <c:ptCount val="2"/>
                <c:pt idx="0">
                  <c:v>6000</c:v>
                </c:pt>
                <c:pt idx="1">
                  <c:v>970.17618441971376</c:v>
                </c:pt>
              </c:numCache>
            </c:numRef>
          </c:xVal>
          <c:yVal>
            <c:numRef>
              <c:f>nichinan!$I$7:$J$7</c:f>
              <c:numCache>
                <c:formatCode>General</c:formatCode>
                <c:ptCount val="2"/>
                <c:pt idx="0">
                  <c:v>5029.8238155802865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B2A-47AA-AEB8-F88AD15F8A1E}"/>
            </c:ext>
          </c:extLst>
        </c:ser>
        <c:ser>
          <c:idx val="6"/>
          <c:order val="6"/>
          <c:tx>
            <c:v>feicui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FF00"/>
              </a:solidFill>
              <a:ln w="9525">
                <a:solidFill>
                  <a:srgbClr val="FFFF00"/>
                </a:solidFill>
              </a:ln>
              <a:effectLst/>
            </c:spPr>
          </c:marker>
          <c:xVal>
            <c:numRef>
              <c:f>feicui!$E$3:$E$170</c:f>
              <c:numCache>
                <c:formatCode>General</c:formatCode>
                <c:ptCount val="168"/>
                <c:pt idx="11">
                  <c:v>4255.9000000000005</c:v>
                </c:pt>
                <c:pt idx="23">
                  <c:v>4564</c:v>
                </c:pt>
                <c:pt idx="35">
                  <c:v>3639.4000000000005</c:v>
                </c:pt>
                <c:pt idx="47">
                  <c:v>4781.5199999999995</c:v>
                </c:pt>
                <c:pt idx="59">
                  <c:v>4149.8</c:v>
                </c:pt>
                <c:pt idx="71">
                  <c:v>3391.2000000000003</c:v>
                </c:pt>
                <c:pt idx="83">
                  <c:v>3489.0000000000005</c:v>
                </c:pt>
                <c:pt idx="95">
                  <c:v>3482.8999999999996</c:v>
                </c:pt>
                <c:pt idx="107">
                  <c:v>4534.4000000000005</c:v>
                </c:pt>
                <c:pt idx="119">
                  <c:v>3923.5000000000005</c:v>
                </c:pt>
                <c:pt idx="131">
                  <c:v>3450.9999999999995</c:v>
                </c:pt>
                <c:pt idx="143">
                  <c:v>3821</c:v>
                </c:pt>
                <c:pt idx="155">
                  <c:v>4364.5999999999995</c:v>
                </c:pt>
                <c:pt idx="167">
                  <c:v>3540.1</c:v>
                </c:pt>
              </c:numCache>
            </c:numRef>
          </c:xVal>
          <c:yVal>
            <c:numRef>
              <c:f>feicui!$F$3:$F$170</c:f>
              <c:numCache>
                <c:formatCode>General</c:formatCode>
                <c:ptCount val="168"/>
                <c:pt idx="11">
                  <c:v>3719.5168316831682</c:v>
                </c:pt>
                <c:pt idx="23">
                  <c:v>4085.244389438943</c:v>
                </c:pt>
                <c:pt idx="35">
                  <c:v>2925.5686468646863</c:v>
                </c:pt>
                <c:pt idx="47">
                  <c:v>4115.7633663366341</c:v>
                </c:pt>
                <c:pt idx="59">
                  <c:v>3692.6381188118817</c:v>
                </c:pt>
                <c:pt idx="71">
                  <c:v>2862.1141914191421</c:v>
                </c:pt>
                <c:pt idx="83">
                  <c:v>2876.7564356435637</c:v>
                </c:pt>
                <c:pt idx="95">
                  <c:v>3490.2311881188116</c:v>
                </c:pt>
                <c:pt idx="107">
                  <c:v>3846.1683168316822</c:v>
                </c:pt>
                <c:pt idx="119">
                  <c:v>3255.2716171617162</c:v>
                </c:pt>
                <c:pt idx="131">
                  <c:v>2744.7808580858086</c:v>
                </c:pt>
                <c:pt idx="143">
                  <c:v>3400.3998349834978</c:v>
                </c:pt>
                <c:pt idx="155">
                  <c:v>4108.9303630363047</c:v>
                </c:pt>
                <c:pt idx="167">
                  <c:v>3188.04785478547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1B2A-47AA-AEB8-F88AD15F8A1E}"/>
            </c:ext>
          </c:extLst>
        </c:ser>
        <c:ser>
          <c:idx val="7"/>
          <c:order val="7"/>
          <c:tx>
            <c:v>feicui_l</c:v>
          </c:tx>
          <c:spPr>
            <a:ln w="19050" cap="rnd">
              <a:solidFill>
                <a:srgbClr val="FFFF00"/>
              </a:solidFill>
              <a:round/>
            </a:ln>
            <a:effectLst/>
          </c:spPr>
          <c:marker>
            <c:symbol val="none"/>
          </c:marker>
          <c:xVal>
            <c:numRef>
              <c:f>feicui!$I$6:$J$6</c:f>
              <c:numCache>
                <c:formatCode>General</c:formatCode>
                <c:ptCount val="2"/>
                <c:pt idx="0">
                  <c:v>6000</c:v>
                </c:pt>
                <c:pt idx="1">
                  <c:v>505.4919990570487</c:v>
                </c:pt>
              </c:numCache>
            </c:numRef>
          </c:xVal>
          <c:yVal>
            <c:numRef>
              <c:f>feicui!$I$7:$J$7</c:f>
              <c:numCache>
                <c:formatCode>General</c:formatCode>
                <c:ptCount val="2"/>
                <c:pt idx="0">
                  <c:v>5494.508000942951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1B2A-47AA-AEB8-F88AD15F8A1E}"/>
            </c:ext>
          </c:extLst>
        </c:ser>
        <c:ser>
          <c:idx val="8"/>
          <c:order val="8"/>
          <c:tx>
            <c:v>ayaminami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rgbClr val="92D050"/>
              </a:solidFill>
              <a:ln w="9525">
                <a:solidFill>
                  <a:srgbClr val="92D050"/>
                </a:solidFill>
              </a:ln>
              <a:effectLst/>
            </c:spPr>
          </c:marker>
          <c:xVal>
            <c:numRef>
              <c:f>ayaminami!$E$3:$E$206</c:f>
              <c:numCache>
                <c:formatCode>General</c:formatCode>
                <c:ptCount val="204"/>
                <c:pt idx="11">
                  <c:v>2266.666666666667</c:v>
                </c:pt>
                <c:pt idx="23">
                  <c:v>2514.3333333333335</c:v>
                </c:pt>
                <c:pt idx="35">
                  <c:v>2931.6666666666665</c:v>
                </c:pt>
                <c:pt idx="47">
                  <c:v>3027.3333333333335</c:v>
                </c:pt>
                <c:pt idx="59">
                  <c:v>2161.6666666666665</c:v>
                </c:pt>
                <c:pt idx="71">
                  <c:v>3099.3333333333335</c:v>
                </c:pt>
                <c:pt idx="83">
                  <c:v>2484.6666666666665</c:v>
                </c:pt>
                <c:pt idx="95">
                  <c:v>2721.5</c:v>
                </c:pt>
                <c:pt idx="107">
                  <c:v>1853</c:v>
                </c:pt>
                <c:pt idx="119">
                  <c:v>3267.333333333333</c:v>
                </c:pt>
                <c:pt idx="131">
                  <c:v>3369.6666666666661</c:v>
                </c:pt>
                <c:pt idx="143">
                  <c:v>3752.0000000000005</c:v>
                </c:pt>
                <c:pt idx="155">
                  <c:v>2247.3333333333335</c:v>
                </c:pt>
                <c:pt idx="167">
                  <c:v>3302.3333333333335</c:v>
                </c:pt>
                <c:pt idx="179">
                  <c:v>3218.5</c:v>
                </c:pt>
                <c:pt idx="191">
                  <c:v>3133.5000000000009</c:v>
                </c:pt>
                <c:pt idx="203">
                  <c:v>2500.1666666666665</c:v>
                </c:pt>
              </c:numCache>
            </c:numRef>
          </c:xVal>
          <c:yVal>
            <c:numRef>
              <c:f>ayaminami!$F$3:$F$206</c:f>
              <c:numCache>
                <c:formatCode>General</c:formatCode>
                <c:ptCount val="204"/>
                <c:pt idx="11">
                  <c:v>1495.5045517241379</c:v>
                </c:pt>
                <c:pt idx="23">
                  <c:v>1888.2868965517241</c:v>
                </c:pt>
                <c:pt idx="35">
                  <c:v>2330.3668965517236</c:v>
                </c:pt>
                <c:pt idx="47">
                  <c:v>2451.5354482758621</c:v>
                </c:pt>
                <c:pt idx="59">
                  <c:v>1879.0311724137928</c:v>
                </c:pt>
                <c:pt idx="71">
                  <c:v>2587.2430344827585</c:v>
                </c:pt>
                <c:pt idx="83">
                  <c:v>1658.2742068965517</c:v>
                </c:pt>
                <c:pt idx="95">
                  <c:v>1894.5732413793103</c:v>
                </c:pt>
                <c:pt idx="107">
                  <c:v>1094.6184827586205</c:v>
                </c:pt>
                <c:pt idx="119">
                  <c:v>2408.3652413793106</c:v>
                </c:pt>
                <c:pt idx="131">
                  <c:v>2492.779034482759</c:v>
                </c:pt>
                <c:pt idx="143">
                  <c:v>2915.2253793103459</c:v>
                </c:pt>
                <c:pt idx="155">
                  <c:v>1608.2714482758622</c:v>
                </c:pt>
                <c:pt idx="167">
                  <c:v>2442.4882758620688</c:v>
                </c:pt>
                <c:pt idx="179">
                  <c:v>2611.9911724137933</c:v>
                </c:pt>
                <c:pt idx="191">
                  <c:v>2654.3371034482757</c:v>
                </c:pt>
                <c:pt idx="203">
                  <c:v>1857.16303448275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1B2A-47AA-AEB8-F88AD15F8A1E}"/>
            </c:ext>
          </c:extLst>
        </c:ser>
        <c:ser>
          <c:idx val="9"/>
          <c:order val="9"/>
          <c:tx>
            <c:v>ayaminami_l</c:v>
          </c:tx>
          <c:spPr>
            <a:ln w="19050" cap="rnd">
              <a:solidFill>
                <a:srgbClr val="92D05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ayaminami!$I$6:$J$6</c:f>
              <c:numCache>
                <c:formatCode>General</c:formatCode>
                <c:ptCount val="2"/>
                <c:pt idx="0">
                  <c:v>6000</c:v>
                </c:pt>
                <c:pt idx="1">
                  <c:v>681.23208113590238</c:v>
                </c:pt>
              </c:numCache>
            </c:numRef>
          </c:xVal>
          <c:yVal>
            <c:numRef>
              <c:f>ayaminami!$I$7:$J$7</c:f>
              <c:numCache>
                <c:formatCode>General</c:formatCode>
                <c:ptCount val="2"/>
                <c:pt idx="0">
                  <c:v>5318.7679188640977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1B2A-47AA-AEB8-F88AD15F8A1E}"/>
            </c:ext>
          </c:extLst>
        </c:ser>
        <c:ser>
          <c:idx val="10"/>
          <c:order val="10"/>
          <c:tx>
            <c:v>ongagawa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ongagawa!$E$3:$E$206</c:f>
              <c:numCache>
                <c:formatCode>General</c:formatCode>
                <c:ptCount val="204"/>
                <c:pt idx="11">
                  <c:v>1947.4759615384614</c:v>
                </c:pt>
                <c:pt idx="23">
                  <c:v>1435.5865384615386</c:v>
                </c:pt>
                <c:pt idx="35">
                  <c:v>1959.8413461538466</c:v>
                </c:pt>
                <c:pt idx="47">
                  <c:v>2053.0192307692314</c:v>
                </c:pt>
                <c:pt idx="59">
                  <c:v>1319.1923076923076</c:v>
                </c:pt>
                <c:pt idx="71">
                  <c:v>2356</c:v>
                </c:pt>
                <c:pt idx="83">
                  <c:v>1317.2211538461538</c:v>
                </c:pt>
                <c:pt idx="95">
                  <c:v>1859.9110576923076</c:v>
                </c:pt>
                <c:pt idx="107">
                  <c:v>1837.252403846154</c:v>
                </c:pt>
                <c:pt idx="119">
                  <c:v>1973.8509615384617</c:v>
                </c:pt>
                <c:pt idx="131">
                  <c:v>1897.3605769230771</c:v>
                </c:pt>
                <c:pt idx="143">
                  <c:v>1893.2235576923076</c:v>
                </c:pt>
                <c:pt idx="155">
                  <c:v>1956.7283653846155</c:v>
                </c:pt>
                <c:pt idx="167">
                  <c:v>1832.5985576923078</c:v>
                </c:pt>
                <c:pt idx="179">
                  <c:v>1906.8245192307693</c:v>
                </c:pt>
                <c:pt idx="191">
                  <c:v>2389.4663461538462</c:v>
                </c:pt>
                <c:pt idx="203">
                  <c:v>1567.5528846153845</c:v>
                </c:pt>
              </c:numCache>
            </c:numRef>
          </c:xVal>
          <c:yVal>
            <c:numRef>
              <c:f>ongagawa!$F$3:$F$206</c:f>
              <c:numCache>
                <c:formatCode>General</c:formatCode>
                <c:ptCount val="204"/>
                <c:pt idx="11">
                  <c:v>1069.9819816748347</c:v>
                </c:pt>
                <c:pt idx="23">
                  <c:v>644.94479437460052</c:v>
                </c:pt>
                <c:pt idx="35">
                  <c:v>1184.5600170466653</c:v>
                </c:pt>
                <c:pt idx="47">
                  <c:v>1225.2654080545494</c:v>
                </c:pt>
                <c:pt idx="59">
                  <c:v>669.55489452375866</c:v>
                </c:pt>
                <c:pt idx="71">
                  <c:v>1425.6405028766249</c:v>
                </c:pt>
                <c:pt idx="83">
                  <c:v>581.51452802045594</c:v>
                </c:pt>
                <c:pt idx="95">
                  <c:v>973.67534626038776</c:v>
                </c:pt>
                <c:pt idx="107">
                  <c:v>1205.0066055827826</c:v>
                </c:pt>
                <c:pt idx="119">
                  <c:v>1276.8228084380994</c:v>
                </c:pt>
                <c:pt idx="131">
                  <c:v>1225.2055742595351</c:v>
                </c:pt>
                <c:pt idx="143">
                  <c:v>1179.5487065842744</c:v>
                </c:pt>
                <c:pt idx="155">
                  <c:v>1223.540353718304</c:v>
                </c:pt>
                <c:pt idx="167">
                  <c:v>1054.9185936501174</c:v>
                </c:pt>
                <c:pt idx="179">
                  <c:v>1115.2586746217773</c:v>
                </c:pt>
                <c:pt idx="191">
                  <c:v>1533.1323758789686</c:v>
                </c:pt>
                <c:pt idx="203">
                  <c:v>855.604858299595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1B2A-47AA-AEB8-F88AD15F8A1E}"/>
            </c:ext>
          </c:extLst>
        </c:ser>
        <c:ser>
          <c:idx val="11"/>
          <c:order val="11"/>
          <c:tx>
            <c:v>ongagawa_l</c:v>
          </c:tx>
          <c:spPr>
            <a:ln w="19050" cap="rnd">
              <a:solidFill>
                <a:srgbClr val="00B05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ongagawa!$I$6:$J$6</c:f>
              <c:numCache>
                <c:formatCode>General</c:formatCode>
                <c:ptCount val="2"/>
                <c:pt idx="0">
                  <c:v>6000</c:v>
                </c:pt>
                <c:pt idx="1">
                  <c:v>768.17233796267294</c:v>
                </c:pt>
              </c:numCache>
            </c:numRef>
          </c:xVal>
          <c:yVal>
            <c:numRef>
              <c:f>ongagawa!$I$7:$J$7</c:f>
              <c:numCache>
                <c:formatCode>General</c:formatCode>
                <c:ptCount val="2"/>
                <c:pt idx="0">
                  <c:v>5231.827662037327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1B2A-47AA-AEB8-F88AD15F8A1E}"/>
            </c:ext>
          </c:extLst>
        </c:ser>
        <c:ser>
          <c:idx val="12"/>
          <c:order val="12"/>
          <c:tx>
            <c:v>tsuruda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6">
                  <a:lumMod val="75000"/>
                </a:schemeClr>
              </a:solidFill>
              <a:ln w="9525">
                <a:solidFill>
                  <a:schemeClr val="accent6">
                    <a:lumMod val="75000"/>
                  </a:schemeClr>
                </a:solidFill>
              </a:ln>
              <a:effectLst/>
            </c:spPr>
          </c:marker>
          <c:xVal>
            <c:numRef>
              <c:f>tsuruda!$E$3:$E$194</c:f>
              <c:numCache>
                <c:formatCode>General</c:formatCode>
                <c:ptCount val="192"/>
                <c:pt idx="11">
                  <c:v>2297.5948717948718</c:v>
                </c:pt>
                <c:pt idx="23">
                  <c:v>2448.5487179487177</c:v>
                </c:pt>
                <c:pt idx="35">
                  <c:v>2854.3346153846155</c:v>
                </c:pt>
                <c:pt idx="47">
                  <c:v>2431.6166666666668</c:v>
                </c:pt>
                <c:pt idx="59">
                  <c:v>3811.4641025641031</c:v>
                </c:pt>
                <c:pt idx="71">
                  <c:v>2322.65</c:v>
                </c:pt>
                <c:pt idx="83">
                  <c:v>2954.376923076923</c:v>
                </c:pt>
                <c:pt idx="95">
                  <c:v>2073.5833333333339</c:v>
                </c:pt>
                <c:pt idx="107">
                  <c:v>3741.165384615384</c:v>
                </c:pt>
                <c:pt idx="119">
                  <c:v>3548.9987179487171</c:v>
                </c:pt>
                <c:pt idx="131">
                  <c:v>3332.5461538461536</c:v>
                </c:pt>
                <c:pt idx="143">
                  <c:v>2679.2269230769234</c:v>
                </c:pt>
                <c:pt idx="155">
                  <c:v>2989.4282051282057</c:v>
                </c:pt>
                <c:pt idx="167">
                  <c:v>3551.0307692307692</c:v>
                </c:pt>
                <c:pt idx="179">
                  <c:v>3701.5615384615389</c:v>
                </c:pt>
                <c:pt idx="191">
                  <c:v>2750.9858974358976</c:v>
                </c:pt>
              </c:numCache>
            </c:numRef>
          </c:xVal>
          <c:yVal>
            <c:numRef>
              <c:f>tsuruda!$F$3:$F$194</c:f>
              <c:numCache>
                <c:formatCode>General</c:formatCode>
                <c:ptCount val="192"/>
                <c:pt idx="11">
                  <c:v>1498.8822260869565</c:v>
                </c:pt>
                <c:pt idx="23">
                  <c:v>1609.3465043478261</c:v>
                </c:pt>
                <c:pt idx="35">
                  <c:v>1885.510956521739</c:v>
                </c:pt>
                <c:pt idx="47">
                  <c:v>1770.8093217391306</c:v>
                </c:pt>
                <c:pt idx="59">
                  <c:v>2879.1281291925461</c:v>
                </c:pt>
                <c:pt idx="71">
                  <c:v>1510.0981267080747</c:v>
                </c:pt>
                <c:pt idx="83">
                  <c:v>1955.4058732919254</c:v>
                </c:pt>
                <c:pt idx="95">
                  <c:v>1337.5911354037273</c:v>
                </c:pt>
                <c:pt idx="107">
                  <c:v>2836.1653267080746</c:v>
                </c:pt>
                <c:pt idx="119">
                  <c:v>2832.0363726708069</c:v>
                </c:pt>
                <c:pt idx="131">
                  <c:v>2638.681759006211</c:v>
                </c:pt>
                <c:pt idx="143">
                  <c:v>1972.1717664596276</c:v>
                </c:pt>
                <c:pt idx="155">
                  <c:v>2287.4695155279505</c:v>
                </c:pt>
                <c:pt idx="167">
                  <c:v>2780.9949018633538</c:v>
                </c:pt>
                <c:pt idx="179">
                  <c:v>2981.6081888198764</c:v>
                </c:pt>
                <c:pt idx="191">
                  <c:v>2040.36014906832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1B2A-47AA-AEB8-F88AD15F8A1E}"/>
            </c:ext>
          </c:extLst>
        </c:ser>
        <c:ser>
          <c:idx val="13"/>
          <c:order val="13"/>
          <c:tx>
            <c:v>tsuruda_l</c:v>
          </c:tx>
          <c:spPr>
            <a:ln w="19050" cap="rnd">
              <a:solidFill>
                <a:schemeClr val="accent6">
                  <a:lumMod val="75000"/>
                </a:schemeClr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tsuruda!$I$6:$J$6</c:f>
              <c:numCache>
                <c:formatCode>General</c:formatCode>
                <c:ptCount val="2"/>
                <c:pt idx="0">
                  <c:v>6000</c:v>
                </c:pt>
                <c:pt idx="1">
                  <c:v>792.05328544354188</c:v>
                </c:pt>
              </c:numCache>
            </c:numRef>
          </c:xVal>
          <c:yVal>
            <c:numRef>
              <c:f>tsuruda!$I$7:$J$7</c:f>
              <c:numCache>
                <c:formatCode>General</c:formatCode>
                <c:ptCount val="2"/>
                <c:pt idx="0">
                  <c:v>5207.9467145564577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1B2A-47AA-AEB8-F88AD15F8A1E}"/>
            </c:ext>
          </c:extLst>
        </c:ser>
        <c:ser>
          <c:idx val="14"/>
          <c:order val="14"/>
          <c:tx>
            <c:v>tashirobae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rgbClr val="00B0F0"/>
              </a:solidFill>
              <a:ln w="9525">
                <a:solidFill>
                  <a:srgbClr val="00B0F0"/>
                </a:solidFill>
              </a:ln>
              <a:effectLst/>
            </c:spPr>
          </c:marker>
          <c:xVal>
            <c:numRef>
              <c:f>tashirobae!$E$3:$E$206</c:f>
              <c:numCache>
                <c:formatCode>General</c:formatCode>
                <c:ptCount val="204"/>
                <c:pt idx="11">
                  <c:v>2437.0121951219512</c:v>
                </c:pt>
                <c:pt idx="23">
                  <c:v>2771.3292682926831</c:v>
                </c:pt>
                <c:pt idx="35">
                  <c:v>3251.9634146341468</c:v>
                </c:pt>
                <c:pt idx="47">
                  <c:v>3360.0853658536589</c:v>
                </c:pt>
                <c:pt idx="59">
                  <c:v>2568.5</c:v>
                </c:pt>
                <c:pt idx="71">
                  <c:v>3236.3536585365855</c:v>
                </c:pt>
                <c:pt idx="83">
                  <c:v>2748.7439024390246</c:v>
                </c:pt>
                <c:pt idx="95">
                  <c:v>2940.042682926829</c:v>
                </c:pt>
                <c:pt idx="107">
                  <c:v>2112.8658536585367</c:v>
                </c:pt>
                <c:pt idx="119">
                  <c:v>3356.0426829268295</c:v>
                </c:pt>
                <c:pt idx="131">
                  <c:v>3868.768292682927</c:v>
                </c:pt>
                <c:pt idx="143">
                  <c:v>3894.7621951219508</c:v>
                </c:pt>
                <c:pt idx="155">
                  <c:v>2520.4634146341464</c:v>
                </c:pt>
                <c:pt idx="167">
                  <c:v>3229.6890243902444</c:v>
                </c:pt>
                <c:pt idx="179">
                  <c:v>3385.0792682926831</c:v>
                </c:pt>
                <c:pt idx="191">
                  <c:v>3711.5060975609758</c:v>
                </c:pt>
                <c:pt idx="203">
                  <c:v>2791.8292682926826</c:v>
                </c:pt>
              </c:numCache>
            </c:numRef>
          </c:xVal>
          <c:yVal>
            <c:numRef>
              <c:f>tashirobae!$F$3:$F$206</c:f>
              <c:numCache>
                <c:formatCode>General</c:formatCode>
                <c:ptCount val="204"/>
                <c:pt idx="11">
                  <c:v>1491.9144638783271</c:v>
                </c:pt>
                <c:pt idx="23">
                  <c:v>2324.6067832699623</c:v>
                </c:pt>
                <c:pt idx="35">
                  <c:v>2661.0083041825101</c:v>
                </c:pt>
                <c:pt idx="47">
                  <c:v>3097.8440760456274</c:v>
                </c:pt>
                <c:pt idx="59">
                  <c:v>2288.8115589353611</c:v>
                </c:pt>
                <c:pt idx="71">
                  <c:v>2636.8885779467687</c:v>
                </c:pt>
                <c:pt idx="83">
                  <c:v>2019.7888973384033</c:v>
                </c:pt>
                <c:pt idx="95">
                  <c:v>2048.7246844106467</c:v>
                </c:pt>
                <c:pt idx="107">
                  <c:v>1182.5367604562737</c:v>
                </c:pt>
                <c:pt idx="119">
                  <c:v>2625.7058555133076</c:v>
                </c:pt>
                <c:pt idx="131">
                  <c:v>3010.2614144486697</c:v>
                </c:pt>
                <c:pt idx="143">
                  <c:v>3429.0681673003801</c:v>
                </c:pt>
                <c:pt idx="155">
                  <c:v>1653.4528973384031</c:v>
                </c:pt>
                <c:pt idx="167">
                  <c:v>2798.9920608365023</c:v>
                </c:pt>
                <c:pt idx="179">
                  <c:v>2819.6032243346008</c:v>
                </c:pt>
                <c:pt idx="191">
                  <c:v>2992.0615665399237</c:v>
                </c:pt>
                <c:pt idx="203">
                  <c:v>2217.7335969581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1B2A-47AA-AEB8-F88AD15F8A1E}"/>
            </c:ext>
          </c:extLst>
        </c:ser>
        <c:ser>
          <c:idx val="15"/>
          <c:order val="15"/>
          <c:tx>
            <c:v>tashirobae_l</c:v>
          </c:tx>
          <c:spPr>
            <a:ln w="19050" cap="rnd">
              <a:solidFill>
                <a:srgbClr val="00B0F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tashirobae!$I$6:$J$6</c:f>
              <c:numCache>
                <c:formatCode>General</c:formatCode>
                <c:ptCount val="2"/>
                <c:pt idx="0">
                  <c:v>6000</c:v>
                </c:pt>
                <c:pt idx="1">
                  <c:v>640.35492327247141</c:v>
                </c:pt>
              </c:numCache>
            </c:numRef>
          </c:xVal>
          <c:yVal>
            <c:numRef>
              <c:f>tashirobae!$I$7:$J$7</c:f>
              <c:numCache>
                <c:formatCode>General</c:formatCode>
                <c:ptCount val="2"/>
                <c:pt idx="0">
                  <c:v>5359.645076727528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1B2A-47AA-AEB8-F88AD15F8A1E}"/>
            </c:ext>
          </c:extLst>
        </c:ser>
        <c:ser>
          <c:idx val="16"/>
          <c:order val="16"/>
          <c:tx>
            <c:v>kitagawa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rgbClr val="0070C0"/>
              </a:solidFill>
              <a:ln w="9525">
                <a:solidFill>
                  <a:srgbClr val="0070C0"/>
                </a:solidFill>
              </a:ln>
              <a:effectLst/>
            </c:spPr>
          </c:marker>
          <c:xVal>
            <c:numRef>
              <c:f>kitagawa!$E$3:$E$206</c:f>
              <c:numCache>
                <c:formatCode>General</c:formatCode>
                <c:ptCount val="204"/>
                <c:pt idx="11">
                  <c:v>1982.75</c:v>
                </c:pt>
                <c:pt idx="23">
                  <c:v>2429.75</c:v>
                </c:pt>
                <c:pt idx="35">
                  <c:v>3026.75</c:v>
                </c:pt>
                <c:pt idx="47">
                  <c:v>3603.75</c:v>
                </c:pt>
                <c:pt idx="59">
                  <c:v>1943</c:v>
                </c:pt>
                <c:pt idx="71">
                  <c:v>2446.25</c:v>
                </c:pt>
                <c:pt idx="83">
                  <c:v>2584.5</c:v>
                </c:pt>
                <c:pt idx="95">
                  <c:v>2143.625</c:v>
                </c:pt>
                <c:pt idx="107">
                  <c:v>1480.5</c:v>
                </c:pt>
                <c:pt idx="119">
                  <c:v>1873</c:v>
                </c:pt>
                <c:pt idx="131">
                  <c:v>3052.5</c:v>
                </c:pt>
                <c:pt idx="143">
                  <c:v>3268</c:v>
                </c:pt>
                <c:pt idx="155">
                  <c:v>2162.5</c:v>
                </c:pt>
                <c:pt idx="167">
                  <c:v>2613</c:v>
                </c:pt>
                <c:pt idx="179">
                  <c:v>2390</c:v>
                </c:pt>
                <c:pt idx="191">
                  <c:v>2312</c:v>
                </c:pt>
                <c:pt idx="203">
                  <c:v>2190</c:v>
                </c:pt>
              </c:numCache>
            </c:numRef>
          </c:xVal>
          <c:yVal>
            <c:numRef>
              <c:f>kitagawa!$F$3:$F$206</c:f>
              <c:numCache>
                <c:formatCode>General</c:formatCode>
                <c:ptCount val="204"/>
                <c:pt idx="11">
                  <c:v>1503.3454382022474</c:v>
                </c:pt>
                <c:pt idx="23">
                  <c:v>1701.2839550561798</c:v>
                </c:pt>
                <c:pt idx="35">
                  <c:v>2677.5020224719101</c:v>
                </c:pt>
                <c:pt idx="47">
                  <c:v>3158.1044494382018</c:v>
                </c:pt>
                <c:pt idx="59">
                  <c:v>1386.1375280898876</c:v>
                </c:pt>
                <c:pt idx="71">
                  <c:v>1847.4164494382023</c:v>
                </c:pt>
                <c:pt idx="83">
                  <c:v>2027.667235955056</c:v>
                </c:pt>
                <c:pt idx="95">
                  <c:v>1736.7273707865168</c:v>
                </c:pt>
                <c:pt idx="107">
                  <c:v>984.66391011235964</c:v>
                </c:pt>
                <c:pt idx="119">
                  <c:v>1341.3454382022474</c:v>
                </c:pt>
                <c:pt idx="131">
                  <c:v>2533.9518202247191</c:v>
                </c:pt>
                <c:pt idx="143">
                  <c:v>2659.726921348315</c:v>
                </c:pt>
                <c:pt idx="155">
                  <c:v>1509.0973483146067</c:v>
                </c:pt>
                <c:pt idx="167">
                  <c:v>2320.0924044943818</c:v>
                </c:pt>
                <c:pt idx="179">
                  <c:v>1684.2515056179775</c:v>
                </c:pt>
                <c:pt idx="191">
                  <c:v>1769.1564943820224</c:v>
                </c:pt>
                <c:pt idx="203">
                  <c:v>1634.94040449438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1B2A-47AA-AEB8-F88AD15F8A1E}"/>
            </c:ext>
          </c:extLst>
        </c:ser>
        <c:ser>
          <c:idx val="17"/>
          <c:order val="17"/>
          <c:tx>
            <c:v>kitagawa_l</c:v>
          </c:tx>
          <c:spPr>
            <a:ln w="19050" cap="rnd">
              <a:solidFill>
                <a:srgbClr val="0070C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kitagawa!$I$6:$J$6</c:f>
              <c:numCache>
                <c:formatCode>General</c:formatCode>
                <c:ptCount val="2"/>
                <c:pt idx="0">
                  <c:v>6000</c:v>
                </c:pt>
                <c:pt idx="1">
                  <c:v>530.96848843357566</c:v>
                </c:pt>
              </c:numCache>
            </c:numRef>
          </c:xVal>
          <c:yVal>
            <c:numRef>
              <c:f>kitagawa!$I$7:$J$7</c:f>
              <c:numCache>
                <c:formatCode>General</c:formatCode>
                <c:ptCount val="2"/>
                <c:pt idx="0">
                  <c:v>5469.0315115664243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1B2A-47AA-AEB8-F88AD15F8A1E}"/>
            </c:ext>
          </c:extLst>
        </c:ser>
        <c:ser>
          <c:idx val="18"/>
          <c:order val="18"/>
          <c:tx>
            <c:v>shihmen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002060"/>
              </a:solidFill>
              <a:ln w="9525">
                <a:solidFill>
                  <a:srgbClr val="002060"/>
                </a:solidFill>
              </a:ln>
              <a:effectLst/>
            </c:spPr>
          </c:marker>
          <c:xVal>
            <c:numRef>
              <c:f>shihmen!$E$3:$E$206</c:f>
              <c:numCache>
                <c:formatCode>General</c:formatCode>
                <c:ptCount val="204"/>
                <c:pt idx="11">
                  <c:v>3095.73</c:v>
                </c:pt>
                <c:pt idx="23">
                  <c:v>1692.94</c:v>
                </c:pt>
                <c:pt idx="35">
                  <c:v>2121.2099999999996</c:v>
                </c:pt>
                <c:pt idx="47">
                  <c:v>3246.9999999999995</c:v>
                </c:pt>
                <c:pt idx="59">
                  <c:v>3867.74</c:v>
                </c:pt>
                <c:pt idx="71">
                  <c:v>2325.0100000000002</c:v>
                </c:pt>
                <c:pt idx="83">
                  <c:v>3234.64</c:v>
                </c:pt>
                <c:pt idx="95">
                  <c:v>3024.04</c:v>
                </c:pt>
                <c:pt idx="107">
                  <c:v>1896.7400000000002</c:v>
                </c:pt>
                <c:pt idx="119">
                  <c:v>1990.1700000000003</c:v>
                </c:pt>
                <c:pt idx="131">
                  <c:v>2047.3300000000002</c:v>
                </c:pt>
                <c:pt idx="143">
                  <c:v>3421.8200000000006</c:v>
                </c:pt>
                <c:pt idx="155">
                  <c:v>2760.5000000000005</c:v>
                </c:pt>
                <c:pt idx="167">
                  <c:v>2012.55</c:v>
                </c:pt>
                <c:pt idx="179">
                  <c:v>2145.2600000000007</c:v>
                </c:pt>
                <c:pt idx="191">
                  <c:v>2757.4000000000005</c:v>
                </c:pt>
                <c:pt idx="203">
                  <c:v>2356.1</c:v>
                </c:pt>
              </c:numCache>
            </c:numRef>
          </c:xVal>
          <c:yVal>
            <c:numRef>
              <c:f>shihmen!$F$3:$F$206</c:f>
              <c:numCache>
                <c:formatCode>General</c:formatCode>
                <c:ptCount val="204"/>
                <c:pt idx="11">
                  <c:v>2725.5849934503535</c:v>
                </c:pt>
                <c:pt idx="23">
                  <c:v>1078.6509195703434</c:v>
                </c:pt>
                <c:pt idx="35">
                  <c:v>731.42568509300486</c:v>
                </c:pt>
                <c:pt idx="47">
                  <c:v>2917.911574534975</c:v>
                </c:pt>
                <c:pt idx="59">
                  <c:v>3578.1064920094313</c:v>
                </c:pt>
                <c:pt idx="71">
                  <c:v>1978.5769766832591</c:v>
                </c:pt>
                <c:pt idx="83">
                  <c:v>2870.8193869531046</c:v>
                </c:pt>
                <c:pt idx="95">
                  <c:v>2597.7177469216667</c:v>
                </c:pt>
                <c:pt idx="107">
                  <c:v>1285.4246581084624</c:v>
                </c:pt>
                <c:pt idx="119">
                  <c:v>1270.3006968823684</c:v>
                </c:pt>
                <c:pt idx="131">
                  <c:v>1416.770992926382</c:v>
                </c:pt>
                <c:pt idx="143">
                  <c:v>2927.5452763950748</c:v>
                </c:pt>
                <c:pt idx="155">
                  <c:v>2479.9437044799579</c:v>
                </c:pt>
                <c:pt idx="167">
                  <c:v>1340.8059942363113</c:v>
                </c:pt>
                <c:pt idx="179">
                  <c:v>1894.3771548336392</c:v>
                </c:pt>
                <c:pt idx="191">
                  <c:v>2231.58161907257</c:v>
                </c:pt>
                <c:pt idx="203">
                  <c:v>1670.18081215614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1B2A-47AA-AEB8-F88AD15F8A1E}"/>
            </c:ext>
          </c:extLst>
        </c:ser>
        <c:ser>
          <c:idx val="19"/>
          <c:order val="19"/>
          <c:tx>
            <c:v>shihmen_l</c:v>
          </c:tx>
          <c:spPr>
            <a:ln w="1905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xVal>
            <c:numRef>
              <c:f>shihmen!$I$6:$J$6</c:f>
              <c:numCache>
                <c:formatCode>General</c:formatCode>
                <c:ptCount val="2"/>
                <c:pt idx="0">
                  <c:v>6000</c:v>
                </c:pt>
                <c:pt idx="1">
                  <c:v>529.43854798193831</c:v>
                </c:pt>
              </c:numCache>
            </c:numRef>
          </c:xVal>
          <c:yVal>
            <c:numRef>
              <c:f>shihmen!$I$7:$J$7</c:f>
              <c:numCache>
                <c:formatCode>General</c:formatCode>
                <c:ptCount val="2"/>
                <c:pt idx="0">
                  <c:v>5470.5614520180616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1B2A-47AA-AEB8-F88AD15F8A1E}"/>
            </c:ext>
          </c:extLst>
        </c:ser>
        <c:ser>
          <c:idx val="20"/>
          <c:order val="20"/>
          <c:tx>
            <c:v>jiji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jiji!$E$3:$E$170</c:f>
              <c:numCache>
                <c:formatCode>General</c:formatCode>
                <c:ptCount val="168"/>
                <c:pt idx="11">
                  <c:v>2432</c:v>
                </c:pt>
                <c:pt idx="23">
                  <c:v>5446.9999999999991</c:v>
                </c:pt>
                <c:pt idx="35">
                  <c:v>8655.2000000000007</c:v>
                </c:pt>
                <c:pt idx="47">
                  <c:v>3980.1000000000004</c:v>
                </c:pt>
                <c:pt idx="59">
                  <c:v>3042</c:v>
                </c:pt>
                <c:pt idx="71">
                  <c:v>2152.7999999999997</c:v>
                </c:pt>
                <c:pt idx="83">
                  <c:v>2014.2000000000003</c:v>
                </c:pt>
                <c:pt idx="95">
                  <c:v>1663.3999999999996</c:v>
                </c:pt>
                <c:pt idx="107">
                  <c:v>3087.2800000000011</c:v>
                </c:pt>
                <c:pt idx="119">
                  <c:v>2490.7000000000003</c:v>
                </c:pt>
                <c:pt idx="131">
                  <c:v>2124.9299999999998</c:v>
                </c:pt>
                <c:pt idx="143">
                  <c:v>1590.2000000000003</c:v>
                </c:pt>
                <c:pt idx="155">
                  <c:v>2426.1000000000004</c:v>
                </c:pt>
                <c:pt idx="167">
                  <c:v>2551.0000000000005</c:v>
                </c:pt>
              </c:numCache>
            </c:numRef>
          </c:xVal>
          <c:yVal>
            <c:numRef>
              <c:f>jiji!$F$3:$F$170</c:f>
              <c:numCache>
                <c:formatCode>General</c:formatCode>
                <c:ptCount val="168"/>
                <c:pt idx="11">
                  <c:v>2201.6711897738442</c:v>
                </c:pt>
                <c:pt idx="23">
                  <c:v>3387.054203539823</c:v>
                </c:pt>
                <c:pt idx="35">
                  <c:v>3090.4353490658805</c:v>
                </c:pt>
                <c:pt idx="47">
                  <c:v>3186.8055063913466</c:v>
                </c:pt>
                <c:pt idx="59">
                  <c:v>3790.78121927237</c:v>
                </c:pt>
                <c:pt idx="71">
                  <c:v>2042.8694198623398</c:v>
                </c:pt>
                <c:pt idx="83">
                  <c:v>1358.1927728613568</c:v>
                </c:pt>
                <c:pt idx="95">
                  <c:v>1192.1755899705013</c:v>
                </c:pt>
                <c:pt idx="107">
                  <c:v>3427.6401425762037</c:v>
                </c:pt>
                <c:pt idx="119">
                  <c:v>3034.505850540806</c:v>
                </c:pt>
                <c:pt idx="131">
                  <c:v>1544.3473451327432</c:v>
                </c:pt>
                <c:pt idx="143">
                  <c:v>1220.8467797443457</c:v>
                </c:pt>
                <c:pt idx="155">
                  <c:v>2505.5921828908554</c:v>
                </c:pt>
                <c:pt idx="167">
                  <c:v>2815.80117994100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1B2A-47AA-AEB8-F88AD15F8A1E}"/>
            </c:ext>
          </c:extLst>
        </c:ser>
        <c:ser>
          <c:idx val="21"/>
          <c:order val="21"/>
          <c:tx>
            <c:v>jiji_l</c:v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jiji!$I$6:$J$6</c:f>
              <c:numCache>
                <c:formatCode>General</c:formatCode>
                <c:ptCount val="2"/>
                <c:pt idx="0">
                  <c:v>6000</c:v>
                </c:pt>
                <c:pt idx="1">
                  <c:v>632.72794774547026</c:v>
                </c:pt>
              </c:numCache>
            </c:numRef>
          </c:xVal>
          <c:yVal>
            <c:numRef>
              <c:f>jiji!$I$7:$J$7</c:f>
              <c:numCache>
                <c:formatCode>General</c:formatCode>
                <c:ptCount val="2"/>
                <c:pt idx="0">
                  <c:v>5367.2720522545296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1B2A-47AA-AEB8-F88AD15F8A1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7527616"/>
        <c:axId val="147528032"/>
      </c:scatterChart>
      <c:scatterChart>
        <c:scatterStyle val="lineMarker"/>
        <c:varyColors val="0"/>
        <c:ser>
          <c:idx val="1"/>
          <c:order val="1"/>
          <c:tx>
            <c:v>zengwen_l</c:v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zengwen!$I$6:$J$6</c:f>
              <c:numCache>
                <c:formatCode>General</c:formatCode>
                <c:ptCount val="2"/>
                <c:pt idx="0">
                  <c:v>6000</c:v>
                </c:pt>
                <c:pt idx="1">
                  <c:v>514.15981655864016</c:v>
                </c:pt>
              </c:numCache>
            </c:numRef>
          </c:xVal>
          <c:yVal>
            <c:numRef>
              <c:f>zengwen!$I$7:$J$7</c:f>
              <c:numCache>
                <c:formatCode>General</c:formatCode>
                <c:ptCount val="2"/>
                <c:pt idx="0">
                  <c:v>5485.8401834413598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1B2A-47AA-AEB8-F88AD15F8A1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4685616"/>
        <c:axId val="1764686032"/>
      </c:scatterChart>
      <c:valAx>
        <c:axId val="147527616"/>
        <c:scaling>
          <c:orientation val="minMax"/>
          <c:max val="6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Annual Rain(mm/year)</a:t>
                </a:r>
                <a:endParaRPr lang="zh-TW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47528032"/>
        <c:crosses val="autoZero"/>
        <c:crossBetween val="midCat"/>
      </c:valAx>
      <c:valAx>
        <c:axId val="14752803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Annual</a:t>
                </a:r>
                <a:r>
                  <a:rPr lang="en-US" altLang="zh-TW" baseline="0"/>
                  <a:t> Runoff(mm/year)</a:t>
                </a:r>
                <a:endParaRPr lang="zh-TW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crossAx val="147527616"/>
        <c:crosses val="autoZero"/>
        <c:crossBetween val="midCat"/>
      </c:valAx>
      <c:valAx>
        <c:axId val="1764686032"/>
        <c:scaling>
          <c:orientation val="minMax"/>
          <c:max val="6000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64685616"/>
        <c:crosses val="max"/>
        <c:crossBetween val="midCat"/>
      </c:valAx>
      <c:valAx>
        <c:axId val="1764685616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extTo"/>
        <c:crossAx val="1764686032"/>
        <c:crosses val="max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zengwen</a:t>
            </a:r>
            <a:endParaRPr lang="zh-TW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Daily rain</c:v>
          </c:tx>
          <c:spPr>
            <a:solidFill>
              <a:schemeClr val="accent1"/>
            </a:solidFill>
            <a:ln w="38100">
              <a:solidFill>
                <a:schemeClr val="accent1"/>
              </a:solidFill>
            </a:ln>
            <a:effectLst/>
          </c:spPr>
          <c:invertIfNegative val="0"/>
          <c:val>
            <c:numRef>
              <c:f>'Taiwan (2)'!$B$3:$B$368</c:f>
              <c:numCache>
                <c:formatCode>General</c:formatCode>
                <c:ptCount val="366"/>
                <c:pt idx="0">
                  <c:v>0.5</c:v>
                </c:pt>
                <c:pt idx="1">
                  <c:v>5</c:v>
                </c:pt>
                <c:pt idx="2">
                  <c:v>0.9</c:v>
                </c:pt>
                <c:pt idx="3">
                  <c:v>0.2</c:v>
                </c:pt>
                <c:pt idx="4">
                  <c:v>0</c:v>
                </c:pt>
                <c:pt idx="5">
                  <c:v>1.6</c:v>
                </c:pt>
                <c:pt idx="6">
                  <c:v>0.1</c:v>
                </c:pt>
                <c:pt idx="7">
                  <c:v>0</c:v>
                </c:pt>
                <c:pt idx="8">
                  <c:v>0.3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11.2</c:v>
                </c:pt>
                <c:pt idx="27">
                  <c:v>13.9</c:v>
                </c:pt>
                <c:pt idx="28">
                  <c:v>3.2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1.1000000000000001</c:v>
                </c:pt>
                <c:pt idx="42">
                  <c:v>0.3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6.2</c:v>
                </c:pt>
                <c:pt idx="75">
                  <c:v>4.2</c:v>
                </c:pt>
                <c:pt idx="76">
                  <c:v>0.6</c:v>
                </c:pt>
                <c:pt idx="77">
                  <c:v>4.9000000000000004</c:v>
                </c:pt>
                <c:pt idx="78">
                  <c:v>0.3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.4</c:v>
                </c:pt>
                <c:pt idx="86">
                  <c:v>20.6</c:v>
                </c:pt>
                <c:pt idx="87">
                  <c:v>8.1</c:v>
                </c:pt>
                <c:pt idx="88">
                  <c:v>1.3</c:v>
                </c:pt>
                <c:pt idx="89">
                  <c:v>1</c:v>
                </c:pt>
                <c:pt idx="90">
                  <c:v>0.4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5.8</c:v>
                </c:pt>
                <c:pt idx="95">
                  <c:v>3.5</c:v>
                </c:pt>
                <c:pt idx="96">
                  <c:v>1.5</c:v>
                </c:pt>
                <c:pt idx="97">
                  <c:v>1.9</c:v>
                </c:pt>
                <c:pt idx="98">
                  <c:v>3.7</c:v>
                </c:pt>
                <c:pt idx="99">
                  <c:v>0.3</c:v>
                </c:pt>
                <c:pt idx="100">
                  <c:v>0</c:v>
                </c:pt>
                <c:pt idx="101">
                  <c:v>0.1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7.7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.9</c:v>
                </c:pt>
                <c:pt idx="115">
                  <c:v>18.2</c:v>
                </c:pt>
                <c:pt idx="116">
                  <c:v>0.7</c:v>
                </c:pt>
                <c:pt idx="117">
                  <c:v>0.3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.7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.1</c:v>
                </c:pt>
                <c:pt idx="137">
                  <c:v>0</c:v>
                </c:pt>
                <c:pt idx="138">
                  <c:v>0.2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.2</c:v>
                </c:pt>
                <c:pt idx="143">
                  <c:v>18.7</c:v>
                </c:pt>
                <c:pt idx="144">
                  <c:v>7.3</c:v>
                </c:pt>
                <c:pt idx="145">
                  <c:v>0.5</c:v>
                </c:pt>
                <c:pt idx="146">
                  <c:v>3.1</c:v>
                </c:pt>
                <c:pt idx="147">
                  <c:v>0.2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3</c:v>
                </c:pt>
                <c:pt idx="152">
                  <c:v>18.399999999999999</c:v>
                </c:pt>
                <c:pt idx="153">
                  <c:v>2.9</c:v>
                </c:pt>
                <c:pt idx="154">
                  <c:v>0.2</c:v>
                </c:pt>
                <c:pt idx="155">
                  <c:v>0.3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38.6</c:v>
                </c:pt>
                <c:pt idx="163">
                  <c:v>1.2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40.700000000000003</c:v>
                </c:pt>
                <c:pt idx="169">
                  <c:v>1.2</c:v>
                </c:pt>
                <c:pt idx="170">
                  <c:v>0.3</c:v>
                </c:pt>
                <c:pt idx="171">
                  <c:v>0</c:v>
                </c:pt>
                <c:pt idx="172">
                  <c:v>0.7</c:v>
                </c:pt>
                <c:pt idx="173">
                  <c:v>46.5</c:v>
                </c:pt>
                <c:pt idx="174">
                  <c:v>0.1</c:v>
                </c:pt>
                <c:pt idx="175">
                  <c:v>1.3</c:v>
                </c:pt>
                <c:pt idx="176">
                  <c:v>4.0999999999999996</c:v>
                </c:pt>
                <c:pt idx="177">
                  <c:v>0.3</c:v>
                </c:pt>
                <c:pt idx="178">
                  <c:v>0</c:v>
                </c:pt>
                <c:pt idx="179">
                  <c:v>0.1</c:v>
                </c:pt>
                <c:pt idx="180">
                  <c:v>9.3000000000000007</c:v>
                </c:pt>
                <c:pt idx="181">
                  <c:v>0.4</c:v>
                </c:pt>
                <c:pt idx="182">
                  <c:v>7.6</c:v>
                </c:pt>
                <c:pt idx="183">
                  <c:v>0.1</c:v>
                </c:pt>
                <c:pt idx="184">
                  <c:v>8.1999999999999993</c:v>
                </c:pt>
                <c:pt idx="185">
                  <c:v>10.8</c:v>
                </c:pt>
                <c:pt idx="186">
                  <c:v>0</c:v>
                </c:pt>
                <c:pt idx="187">
                  <c:v>10.7</c:v>
                </c:pt>
                <c:pt idx="188">
                  <c:v>6.6</c:v>
                </c:pt>
                <c:pt idx="189">
                  <c:v>0.1</c:v>
                </c:pt>
                <c:pt idx="190">
                  <c:v>0</c:v>
                </c:pt>
                <c:pt idx="191">
                  <c:v>2</c:v>
                </c:pt>
                <c:pt idx="192">
                  <c:v>0.5</c:v>
                </c:pt>
                <c:pt idx="193">
                  <c:v>2.5</c:v>
                </c:pt>
                <c:pt idx="194">
                  <c:v>0.2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.9</c:v>
                </c:pt>
                <c:pt idx="199">
                  <c:v>0</c:v>
                </c:pt>
                <c:pt idx="200">
                  <c:v>0.1</c:v>
                </c:pt>
                <c:pt idx="201">
                  <c:v>26</c:v>
                </c:pt>
                <c:pt idx="202">
                  <c:v>2.2000000000000002</c:v>
                </c:pt>
                <c:pt idx="203">
                  <c:v>20.9</c:v>
                </c:pt>
                <c:pt idx="204">
                  <c:v>17.3</c:v>
                </c:pt>
                <c:pt idx="205">
                  <c:v>2.4</c:v>
                </c:pt>
                <c:pt idx="206">
                  <c:v>0.9</c:v>
                </c:pt>
                <c:pt idx="207">
                  <c:v>15.5</c:v>
                </c:pt>
                <c:pt idx="208">
                  <c:v>14.6</c:v>
                </c:pt>
                <c:pt idx="209">
                  <c:v>0.5</c:v>
                </c:pt>
                <c:pt idx="210">
                  <c:v>5.5</c:v>
                </c:pt>
                <c:pt idx="211">
                  <c:v>29.1</c:v>
                </c:pt>
                <c:pt idx="212">
                  <c:v>29.9</c:v>
                </c:pt>
                <c:pt idx="213">
                  <c:v>55.5</c:v>
                </c:pt>
                <c:pt idx="214">
                  <c:v>5.2</c:v>
                </c:pt>
                <c:pt idx="215">
                  <c:v>44.8</c:v>
                </c:pt>
                <c:pt idx="216">
                  <c:v>59</c:v>
                </c:pt>
                <c:pt idx="217">
                  <c:v>26.6</c:v>
                </c:pt>
                <c:pt idx="218">
                  <c:v>57.5</c:v>
                </c:pt>
                <c:pt idx="219">
                  <c:v>5.2</c:v>
                </c:pt>
                <c:pt idx="220">
                  <c:v>5.4</c:v>
                </c:pt>
                <c:pt idx="221">
                  <c:v>9.9</c:v>
                </c:pt>
                <c:pt idx="222">
                  <c:v>0.7</c:v>
                </c:pt>
                <c:pt idx="223">
                  <c:v>0</c:v>
                </c:pt>
                <c:pt idx="224">
                  <c:v>0</c:v>
                </c:pt>
                <c:pt idx="225">
                  <c:v>32.6</c:v>
                </c:pt>
                <c:pt idx="226">
                  <c:v>2.1</c:v>
                </c:pt>
                <c:pt idx="227">
                  <c:v>106.3</c:v>
                </c:pt>
                <c:pt idx="228">
                  <c:v>10.8</c:v>
                </c:pt>
                <c:pt idx="229">
                  <c:v>41.6</c:v>
                </c:pt>
                <c:pt idx="230">
                  <c:v>0</c:v>
                </c:pt>
                <c:pt idx="231">
                  <c:v>3</c:v>
                </c:pt>
                <c:pt idx="232">
                  <c:v>2.5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2.5</c:v>
                </c:pt>
                <c:pt idx="238">
                  <c:v>8.3000000000000007</c:v>
                </c:pt>
                <c:pt idx="239">
                  <c:v>6.8</c:v>
                </c:pt>
                <c:pt idx="240">
                  <c:v>46.9</c:v>
                </c:pt>
                <c:pt idx="241">
                  <c:v>7.1</c:v>
                </c:pt>
                <c:pt idx="242">
                  <c:v>14.7</c:v>
                </c:pt>
                <c:pt idx="243">
                  <c:v>1.1000000000000001</c:v>
                </c:pt>
                <c:pt idx="244">
                  <c:v>8.4</c:v>
                </c:pt>
                <c:pt idx="245">
                  <c:v>0</c:v>
                </c:pt>
                <c:pt idx="246">
                  <c:v>0.1</c:v>
                </c:pt>
                <c:pt idx="247">
                  <c:v>1</c:v>
                </c:pt>
                <c:pt idx="248">
                  <c:v>4.3</c:v>
                </c:pt>
                <c:pt idx="249">
                  <c:v>26.1</c:v>
                </c:pt>
                <c:pt idx="250">
                  <c:v>16</c:v>
                </c:pt>
                <c:pt idx="251">
                  <c:v>41</c:v>
                </c:pt>
                <c:pt idx="252">
                  <c:v>56.6</c:v>
                </c:pt>
                <c:pt idx="253">
                  <c:v>37</c:v>
                </c:pt>
                <c:pt idx="254">
                  <c:v>12.3</c:v>
                </c:pt>
                <c:pt idx="255">
                  <c:v>8.3000000000000007</c:v>
                </c:pt>
                <c:pt idx="256">
                  <c:v>5.7</c:v>
                </c:pt>
                <c:pt idx="257">
                  <c:v>0.4</c:v>
                </c:pt>
                <c:pt idx="258">
                  <c:v>19.100000000000001</c:v>
                </c:pt>
                <c:pt idx="259">
                  <c:v>12</c:v>
                </c:pt>
                <c:pt idx="260">
                  <c:v>554.6</c:v>
                </c:pt>
                <c:pt idx="261">
                  <c:v>90</c:v>
                </c:pt>
                <c:pt idx="262">
                  <c:v>30.7</c:v>
                </c:pt>
                <c:pt idx="263">
                  <c:v>0.5</c:v>
                </c:pt>
                <c:pt idx="264">
                  <c:v>0</c:v>
                </c:pt>
                <c:pt idx="265">
                  <c:v>0.9</c:v>
                </c:pt>
                <c:pt idx="266">
                  <c:v>0.3</c:v>
                </c:pt>
                <c:pt idx="267">
                  <c:v>0</c:v>
                </c:pt>
                <c:pt idx="268">
                  <c:v>0.3</c:v>
                </c:pt>
                <c:pt idx="269">
                  <c:v>3.6</c:v>
                </c:pt>
                <c:pt idx="270">
                  <c:v>37.4</c:v>
                </c:pt>
                <c:pt idx="271">
                  <c:v>378.5</c:v>
                </c:pt>
                <c:pt idx="272">
                  <c:v>23.4</c:v>
                </c:pt>
                <c:pt idx="273">
                  <c:v>1.6</c:v>
                </c:pt>
                <c:pt idx="274">
                  <c:v>2.2999999999999998</c:v>
                </c:pt>
                <c:pt idx="275">
                  <c:v>0.6</c:v>
                </c:pt>
                <c:pt idx="276">
                  <c:v>2.7</c:v>
                </c:pt>
                <c:pt idx="277">
                  <c:v>0.2</c:v>
                </c:pt>
                <c:pt idx="278">
                  <c:v>5.2</c:v>
                </c:pt>
                <c:pt idx="279">
                  <c:v>5.9</c:v>
                </c:pt>
                <c:pt idx="280">
                  <c:v>62.7</c:v>
                </c:pt>
                <c:pt idx="281">
                  <c:v>26.9</c:v>
                </c:pt>
                <c:pt idx="282">
                  <c:v>7.2</c:v>
                </c:pt>
                <c:pt idx="283">
                  <c:v>7.5</c:v>
                </c:pt>
                <c:pt idx="284">
                  <c:v>20.2</c:v>
                </c:pt>
                <c:pt idx="285">
                  <c:v>1.1000000000000001</c:v>
                </c:pt>
                <c:pt idx="286">
                  <c:v>0.1</c:v>
                </c:pt>
                <c:pt idx="287">
                  <c:v>19.600000000000001</c:v>
                </c:pt>
                <c:pt idx="288">
                  <c:v>13.9</c:v>
                </c:pt>
                <c:pt idx="289">
                  <c:v>21.6</c:v>
                </c:pt>
                <c:pt idx="290">
                  <c:v>1.2</c:v>
                </c:pt>
                <c:pt idx="291">
                  <c:v>1.7</c:v>
                </c:pt>
                <c:pt idx="292">
                  <c:v>2.7</c:v>
                </c:pt>
                <c:pt idx="293">
                  <c:v>10.5</c:v>
                </c:pt>
                <c:pt idx="294">
                  <c:v>0</c:v>
                </c:pt>
                <c:pt idx="295">
                  <c:v>1.4</c:v>
                </c:pt>
                <c:pt idx="296">
                  <c:v>2.1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4.2</c:v>
                </c:pt>
                <c:pt idx="302">
                  <c:v>2.4</c:v>
                </c:pt>
                <c:pt idx="303">
                  <c:v>0.8</c:v>
                </c:pt>
                <c:pt idx="304">
                  <c:v>0</c:v>
                </c:pt>
                <c:pt idx="305">
                  <c:v>0</c:v>
                </c:pt>
                <c:pt idx="306">
                  <c:v>0.3</c:v>
                </c:pt>
                <c:pt idx="307">
                  <c:v>1.1000000000000001</c:v>
                </c:pt>
                <c:pt idx="308">
                  <c:v>16.8</c:v>
                </c:pt>
                <c:pt idx="309">
                  <c:v>24.9</c:v>
                </c:pt>
                <c:pt idx="310">
                  <c:v>20.6</c:v>
                </c:pt>
                <c:pt idx="311">
                  <c:v>33.299999999999997</c:v>
                </c:pt>
                <c:pt idx="312">
                  <c:v>4.9000000000000004</c:v>
                </c:pt>
                <c:pt idx="313">
                  <c:v>29.5</c:v>
                </c:pt>
                <c:pt idx="314">
                  <c:v>5.5</c:v>
                </c:pt>
                <c:pt idx="315">
                  <c:v>0.2</c:v>
                </c:pt>
                <c:pt idx="316">
                  <c:v>16.2</c:v>
                </c:pt>
                <c:pt idx="317">
                  <c:v>76</c:v>
                </c:pt>
                <c:pt idx="318">
                  <c:v>313</c:v>
                </c:pt>
                <c:pt idx="319">
                  <c:v>334.7</c:v>
                </c:pt>
                <c:pt idx="320">
                  <c:v>43.2</c:v>
                </c:pt>
                <c:pt idx="321">
                  <c:v>4.5</c:v>
                </c:pt>
                <c:pt idx="322">
                  <c:v>0.4</c:v>
                </c:pt>
                <c:pt idx="323">
                  <c:v>39</c:v>
                </c:pt>
                <c:pt idx="324">
                  <c:v>12.5</c:v>
                </c:pt>
                <c:pt idx="325">
                  <c:v>2.6</c:v>
                </c:pt>
                <c:pt idx="326">
                  <c:v>0.2</c:v>
                </c:pt>
                <c:pt idx="327">
                  <c:v>0.9</c:v>
                </c:pt>
                <c:pt idx="328">
                  <c:v>0.1</c:v>
                </c:pt>
                <c:pt idx="329">
                  <c:v>5.5</c:v>
                </c:pt>
                <c:pt idx="330">
                  <c:v>23.4</c:v>
                </c:pt>
                <c:pt idx="331">
                  <c:v>11</c:v>
                </c:pt>
                <c:pt idx="332">
                  <c:v>17.399999999999999</c:v>
                </c:pt>
                <c:pt idx="333">
                  <c:v>427.4</c:v>
                </c:pt>
                <c:pt idx="334">
                  <c:v>110.5</c:v>
                </c:pt>
                <c:pt idx="335">
                  <c:v>0</c:v>
                </c:pt>
                <c:pt idx="336">
                  <c:v>0.9</c:v>
                </c:pt>
                <c:pt idx="337">
                  <c:v>0.6</c:v>
                </c:pt>
                <c:pt idx="338">
                  <c:v>8.6</c:v>
                </c:pt>
                <c:pt idx="339">
                  <c:v>5.5</c:v>
                </c:pt>
                <c:pt idx="340">
                  <c:v>22.4</c:v>
                </c:pt>
                <c:pt idx="341">
                  <c:v>21.5</c:v>
                </c:pt>
                <c:pt idx="342">
                  <c:v>6.5</c:v>
                </c:pt>
                <c:pt idx="343">
                  <c:v>0.1</c:v>
                </c:pt>
                <c:pt idx="344">
                  <c:v>0</c:v>
                </c:pt>
                <c:pt idx="345">
                  <c:v>19.3</c:v>
                </c:pt>
                <c:pt idx="346">
                  <c:v>0.6</c:v>
                </c:pt>
                <c:pt idx="347">
                  <c:v>6.6</c:v>
                </c:pt>
                <c:pt idx="348">
                  <c:v>0.2</c:v>
                </c:pt>
                <c:pt idx="349">
                  <c:v>0.3</c:v>
                </c:pt>
                <c:pt idx="350">
                  <c:v>0</c:v>
                </c:pt>
                <c:pt idx="351">
                  <c:v>1.4</c:v>
                </c:pt>
                <c:pt idx="352">
                  <c:v>11.6</c:v>
                </c:pt>
                <c:pt idx="353">
                  <c:v>16.5</c:v>
                </c:pt>
                <c:pt idx="354">
                  <c:v>1.3</c:v>
                </c:pt>
                <c:pt idx="355">
                  <c:v>1.5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.4</c:v>
                </c:pt>
                <c:pt idx="362">
                  <c:v>0</c:v>
                </c:pt>
                <c:pt idx="363">
                  <c:v>0.5</c:v>
                </c:pt>
                <c:pt idx="364">
                  <c:v>0</c:v>
                </c:pt>
                <c:pt idx="36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623-4C7C-81C2-CAF9F35C6DCE}"/>
            </c:ext>
          </c:extLst>
        </c:ser>
        <c:ser>
          <c:idx val="1"/>
          <c:order val="1"/>
          <c:tx>
            <c:v>Daily runoff</c:v>
          </c:tx>
          <c:spPr>
            <a:solidFill>
              <a:schemeClr val="accent2"/>
            </a:solidFill>
            <a:ln w="38100">
              <a:solidFill>
                <a:schemeClr val="accent2">
                  <a:alpha val="50000"/>
                </a:schemeClr>
              </a:solidFill>
            </a:ln>
            <a:effectLst/>
          </c:spPr>
          <c:invertIfNegative val="0"/>
          <c:val>
            <c:numRef>
              <c:f>'Taiwan (2)'!$D$3:$D$368</c:f>
              <c:numCache>
                <c:formatCode>General</c:formatCode>
                <c:ptCount val="366"/>
                <c:pt idx="0">
                  <c:v>2.2614885654885657</c:v>
                </c:pt>
                <c:pt idx="1">
                  <c:v>1.8537380457380457</c:v>
                </c:pt>
                <c:pt idx="2">
                  <c:v>1.8914594594594594</c:v>
                </c:pt>
                <c:pt idx="3">
                  <c:v>1.9686985446985448</c:v>
                </c:pt>
                <c:pt idx="4">
                  <c:v>2.1231767151767151</c:v>
                </c:pt>
                <c:pt idx="5">
                  <c:v>1.7100374220374215</c:v>
                </c:pt>
                <c:pt idx="6">
                  <c:v>2.0046237006237004</c:v>
                </c:pt>
                <c:pt idx="7">
                  <c:v>1.5878918918918918</c:v>
                </c:pt>
                <c:pt idx="8">
                  <c:v>1.6920748440748441</c:v>
                </c:pt>
                <c:pt idx="9">
                  <c:v>1.7908690228690229</c:v>
                </c:pt>
                <c:pt idx="10">
                  <c:v>1.4423950103950101</c:v>
                </c:pt>
                <c:pt idx="11">
                  <c:v>1.5501704781704784</c:v>
                </c:pt>
                <c:pt idx="12">
                  <c:v>1.1118835758835761</c:v>
                </c:pt>
                <c:pt idx="13">
                  <c:v>1.1442162162162162</c:v>
                </c:pt>
                <c:pt idx="14">
                  <c:v>1.1136798336798337</c:v>
                </c:pt>
                <c:pt idx="15">
                  <c:v>1.1100873180873179</c:v>
                </c:pt>
                <c:pt idx="16">
                  <c:v>1.0813471933471934</c:v>
                </c:pt>
                <c:pt idx="17">
                  <c:v>1.3112681912681912</c:v>
                </c:pt>
                <c:pt idx="18">
                  <c:v>1.1226611226611227</c:v>
                </c:pt>
                <c:pt idx="19">
                  <c:v>1.0687733887733888</c:v>
                </c:pt>
                <c:pt idx="20">
                  <c:v>1.1064948024948025</c:v>
                </c:pt>
                <c:pt idx="21">
                  <c:v>1.178345114345114</c:v>
                </c:pt>
                <c:pt idx="22">
                  <c:v>1.1927151767151767</c:v>
                </c:pt>
                <c:pt idx="23">
                  <c:v>0.98255301455301458</c:v>
                </c:pt>
                <c:pt idx="24">
                  <c:v>1.3418045738045739</c:v>
                </c:pt>
                <c:pt idx="25">
                  <c:v>1.0705696465696466</c:v>
                </c:pt>
                <c:pt idx="26">
                  <c:v>1.8573305613305613</c:v>
                </c:pt>
                <c:pt idx="27">
                  <c:v>1.0418295218295219</c:v>
                </c:pt>
                <c:pt idx="28">
                  <c:v>1.0472182952182951</c:v>
                </c:pt>
                <c:pt idx="29">
                  <c:v>1.0615883575883576</c:v>
                </c:pt>
                <c:pt idx="30">
                  <c:v>0.71311434511434524</c:v>
                </c:pt>
                <c:pt idx="31">
                  <c:v>0.76520582120582126</c:v>
                </c:pt>
                <c:pt idx="32">
                  <c:v>1.1909189189189189</c:v>
                </c:pt>
                <c:pt idx="33">
                  <c:v>0.86040748440748438</c:v>
                </c:pt>
                <c:pt idx="34">
                  <c:v>0.88555509355509332</c:v>
                </c:pt>
                <c:pt idx="35">
                  <c:v>1.1603825363825364</c:v>
                </c:pt>
                <c:pt idx="36">
                  <c:v>0.68617047817047816</c:v>
                </c:pt>
                <c:pt idx="37">
                  <c:v>0.70952182952182952</c:v>
                </c:pt>
                <c:pt idx="38">
                  <c:v>0.56761746361746379</c:v>
                </c:pt>
                <c:pt idx="39">
                  <c:v>1.1280498960498961</c:v>
                </c:pt>
                <c:pt idx="40">
                  <c:v>0.92866528066528065</c:v>
                </c:pt>
                <c:pt idx="41">
                  <c:v>0.76161330561330565</c:v>
                </c:pt>
                <c:pt idx="42">
                  <c:v>0.68078170478170474</c:v>
                </c:pt>
                <c:pt idx="43">
                  <c:v>0.68257796257796255</c:v>
                </c:pt>
                <c:pt idx="44">
                  <c:v>0.39876923076923082</c:v>
                </c:pt>
                <c:pt idx="45">
                  <c:v>0.68796673596673596</c:v>
                </c:pt>
                <c:pt idx="46">
                  <c:v>0.68796673596673596</c:v>
                </c:pt>
                <c:pt idx="47">
                  <c:v>0.37901039501039502</c:v>
                </c:pt>
                <c:pt idx="48">
                  <c:v>0.68617047817047816</c:v>
                </c:pt>
                <c:pt idx="49">
                  <c:v>0.35745530145530147</c:v>
                </c:pt>
                <c:pt idx="50">
                  <c:v>0.70952182952182952</c:v>
                </c:pt>
                <c:pt idx="51">
                  <c:v>1.0436257796257793</c:v>
                </c:pt>
                <c:pt idx="52">
                  <c:v>4.4906444906444909E-2</c:v>
                </c:pt>
                <c:pt idx="53">
                  <c:v>0.40236174636174638</c:v>
                </c:pt>
                <c:pt idx="54">
                  <c:v>0.34667775467775469</c:v>
                </c:pt>
                <c:pt idx="55">
                  <c:v>0.35206652806652805</c:v>
                </c:pt>
                <c:pt idx="56">
                  <c:v>0.36104781704781702</c:v>
                </c:pt>
                <c:pt idx="57">
                  <c:v>0.71670686070686074</c:v>
                </c:pt>
                <c:pt idx="58">
                  <c:v>0.36643659043659044</c:v>
                </c:pt>
                <c:pt idx="59">
                  <c:v>0.36643659043659044</c:v>
                </c:pt>
                <c:pt idx="60">
                  <c:v>0.37901039501039502</c:v>
                </c:pt>
                <c:pt idx="61">
                  <c:v>0.37362162162162166</c:v>
                </c:pt>
                <c:pt idx="62">
                  <c:v>0.35386278586278586</c:v>
                </c:pt>
                <c:pt idx="63">
                  <c:v>0.15986694386694386</c:v>
                </c:pt>
                <c:pt idx="64">
                  <c:v>0.35565904365904366</c:v>
                </c:pt>
                <c:pt idx="65">
                  <c:v>0.35565904365904366</c:v>
                </c:pt>
                <c:pt idx="66">
                  <c:v>0.37721413721413721</c:v>
                </c:pt>
                <c:pt idx="67">
                  <c:v>0.36643659043659044</c:v>
                </c:pt>
                <c:pt idx="68">
                  <c:v>0.1365155925155925</c:v>
                </c:pt>
                <c:pt idx="69">
                  <c:v>0.35565904365904366</c:v>
                </c:pt>
                <c:pt idx="70">
                  <c:v>0.35565904365904366</c:v>
                </c:pt>
                <c:pt idx="71">
                  <c:v>0.38619542619542618</c:v>
                </c:pt>
                <c:pt idx="72">
                  <c:v>0.36643659043659044</c:v>
                </c:pt>
                <c:pt idx="73">
                  <c:v>0.36643659043659044</c:v>
                </c:pt>
                <c:pt idx="74">
                  <c:v>0.38439916839916838</c:v>
                </c:pt>
                <c:pt idx="75">
                  <c:v>0.34308523908523908</c:v>
                </c:pt>
                <c:pt idx="76">
                  <c:v>0.49935966735966725</c:v>
                </c:pt>
                <c:pt idx="77">
                  <c:v>0.33769646569646572</c:v>
                </c:pt>
                <c:pt idx="78">
                  <c:v>0.37721413721413721</c:v>
                </c:pt>
                <c:pt idx="79">
                  <c:v>0.42391683991683993</c:v>
                </c:pt>
                <c:pt idx="80">
                  <c:v>0.44187941787941787</c:v>
                </c:pt>
                <c:pt idx="81">
                  <c:v>0.45984199584199587</c:v>
                </c:pt>
                <c:pt idx="82">
                  <c:v>0.57120997920997918</c:v>
                </c:pt>
                <c:pt idx="83">
                  <c:v>0.56761746361746379</c:v>
                </c:pt>
                <c:pt idx="84">
                  <c:v>0.29997505197505192</c:v>
                </c:pt>
                <c:pt idx="85">
                  <c:v>0.48498960498960497</c:v>
                </c:pt>
                <c:pt idx="86">
                  <c:v>1.8106278586278586</c:v>
                </c:pt>
                <c:pt idx="87">
                  <c:v>1.3382120582120582</c:v>
                </c:pt>
                <c:pt idx="88">
                  <c:v>0.6215051975051975</c:v>
                </c:pt>
                <c:pt idx="89">
                  <c:v>0.90172141372141368</c:v>
                </c:pt>
                <c:pt idx="90">
                  <c:v>0.66461538461538461</c:v>
                </c:pt>
                <c:pt idx="91">
                  <c:v>0.60893139293139298</c:v>
                </c:pt>
                <c:pt idx="92">
                  <c:v>0.70233679833679841</c:v>
                </c:pt>
                <c:pt idx="93">
                  <c:v>0.44906444906444909</c:v>
                </c:pt>
                <c:pt idx="94">
                  <c:v>0.82268607068607069</c:v>
                </c:pt>
                <c:pt idx="95">
                  <c:v>0.78137214137214139</c:v>
                </c:pt>
                <c:pt idx="96">
                  <c:v>0.47061954261954275</c:v>
                </c:pt>
                <c:pt idx="97">
                  <c:v>0.71670686070686074</c:v>
                </c:pt>
                <c:pt idx="98">
                  <c:v>0.33410395010395016</c:v>
                </c:pt>
                <c:pt idx="99">
                  <c:v>0.63767151767151764</c:v>
                </c:pt>
                <c:pt idx="100">
                  <c:v>0.36823284823284819</c:v>
                </c:pt>
                <c:pt idx="101">
                  <c:v>0.15268191268191267</c:v>
                </c:pt>
                <c:pt idx="102">
                  <c:v>0.27303118503118501</c:v>
                </c:pt>
                <c:pt idx="103">
                  <c:v>0.26764241164241165</c:v>
                </c:pt>
                <c:pt idx="104">
                  <c:v>0.31614137214137217</c:v>
                </c:pt>
                <c:pt idx="105">
                  <c:v>0.31973388773388772</c:v>
                </c:pt>
                <c:pt idx="106">
                  <c:v>0.31973388773388772</c:v>
                </c:pt>
                <c:pt idx="107">
                  <c:v>0.3323076923076923</c:v>
                </c:pt>
                <c:pt idx="108">
                  <c:v>0.24069854469854471</c:v>
                </c:pt>
                <c:pt idx="109">
                  <c:v>0.39697297297297296</c:v>
                </c:pt>
                <c:pt idx="110">
                  <c:v>0.40954677754677743</c:v>
                </c:pt>
                <c:pt idx="111">
                  <c:v>0.16166320166320167</c:v>
                </c:pt>
                <c:pt idx="112">
                  <c:v>0.17603326403326403</c:v>
                </c:pt>
                <c:pt idx="113">
                  <c:v>0.31793762993762992</c:v>
                </c:pt>
                <c:pt idx="114">
                  <c:v>0.31434511434511436</c:v>
                </c:pt>
                <c:pt idx="115">
                  <c:v>0.476008316008316</c:v>
                </c:pt>
                <c:pt idx="116">
                  <c:v>0.51911850311850316</c:v>
                </c:pt>
                <c:pt idx="117">
                  <c:v>0.26045738045738048</c:v>
                </c:pt>
                <c:pt idx="118">
                  <c:v>0.34308523908523908</c:v>
                </c:pt>
                <c:pt idx="119">
                  <c:v>0.41313929313929315</c:v>
                </c:pt>
                <c:pt idx="120">
                  <c:v>0.21555093555093555</c:v>
                </c:pt>
                <c:pt idx="121">
                  <c:v>0.22632848232848232</c:v>
                </c:pt>
                <c:pt idx="122">
                  <c:v>0.19579209979209983</c:v>
                </c:pt>
                <c:pt idx="123">
                  <c:v>0.31254885654885656</c:v>
                </c:pt>
                <c:pt idx="124">
                  <c:v>0.31614137214137217</c:v>
                </c:pt>
                <c:pt idx="125">
                  <c:v>0.20118087318087319</c:v>
                </c:pt>
                <c:pt idx="126">
                  <c:v>0.2371060291060291</c:v>
                </c:pt>
                <c:pt idx="127">
                  <c:v>0.25327234927234926</c:v>
                </c:pt>
                <c:pt idx="128">
                  <c:v>0.30177130977130978</c:v>
                </c:pt>
                <c:pt idx="129">
                  <c:v>0.29099376299376301</c:v>
                </c:pt>
                <c:pt idx="130">
                  <c:v>0.30716008316008314</c:v>
                </c:pt>
                <c:pt idx="131">
                  <c:v>0.29279002079002081</c:v>
                </c:pt>
                <c:pt idx="132">
                  <c:v>0.18681081081081083</c:v>
                </c:pt>
                <c:pt idx="133">
                  <c:v>0.31075259875259875</c:v>
                </c:pt>
                <c:pt idx="134">
                  <c:v>0.20118087318087319</c:v>
                </c:pt>
                <c:pt idx="135">
                  <c:v>0.25506860706860701</c:v>
                </c:pt>
                <c:pt idx="136">
                  <c:v>0.38439916839916838</c:v>
                </c:pt>
                <c:pt idx="137">
                  <c:v>0.17064449064449064</c:v>
                </c:pt>
                <c:pt idx="138">
                  <c:v>0.26045738045738048</c:v>
                </c:pt>
                <c:pt idx="139">
                  <c:v>0.33949272349272341</c:v>
                </c:pt>
                <c:pt idx="140">
                  <c:v>0.28919750519750526</c:v>
                </c:pt>
                <c:pt idx="141">
                  <c:v>0.30536382536382534</c:v>
                </c:pt>
                <c:pt idx="142">
                  <c:v>0.18142203742203741</c:v>
                </c:pt>
                <c:pt idx="143">
                  <c:v>1.0759584199584202</c:v>
                </c:pt>
                <c:pt idx="144">
                  <c:v>0.21555093555093555</c:v>
                </c:pt>
                <c:pt idx="145">
                  <c:v>0.23530977130977138</c:v>
                </c:pt>
                <c:pt idx="146">
                  <c:v>0.48498960498960497</c:v>
                </c:pt>
                <c:pt idx="147">
                  <c:v>0.35745530145530147</c:v>
                </c:pt>
                <c:pt idx="148">
                  <c:v>0.3933804573804574</c:v>
                </c:pt>
                <c:pt idx="149">
                  <c:v>0.27482744282744281</c:v>
                </c:pt>
                <c:pt idx="150">
                  <c:v>0.28201247401247403</c:v>
                </c:pt>
                <c:pt idx="151">
                  <c:v>0.28201247401247403</c:v>
                </c:pt>
                <c:pt idx="152">
                  <c:v>0.50295218295218291</c:v>
                </c:pt>
                <c:pt idx="153">
                  <c:v>0.45265696465696464</c:v>
                </c:pt>
                <c:pt idx="154">
                  <c:v>0.26943866943866945</c:v>
                </c:pt>
                <c:pt idx="155">
                  <c:v>0.28740124740124739</c:v>
                </c:pt>
                <c:pt idx="156">
                  <c:v>0.38439916839916838</c:v>
                </c:pt>
                <c:pt idx="157">
                  <c:v>0.45086070686070684</c:v>
                </c:pt>
                <c:pt idx="158">
                  <c:v>0.28560498960498959</c:v>
                </c:pt>
                <c:pt idx="159">
                  <c:v>0.27303118503118501</c:v>
                </c:pt>
                <c:pt idx="160">
                  <c:v>0.2945862785862785</c:v>
                </c:pt>
                <c:pt idx="161">
                  <c:v>0.34667775467775469</c:v>
                </c:pt>
                <c:pt idx="162">
                  <c:v>3.4057047817047827</c:v>
                </c:pt>
                <c:pt idx="163">
                  <c:v>1.3759334719334719</c:v>
                </c:pt>
                <c:pt idx="164">
                  <c:v>0.29099376299376301</c:v>
                </c:pt>
                <c:pt idx="165">
                  <c:v>0.42571309771309784</c:v>
                </c:pt>
                <c:pt idx="166">
                  <c:v>0.30177130977130978</c:v>
                </c:pt>
                <c:pt idx="167">
                  <c:v>0.14908939708939709</c:v>
                </c:pt>
                <c:pt idx="168">
                  <c:v>3.0248981288981289</c:v>
                </c:pt>
                <c:pt idx="169">
                  <c:v>0.9502203742203742</c:v>
                </c:pt>
                <c:pt idx="170">
                  <c:v>0.47960083160083161</c:v>
                </c:pt>
                <c:pt idx="171">
                  <c:v>0.70952182952182952</c:v>
                </c:pt>
                <c:pt idx="172">
                  <c:v>0.50474844074844072</c:v>
                </c:pt>
                <c:pt idx="173">
                  <c:v>4.4205904365904365</c:v>
                </c:pt>
                <c:pt idx="174">
                  <c:v>1.4244324324324322</c:v>
                </c:pt>
                <c:pt idx="175">
                  <c:v>0.95560914760914784</c:v>
                </c:pt>
                <c:pt idx="176">
                  <c:v>0.74005821205821221</c:v>
                </c:pt>
                <c:pt idx="177">
                  <c:v>0.64306029106029106</c:v>
                </c:pt>
                <c:pt idx="178">
                  <c:v>0.42750935550935537</c:v>
                </c:pt>
                <c:pt idx="179">
                  <c:v>0.52091476091476097</c:v>
                </c:pt>
                <c:pt idx="180">
                  <c:v>0.90890644490644468</c:v>
                </c:pt>
                <c:pt idx="181">
                  <c:v>0.46343451143451142</c:v>
                </c:pt>
                <c:pt idx="182">
                  <c:v>0.71491060291060293</c:v>
                </c:pt>
                <c:pt idx="183">
                  <c:v>0.46523076923076911</c:v>
                </c:pt>
                <c:pt idx="184">
                  <c:v>0.57300623700623698</c:v>
                </c:pt>
                <c:pt idx="185">
                  <c:v>0.89453638253638257</c:v>
                </c:pt>
                <c:pt idx="186">
                  <c:v>0.40236174636174638</c:v>
                </c:pt>
                <c:pt idx="187">
                  <c:v>0.72928066528066515</c:v>
                </c:pt>
                <c:pt idx="188">
                  <c:v>1.0526070686070685</c:v>
                </c:pt>
                <c:pt idx="189">
                  <c:v>0.88555509355509332</c:v>
                </c:pt>
                <c:pt idx="190">
                  <c:v>0.6574303534303535</c:v>
                </c:pt>
                <c:pt idx="191">
                  <c:v>0.72568814968814965</c:v>
                </c:pt>
                <c:pt idx="192">
                  <c:v>0.67180041580041583</c:v>
                </c:pt>
                <c:pt idx="193">
                  <c:v>0.64665280665280667</c:v>
                </c:pt>
                <c:pt idx="194">
                  <c:v>0.32153014553014553</c:v>
                </c:pt>
                <c:pt idx="195">
                  <c:v>0.46163825363825362</c:v>
                </c:pt>
                <c:pt idx="196">
                  <c:v>0.12933056133056131</c:v>
                </c:pt>
                <c:pt idx="197">
                  <c:v>8.442411642411643E-2</c:v>
                </c:pt>
                <c:pt idx="198">
                  <c:v>0.29099376299376301</c:v>
                </c:pt>
                <c:pt idx="199">
                  <c:v>0.43289812889812901</c:v>
                </c:pt>
                <c:pt idx="200">
                  <c:v>0.22453222453222454</c:v>
                </c:pt>
                <c:pt idx="201">
                  <c:v>0.80472349272349275</c:v>
                </c:pt>
                <c:pt idx="202">
                  <c:v>0.77059459459459445</c:v>
                </c:pt>
                <c:pt idx="203">
                  <c:v>1.2897130977130975</c:v>
                </c:pt>
                <c:pt idx="204">
                  <c:v>1.9938461538461538</c:v>
                </c:pt>
                <c:pt idx="205">
                  <c:v>1.217862785862786</c:v>
                </c:pt>
                <c:pt idx="206">
                  <c:v>0.61072765072765067</c:v>
                </c:pt>
                <c:pt idx="207">
                  <c:v>1.559151767151767</c:v>
                </c:pt>
                <c:pt idx="208">
                  <c:v>3.6589771309771311</c:v>
                </c:pt>
                <c:pt idx="209">
                  <c:v>2.2040083160083155</c:v>
                </c:pt>
                <c:pt idx="210">
                  <c:v>1.4944864864864866</c:v>
                </c:pt>
                <c:pt idx="211">
                  <c:v>5.1642411642411643</c:v>
                </c:pt>
                <c:pt idx="212">
                  <c:v>9.3279667359667364</c:v>
                </c:pt>
                <c:pt idx="213">
                  <c:v>20.416266112266108</c:v>
                </c:pt>
                <c:pt idx="214">
                  <c:v>9.2148024948024947</c:v>
                </c:pt>
                <c:pt idx="215">
                  <c:v>11.89841164241164</c:v>
                </c:pt>
                <c:pt idx="216">
                  <c:v>17.632066528066524</c:v>
                </c:pt>
                <c:pt idx="217">
                  <c:v>24.276424116424117</c:v>
                </c:pt>
                <c:pt idx="218">
                  <c:v>29.293372141372149</c:v>
                </c:pt>
                <c:pt idx="219">
                  <c:v>16.821954261954261</c:v>
                </c:pt>
                <c:pt idx="220">
                  <c:v>11.165538461538462</c:v>
                </c:pt>
                <c:pt idx="221">
                  <c:v>9.0172141372141379</c:v>
                </c:pt>
                <c:pt idx="222">
                  <c:v>6.7593180873180874</c:v>
                </c:pt>
                <c:pt idx="223">
                  <c:v>5.4318835758835746</c:v>
                </c:pt>
                <c:pt idx="224">
                  <c:v>4.2715010395010404</c:v>
                </c:pt>
                <c:pt idx="225">
                  <c:v>6.8581122661122658</c:v>
                </c:pt>
                <c:pt idx="226">
                  <c:v>5.4714012474012481</c:v>
                </c:pt>
                <c:pt idx="227">
                  <c:v>28.269505197505197</c:v>
                </c:pt>
                <c:pt idx="228">
                  <c:v>18.74035758835759</c:v>
                </c:pt>
                <c:pt idx="229">
                  <c:v>25.571525987525987</c:v>
                </c:pt>
                <c:pt idx="230">
                  <c:v>14.513762993762994</c:v>
                </c:pt>
                <c:pt idx="231">
                  <c:v>9.9458794178794179</c:v>
                </c:pt>
                <c:pt idx="232">
                  <c:v>7.5101538461538482</c:v>
                </c:pt>
                <c:pt idx="233">
                  <c:v>6.5725072765072765</c:v>
                </c:pt>
                <c:pt idx="234">
                  <c:v>5.3312931392931393</c:v>
                </c:pt>
                <c:pt idx="235">
                  <c:v>4.8085821205821206</c:v>
                </c:pt>
                <c:pt idx="236">
                  <c:v>4.072116424116424</c:v>
                </c:pt>
                <c:pt idx="237">
                  <c:v>4.1313929313929316</c:v>
                </c:pt>
                <c:pt idx="238">
                  <c:v>4.0415800415800414</c:v>
                </c:pt>
                <c:pt idx="239">
                  <c:v>3.4236673596673595</c:v>
                </c:pt>
                <c:pt idx="240">
                  <c:v>8.163991683991684</c:v>
                </c:pt>
                <c:pt idx="241">
                  <c:v>8.4819293139293137</c:v>
                </c:pt>
                <c:pt idx="242">
                  <c:v>7.05031185031185</c:v>
                </c:pt>
                <c:pt idx="243">
                  <c:v>5.9617796257796245</c:v>
                </c:pt>
                <c:pt idx="244">
                  <c:v>4.5876424116424106</c:v>
                </c:pt>
                <c:pt idx="245">
                  <c:v>4.1080415800415802</c:v>
                </c:pt>
                <c:pt idx="246">
                  <c:v>3.6176632016632015</c:v>
                </c:pt>
                <c:pt idx="247">
                  <c:v>3.2170977130977128</c:v>
                </c:pt>
                <c:pt idx="248">
                  <c:v>3.6158669438669437</c:v>
                </c:pt>
                <c:pt idx="249">
                  <c:v>4.8247484407484409</c:v>
                </c:pt>
                <c:pt idx="250">
                  <c:v>6.4539542619542631</c:v>
                </c:pt>
                <c:pt idx="251">
                  <c:v>12.613322245322244</c:v>
                </c:pt>
                <c:pt idx="252">
                  <c:v>31.423733887733889</c:v>
                </c:pt>
                <c:pt idx="253">
                  <c:v>27.522261954261953</c:v>
                </c:pt>
                <c:pt idx="254">
                  <c:v>14.291027027027027</c:v>
                </c:pt>
                <c:pt idx="255">
                  <c:v>11.090095634095634</c:v>
                </c:pt>
                <c:pt idx="256">
                  <c:v>8.0687900207900221</c:v>
                </c:pt>
                <c:pt idx="257">
                  <c:v>6.215051975051975</c:v>
                </c:pt>
                <c:pt idx="258">
                  <c:v>6.8078170478170481</c:v>
                </c:pt>
                <c:pt idx="259">
                  <c:v>13.247401247401248</c:v>
                </c:pt>
                <c:pt idx="260">
                  <c:v>386.0283742203743</c:v>
                </c:pt>
                <c:pt idx="261">
                  <c:v>201.57604989604991</c:v>
                </c:pt>
                <c:pt idx="262">
                  <c:v>90.664316008316007</c:v>
                </c:pt>
                <c:pt idx="263">
                  <c:v>53.467409563409582</c:v>
                </c:pt>
                <c:pt idx="264">
                  <c:v>20.457580041580041</c:v>
                </c:pt>
                <c:pt idx="265">
                  <c:v>16.03160083160083</c:v>
                </c:pt>
                <c:pt idx="266">
                  <c:v>11.305646569646568</c:v>
                </c:pt>
                <c:pt idx="267">
                  <c:v>9.4824449064449059</c:v>
                </c:pt>
                <c:pt idx="268">
                  <c:v>7.3161580041580025</c:v>
                </c:pt>
                <c:pt idx="269">
                  <c:v>8.6166486486486491</c:v>
                </c:pt>
                <c:pt idx="270">
                  <c:v>16.732141372141371</c:v>
                </c:pt>
                <c:pt idx="271">
                  <c:v>290.92370893970889</c:v>
                </c:pt>
                <c:pt idx="272">
                  <c:v>140.53561746361746</c:v>
                </c:pt>
                <c:pt idx="273">
                  <c:v>38.181255717255716</c:v>
                </c:pt>
                <c:pt idx="274">
                  <c:v>21.242544698544698</c:v>
                </c:pt>
                <c:pt idx="275">
                  <c:v>15.499908523908529</c:v>
                </c:pt>
                <c:pt idx="276">
                  <c:v>12.370827442827446</c:v>
                </c:pt>
                <c:pt idx="277">
                  <c:v>10.314112266112268</c:v>
                </c:pt>
                <c:pt idx="278">
                  <c:v>9.7303284823284848</c:v>
                </c:pt>
                <c:pt idx="279">
                  <c:v>8.8357920997920978</c:v>
                </c:pt>
                <c:pt idx="280">
                  <c:v>24.711118503118499</c:v>
                </c:pt>
                <c:pt idx="281">
                  <c:v>17.759600831600835</c:v>
                </c:pt>
                <c:pt idx="282">
                  <c:v>15.672349272349273</c:v>
                </c:pt>
                <c:pt idx="283">
                  <c:v>11.575085239085237</c:v>
                </c:pt>
                <c:pt idx="284">
                  <c:v>14.246120582120582</c:v>
                </c:pt>
                <c:pt idx="285">
                  <c:v>9.4177796257796249</c:v>
                </c:pt>
                <c:pt idx="286">
                  <c:v>7.3538794178794156</c:v>
                </c:pt>
                <c:pt idx="287">
                  <c:v>7.6987609147609151</c:v>
                </c:pt>
                <c:pt idx="288">
                  <c:v>9.4249646569646561</c:v>
                </c:pt>
                <c:pt idx="289">
                  <c:v>11.808598752598751</c:v>
                </c:pt>
                <c:pt idx="290">
                  <c:v>7.3269355509355512</c:v>
                </c:pt>
                <c:pt idx="291">
                  <c:v>6.6245987525987529</c:v>
                </c:pt>
                <c:pt idx="292">
                  <c:v>5.9420207900207904</c:v>
                </c:pt>
                <c:pt idx="293">
                  <c:v>5.6115093555093543</c:v>
                </c:pt>
                <c:pt idx="294">
                  <c:v>4.963060291060291</c:v>
                </c:pt>
                <c:pt idx="295">
                  <c:v>4.2984449064449066</c:v>
                </c:pt>
                <c:pt idx="296">
                  <c:v>3.9553596673596672</c:v>
                </c:pt>
                <c:pt idx="297">
                  <c:v>3.7146611226611226</c:v>
                </c:pt>
                <c:pt idx="298">
                  <c:v>3.6787359667359669</c:v>
                </c:pt>
                <c:pt idx="299">
                  <c:v>2.4536881496881495</c:v>
                </c:pt>
                <c:pt idx="300">
                  <c:v>3.2925405405405406</c:v>
                </c:pt>
                <c:pt idx="301">
                  <c:v>2.852457380457381</c:v>
                </c:pt>
                <c:pt idx="302">
                  <c:v>2.8776049896049893</c:v>
                </c:pt>
                <c:pt idx="303">
                  <c:v>2.866827442827443</c:v>
                </c:pt>
                <c:pt idx="304">
                  <c:v>2.5614636174636174</c:v>
                </c:pt>
                <c:pt idx="305">
                  <c:v>2.360282744282745</c:v>
                </c:pt>
                <c:pt idx="306">
                  <c:v>2.3513014553014555</c:v>
                </c:pt>
                <c:pt idx="307">
                  <c:v>1.6866860706860711</c:v>
                </c:pt>
                <c:pt idx="308">
                  <c:v>4.3451476091476096</c:v>
                </c:pt>
                <c:pt idx="309">
                  <c:v>7.9646070686070685</c:v>
                </c:pt>
                <c:pt idx="310">
                  <c:v>9.6764407484407489</c:v>
                </c:pt>
                <c:pt idx="311">
                  <c:v>10.989505197505197</c:v>
                </c:pt>
                <c:pt idx="312">
                  <c:v>5.6582120582120581</c:v>
                </c:pt>
                <c:pt idx="313">
                  <c:v>8.7154428274428302</c:v>
                </c:pt>
                <c:pt idx="314">
                  <c:v>5.3474594594594596</c:v>
                </c:pt>
                <c:pt idx="315">
                  <c:v>3.7631600831600833</c:v>
                </c:pt>
                <c:pt idx="316">
                  <c:v>5.6797671517671517</c:v>
                </c:pt>
                <c:pt idx="317">
                  <c:v>11.057762993762996</c:v>
                </c:pt>
                <c:pt idx="318">
                  <c:v>153.15253222453222</c:v>
                </c:pt>
                <c:pt idx="319">
                  <c:v>462.09091060291058</c:v>
                </c:pt>
                <c:pt idx="320">
                  <c:v>152.48791683991683</c:v>
                </c:pt>
                <c:pt idx="321">
                  <c:v>43.108390852390862</c:v>
                </c:pt>
                <c:pt idx="322">
                  <c:v>23.737546777546779</c:v>
                </c:pt>
                <c:pt idx="323">
                  <c:v>26.272066528066521</c:v>
                </c:pt>
                <c:pt idx="324">
                  <c:v>21.517372141372146</c:v>
                </c:pt>
                <c:pt idx="325">
                  <c:v>16.381871101871102</c:v>
                </c:pt>
                <c:pt idx="326">
                  <c:v>12.839650727650728</c:v>
                </c:pt>
                <c:pt idx="327">
                  <c:v>12.848632016632017</c:v>
                </c:pt>
                <c:pt idx="328">
                  <c:v>8.516058212058212</c:v>
                </c:pt>
                <c:pt idx="329">
                  <c:v>7.3538794178794156</c:v>
                </c:pt>
                <c:pt idx="330">
                  <c:v>9.9548607068607087</c:v>
                </c:pt>
                <c:pt idx="331">
                  <c:v>9.2722827442827445</c:v>
                </c:pt>
                <c:pt idx="332">
                  <c:v>17.838636174636175</c:v>
                </c:pt>
                <c:pt idx="333">
                  <c:v>325.99743866943868</c:v>
                </c:pt>
                <c:pt idx="334">
                  <c:v>246.88844906444908</c:v>
                </c:pt>
                <c:pt idx="335">
                  <c:v>61.95293139293139</c:v>
                </c:pt>
                <c:pt idx="336">
                  <c:v>27.585130977130969</c:v>
                </c:pt>
                <c:pt idx="337">
                  <c:v>17.759600831600835</c:v>
                </c:pt>
                <c:pt idx="338">
                  <c:v>12.852224532224533</c:v>
                </c:pt>
                <c:pt idx="339">
                  <c:v>11.984632016632016</c:v>
                </c:pt>
                <c:pt idx="340">
                  <c:v>12.124740124740125</c:v>
                </c:pt>
                <c:pt idx="341">
                  <c:v>11.154760914760915</c:v>
                </c:pt>
                <c:pt idx="342">
                  <c:v>11.178112266112263</c:v>
                </c:pt>
                <c:pt idx="343">
                  <c:v>8.654370062370063</c:v>
                </c:pt>
                <c:pt idx="344">
                  <c:v>7.1670686070686074</c:v>
                </c:pt>
                <c:pt idx="345">
                  <c:v>8.2825446985446991</c:v>
                </c:pt>
                <c:pt idx="346">
                  <c:v>7.1886237006237028</c:v>
                </c:pt>
                <c:pt idx="347">
                  <c:v>7.5424864864864869</c:v>
                </c:pt>
                <c:pt idx="348">
                  <c:v>6.0911101871101874</c:v>
                </c:pt>
                <c:pt idx="349">
                  <c:v>5.1408898128898128</c:v>
                </c:pt>
                <c:pt idx="350">
                  <c:v>4.4385530145530154</c:v>
                </c:pt>
                <c:pt idx="351">
                  <c:v>4.6469189189189191</c:v>
                </c:pt>
                <c:pt idx="352">
                  <c:v>6.4072515592515602</c:v>
                </c:pt>
                <c:pt idx="353">
                  <c:v>7.1562910602910605</c:v>
                </c:pt>
                <c:pt idx="354">
                  <c:v>3.8583617463617466</c:v>
                </c:pt>
                <c:pt idx="355">
                  <c:v>4.3038336798336809</c:v>
                </c:pt>
                <c:pt idx="356">
                  <c:v>3.3320582120582118</c:v>
                </c:pt>
                <c:pt idx="357">
                  <c:v>3.4973139293139281</c:v>
                </c:pt>
                <c:pt idx="358">
                  <c:v>2.4231517671517673</c:v>
                </c:pt>
                <c:pt idx="359">
                  <c:v>2.8273097713097712</c:v>
                </c:pt>
                <c:pt idx="360">
                  <c:v>2.870419958419959</c:v>
                </c:pt>
                <c:pt idx="361">
                  <c:v>2.8560498960498961</c:v>
                </c:pt>
                <c:pt idx="362">
                  <c:v>2.5111683991683997</c:v>
                </c:pt>
                <c:pt idx="363">
                  <c:v>2.2093970893970893</c:v>
                </c:pt>
                <c:pt idx="364">
                  <c:v>2.2560997920997923</c:v>
                </c:pt>
                <c:pt idx="365">
                  <c:v>1.9345696465696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623-4C7C-81C2-CAF9F35C6D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1938830832"/>
        <c:axId val="1938820432"/>
      </c:barChart>
      <c:lineChart>
        <c:grouping val="standard"/>
        <c:varyColors val="0"/>
        <c:ser>
          <c:idx val="2"/>
          <c:order val="2"/>
          <c:tx>
            <c:v>Daily abstraction</c:v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'Taiwan (2)'!$E$3:$E$368</c:f>
              <c:numCache>
                <c:formatCode>General</c:formatCode>
                <c:ptCount val="366"/>
                <c:pt idx="0">
                  <c:v>-1.7614885654885657</c:v>
                </c:pt>
                <c:pt idx="1">
                  <c:v>3.1462619542619543</c:v>
                </c:pt>
                <c:pt idx="2">
                  <c:v>-0.99145945945945935</c:v>
                </c:pt>
                <c:pt idx="3">
                  <c:v>-1.7686985446985448</c:v>
                </c:pt>
                <c:pt idx="4">
                  <c:v>-2.1231767151767151</c:v>
                </c:pt>
                <c:pt idx="5">
                  <c:v>-0.1100374220374214</c:v>
                </c:pt>
                <c:pt idx="6">
                  <c:v>-1.9046237006237003</c:v>
                </c:pt>
                <c:pt idx="7">
                  <c:v>-1.5878918918918918</c:v>
                </c:pt>
                <c:pt idx="8">
                  <c:v>-1.3920748440748441</c:v>
                </c:pt>
                <c:pt idx="9">
                  <c:v>-1.7908690228690229</c:v>
                </c:pt>
                <c:pt idx="10">
                  <c:v>-1.4423950103950101</c:v>
                </c:pt>
                <c:pt idx="11">
                  <c:v>-1.5501704781704784</c:v>
                </c:pt>
                <c:pt idx="12">
                  <c:v>-1.1118835758835761</c:v>
                </c:pt>
                <c:pt idx="13">
                  <c:v>-1.1442162162162162</c:v>
                </c:pt>
                <c:pt idx="14">
                  <c:v>-1.1136798336798337</c:v>
                </c:pt>
                <c:pt idx="15">
                  <c:v>-1.1100873180873179</c:v>
                </c:pt>
                <c:pt idx="16">
                  <c:v>-1.0813471933471934</c:v>
                </c:pt>
                <c:pt idx="17">
                  <c:v>-1.3112681912681912</c:v>
                </c:pt>
                <c:pt idx="18">
                  <c:v>-1.1226611226611227</c:v>
                </c:pt>
                <c:pt idx="19">
                  <c:v>-1.0687733887733888</c:v>
                </c:pt>
                <c:pt idx="20">
                  <c:v>-1.1064948024948025</c:v>
                </c:pt>
                <c:pt idx="21">
                  <c:v>-1.178345114345114</c:v>
                </c:pt>
                <c:pt idx="22">
                  <c:v>-1.1927151767151767</c:v>
                </c:pt>
                <c:pt idx="23">
                  <c:v>-0.98255301455301458</c:v>
                </c:pt>
                <c:pt idx="24">
                  <c:v>-1.3418045738045739</c:v>
                </c:pt>
                <c:pt idx="25">
                  <c:v>-1.0705696465696466</c:v>
                </c:pt>
                <c:pt idx="26">
                  <c:v>9.3426694386694376</c:v>
                </c:pt>
                <c:pt idx="27">
                  <c:v>12.858170478170479</c:v>
                </c:pt>
                <c:pt idx="28">
                  <c:v>2.1527817047817051</c:v>
                </c:pt>
                <c:pt idx="29">
                  <c:v>-1.0615883575883576</c:v>
                </c:pt>
                <c:pt idx="30">
                  <c:v>-0.71311434511434524</c:v>
                </c:pt>
                <c:pt idx="31">
                  <c:v>-0.76520582120582126</c:v>
                </c:pt>
                <c:pt idx="32">
                  <c:v>-1.1909189189189189</c:v>
                </c:pt>
                <c:pt idx="33">
                  <c:v>-0.86040748440748438</c:v>
                </c:pt>
                <c:pt idx="34">
                  <c:v>-0.88555509355509332</c:v>
                </c:pt>
                <c:pt idx="35">
                  <c:v>-1.1603825363825364</c:v>
                </c:pt>
                <c:pt idx="36">
                  <c:v>-0.68617047817047816</c:v>
                </c:pt>
                <c:pt idx="37">
                  <c:v>-0.70952182952182952</c:v>
                </c:pt>
                <c:pt idx="38">
                  <c:v>-0.56761746361746379</c:v>
                </c:pt>
                <c:pt idx="39">
                  <c:v>-1.1280498960498961</c:v>
                </c:pt>
                <c:pt idx="40">
                  <c:v>-0.92866528066528065</c:v>
                </c:pt>
                <c:pt idx="41">
                  <c:v>0.33838669438669444</c:v>
                </c:pt>
                <c:pt idx="42">
                  <c:v>-0.38078170478170476</c:v>
                </c:pt>
                <c:pt idx="43">
                  <c:v>-0.68257796257796255</c:v>
                </c:pt>
                <c:pt idx="44">
                  <c:v>-0.39876923076923082</c:v>
                </c:pt>
                <c:pt idx="45">
                  <c:v>-0.68796673596673596</c:v>
                </c:pt>
                <c:pt idx="46">
                  <c:v>-0.68796673596673596</c:v>
                </c:pt>
                <c:pt idx="47">
                  <c:v>-0.37901039501039502</c:v>
                </c:pt>
                <c:pt idx="48">
                  <c:v>-0.68617047817047816</c:v>
                </c:pt>
                <c:pt idx="49">
                  <c:v>-0.35745530145530147</c:v>
                </c:pt>
                <c:pt idx="50">
                  <c:v>-0.70952182952182952</c:v>
                </c:pt>
                <c:pt idx="51">
                  <c:v>-1.0436257796257793</c:v>
                </c:pt>
                <c:pt idx="52">
                  <c:v>-4.4906444906444909E-2</c:v>
                </c:pt>
                <c:pt idx="53">
                  <c:v>-0.40236174636174638</c:v>
                </c:pt>
                <c:pt idx="54">
                  <c:v>-0.34667775467775469</c:v>
                </c:pt>
                <c:pt idx="55">
                  <c:v>-0.35206652806652805</c:v>
                </c:pt>
                <c:pt idx="56">
                  <c:v>-0.36104781704781702</c:v>
                </c:pt>
                <c:pt idx="57">
                  <c:v>-0.71670686070686074</c:v>
                </c:pt>
                <c:pt idx="58">
                  <c:v>-0.36643659043659044</c:v>
                </c:pt>
                <c:pt idx="59">
                  <c:v>-0.36643659043659044</c:v>
                </c:pt>
                <c:pt idx="60">
                  <c:v>-0.37901039501039502</c:v>
                </c:pt>
                <c:pt idx="61">
                  <c:v>-0.37362162162162166</c:v>
                </c:pt>
                <c:pt idx="62">
                  <c:v>-0.35386278586278586</c:v>
                </c:pt>
                <c:pt idx="63">
                  <c:v>-0.15986694386694386</c:v>
                </c:pt>
                <c:pt idx="64">
                  <c:v>-0.35565904365904366</c:v>
                </c:pt>
                <c:pt idx="65">
                  <c:v>-0.35565904365904366</c:v>
                </c:pt>
                <c:pt idx="66">
                  <c:v>-0.37721413721413721</c:v>
                </c:pt>
                <c:pt idx="67">
                  <c:v>-0.36643659043659044</c:v>
                </c:pt>
                <c:pt idx="68">
                  <c:v>-0.1365155925155925</c:v>
                </c:pt>
                <c:pt idx="69">
                  <c:v>-0.35565904365904366</c:v>
                </c:pt>
                <c:pt idx="70">
                  <c:v>-0.35565904365904366</c:v>
                </c:pt>
                <c:pt idx="71">
                  <c:v>-0.38619542619542618</c:v>
                </c:pt>
                <c:pt idx="72">
                  <c:v>-0.36643659043659044</c:v>
                </c:pt>
                <c:pt idx="73">
                  <c:v>-0.36643659043659044</c:v>
                </c:pt>
                <c:pt idx="74">
                  <c:v>5.8156008316008316</c:v>
                </c:pt>
                <c:pt idx="75">
                  <c:v>3.8569147609147612</c:v>
                </c:pt>
                <c:pt idx="76">
                  <c:v>0.10064033264033273</c:v>
                </c:pt>
                <c:pt idx="77">
                  <c:v>4.5623035343035347</c:v>
                </c:pt>
                <c:pt idx="78">
                  <c:v>-7.7214137214137224E-2</c:v>
                </c:pt>
                <c:pt idx="79">
                  <c:v>-0.42391683991683993</c:v>
                </c:pt>
                <c:pt idx="80">
                  <c:v>-0.44187941787941787</c:v>
                </c:pt>
                <c:pt idx="81">
                  <c:v>-0.45984199584199587</c:v>
                </c:pt>
                <c:pt idx="82">
                  <c:v>-0.57120997920997918</c:v>
                </c:pt>
                <c:pt idx="83">
                  <c:v>-0.56761746361746379</c:v>
                </c:pt>
                <c:pt idx="84">
                  <c:v>-0.29997505197505192</c:v>
                </c:pt>
                <c:pt idx="85">
                  <c:v>-8.498960498960495E-2</c:v>
                </c:pt>
                <c:pt idx="86">
                  <c:v>18.789372141372144</c:v>
                </c:pt>
                <c:pt idx="87">
                  <c:v>6.7617879417879418</c:v>
                </c:pt>
                <c:pt idx="88">
                  <c:v>0.67849480249480254</c:v>
                </c:pt>
                <c:pt idx="89">
                  <c:v>9.8278586278586322E-2</c:v>
                </c:pt>
                <c:pt idx="90">
                  <c:v>-0.26461538461538459</c:v>
                </c:pt>
                <c:pt idx="91">
                  <c:v>-0.60893139293139298</c:v>
                </c:pt>
                <c:pt idx="92">
                  <c:v>-0.70233679833679841</c:v>
                </c:pt>
                <c:pt idx="93">
                  <c:v>-0.44906444906444909</c:v>
                </c:pt>
                <c:pt idx="94">
                  <c:v>4.9773139293139295</c:v>
                </c:pt>
                <c:pt idx="95">
                  <c:v>2.7186278586278587</c:v>
                </c:pt>
                <c:pt idx="96">
                  <c:v>1.0293804573804572</c:v>
                </c:pt>
                <c:pt idx="97">
                  <c:v>1.1832931392931392</c:v>
                </c:pt>
                <c:pt idx="98">
                  <c:v>3.3658960498960502</c:v>
                </c:pt>
                <c:pt idx="99">
                  <c:v>-0.33767151767151765</c:v>
                </c:pt>
                <c:pt idx="100">
                  <c:v>-0.36823284823284819</c:v>
                </c:pt>
                <c:pt idx="101">
                  <c:v>-5.2681912681912663E-2</c:v>
                </c:pt>
                <c:pt idx="102">
                  <c:v>-0.27303118503118501</c:v>
                </c:pt>
                <c:pt idx="103">
                  <c:v>-0.26764241164241165</c:v>
                </c:pt>
                <c:pt idx="104">
                  <c:v>-0.31614137214137217</c:v>
                </c:pt>
                <c:pt idx="105">
                  <c:v>-0.31973388773388772</c:v>
                </c:pt>
                <c:pt idx="106">
                  <c:v>7.3802661122661126</c:v>
                </c:pt>
                <c:pt idx="107">
                  <c:v>-0.3323076923076923</c:v>
                </c:pt>
                <c:pt idx="108">
                  <c:v>-0.24069854469854471</c:v>
                </c:pt>
                <c:pt idx="109">
                  <c:v>-0.39697297297297296</c:v>
                </c:pt>
                <c:pt idx="110">
                  <c:v>-0.40954677754677743</c:v>
                </c:pt>
                <c:pt idx="111">
                  <c:v>-0.16166320166320167</c:v>
                </c:pt>
                <c:pt idx="112">
                  <c:v>-0.17603326403326403</c:v>
                </c:pt>
                <c:pt idx="113">
                  <c:v>-0.31793762993762992</c:v>
                </c:pt>
                <c:pt idx="114">
                  <c:v>0.58565488565488566</c:v>
                </c:pt>
                <c:pt idx="115">
                  <c:v>17.723991683991684</c:v>
                </c:pt>
                <c:pt idx="116">
                  <c:v>0.18088149688149679</c:v>
                </c:pt>
                <c:pt idx="117">
                  <c:v>3.9542619542619506E-2</c:v>
                </c:pt>
                <c:pt idx="118">
                  <c:v>-0.34308523908523908</c:v>
                </c:pt>
                <c:pt idx="119">
                  <c:v>-0.41313929313929315</c:v>
                </c:pt>
                <c:pt idx="120">
                  <c:v>-0.21555093555093555</c:v>
                </c:pt>
                <c:pt idx="121">
                  <c:v>-0.22632848232848232</c:v>
                </c:pt>
                <c:pt idx="122">
                  <c:v>-0.19579209979209983</c:v>
                </c:pt>
                <c:pt idx="123">
                  <c:v>-0.31254885654885656</c:v>
                </c:pt>
                <c:pt idx="124">
                  <c:v>-0.31614137214137217</c:v>
                </c:pt>
                <c:pt idx="125">
                  <c:v>-0.20118087318087319</c:v>
                </c:pt>
                <c:pt idx="126">
                  <c:v>-0.2371060291060291</c:v>
                </c:pt>
                <c:pt idx="127">
                  <c:v>-0.25327234927234926</c:v>
                </c:pt>
                <c:pt idx="128">
                  <c:v>-0.30177130977130978</c:v>
                </c:pt>
                <c:pt idx="129">
                  <c:v>-0.29099376299376301</c:v>
                </c:pt>
                <c:pt idx="130">
                  <c:v>0.39283991683991681</c:v>
                </c:pt>
                <c:pt idx="131">
                  <c:v>-0.29279002079002081</c:v>
                </c:pt>
                <c:pt idx="132">
                  <c:v>-0.18681081081081083</c:v>
                </c:pt>
                <c:pt idx="133">
                  <c:v>-0.31075259875259875</c:v>
                </c:pt>
                <c:pt idx="134">
                  <c:v>-0.20118087318087319</c:v>
                </c:pt>
                <c:pt idx="135">
                  <c:v>-0.25506860706860701</c:v>
                </c:pt>
                <c:pt idx="136">
                  <c:v>-0.28439916839916835</c:v>
                </c:pt>
                <c:pt idx="137">
                  <c:v>-0.17064449064449064</c:v>
                </c:pt>
                <c:pt idx="138">
                  <c:v>-6.0457380457380472E-2</c:v>
                </c:pt>
                <c:pt idx="139">
                  <c:v>-0.33949272349272341</c:v>
                </c:pt>
                <c:pt idx="140">
                  <c:v>-0.28919750519750526</c:v>
                </c:pt>
                <c:pt idx="141">
                  <c:v>-0.30536382536382534</c:v>
                </c:pt>
                <c:pt idx="142">
                  <c:v>1.8577962577962598E-2</c:v>
                </c:pt>
                <c:pt idx="143">
                  <c:v>17.624041580041578</c:v>
                </c:pt>
                <c:pt idx="144">
                  <c:v>7.0844490644490641</c:v>
                </c:pt>
                <c:pt idx="145">
                  <c:v>0.26469022869022862</c:v>
                </c:pt>
                <c:pt idx="146">
                  <c:v>2.6150103950103949</c:v>
                </c:pt>
                <c:pt idx="147">
                  <c:v>-0.15745530145530146</c:v>
                </c:pt>
                <c:pt idx="148">
                  <c:v>-0.3933804573804574</c:v>
                </c:pt>
                <c:pt idx="149">
                  <c:v>-0.27482744282744281</c:v>
                </c:pt>
                <c:pt idx="150">
                  <c:v>-0.28201247401247403</c:v>
                </c:pt>
                <c:pt idx="151">
                  <c:v>2.7179875259875259</c:v>
                </c:pt>
                <c:pt idx="152">
                  <c:v>17.897047817047817</c:v>
                </c:pt>
                <c:pt idx="153">
                  <c:v>2.4473430353430352</c:v>
                </c:pt>
                <c:pt idx="154">
                  <c:v>-6.9438669438669443E-2</c:v>
                </c:pt>
                <c:pt idx="155">
                  <c:v>1.2598752598752594E-2</c:v>
                </c:pt>
                <c:pt idx="156">
                  <c:v>-0.38439916839916838</c:v>
                </c:pt>
                <c:pt idx="157">
                  <c:v>-0.45086070686070684</c:v>
                </c:pt>
                <c:pt idx="158">
                  <c:v>-0.28560498960498959</c:v>
                </c:pt>
                <c:pt idx="159">
                  <c:v>-0.27303118503118501</c:v>
                </c:pt>
                <c:pt idx="160">
                  <c:v>-0.2945862785862785</c:v>
                </c:pt>
                <c:pt idx="161">
                  <c:v>-0.34667775467775469</c:v>
                </c:pt>
                <c:pt idx="162">
                  <c:v>35.194295218295217</c:v>
                </c:pt>
                <c:pt idx="163">
                  <c:v>-0.17593347193347197</c:v>
                </c:pt>
                <c:pt idx="164">
                  <c:v>-0.29099376299376301</c:v>
                </c:pt>
                <c:pt idx="165">
                  <c:v>-0.42571309771309784</c:v>
                </c:pt>
                <c:pt idx="166">
                  <c:v>-0.30177130977130978</c:v>
                </c:pt>
                <c:pt idx="167">
                  <c:v>-0.14908939708939709</c:v>
                </c:pt>
                <c:pt idx="168">
                  <c:v>37.675101871101873</c:v>
                </c:pt>
                <c:pt idx="169">
                  <c:v>0.24977962577962576</c:v>
                </c:pt>
                <c:pt idx="170">
                  <c:v>-0.17960083160083162</c:v>
                </c:pt>
                <c:pt idx="171">
                  <c:v>-0.70952182952182952</c:v>
                </c:pt>
                <c:pt idx="172">
                  <c:v>0.19525155925155924</c:v>
                </c:pt>
                <c:pt idx="173">
                  <c:v>42.079409563409563</c:v>
                </c:pt>
                <c:pt idx="174">
                  <c:v>-1.3244324324324321</c:v>
                </c:pt>
                <c:pt idx="175">
                  <c:v>0.34439085239085221</c:v>
                </c:pt>
                <c:pt idx="176">
                  <c:v>3.3599417879417874</c:v>
                </c:pt>
                <c:pt idx="177">
                  <c:v>-0.34306029106029107</c:v>
                </c:pt>
                <c:pt idx="178">
                  <c:v>-0.42750935550935537</c:v>
                </c:pt>
                <c:pt idx="179">
                  <c:v>-0.42091476091476099</c:v>
                </c:pt>
                <c:pt idx="180">
                  <c:v>8.3910935550935566</c:v>
                </c:pt>
                <c:pt idx="181">
                  <c:v>-6.3434511434511398E-2</c:v>
                </c:pt>
                <c:pt idx="182">
                  <c:v>6.8850893970893967</c:v>
                </c:pt>
                <c:pt idx="183">
                  <c:v>-0.36523076923076914</c:v>
                </c:pt>
                <c:pt idx="184">
                  <c:v>7.6269937629937621</c:v>
                </c:pt>
                <c:pt idx="185">
                  <c:v>9.9054636174636173</c:v>
                </c:pt>
                <c:pt idx="186">
                  <c:v>-0.40236174636174638</c:v>
                </c:pt>
                <c:pt idx="187">
                  <c:v>9.9707193347193339</c:v>
                </c:pt>
                <c:pt idx="188">
                  <c:v>5.5473929313929311</c:v>
                </c:pt>
                <c:pt idx="189">
                  <c:v>-0.78555509355509334</c:v>
                </c:pt>
                <c:pt idx="190">
                  <c:v>-0.6574303534303535</c:v>
                </c:pt>
                <c:pt idx="191">
                  <c:v>1.2743118503118502</c:v>
                </c:pt>
                <c:pt idx="192">
                  <c:v>-0.17180041580041583</c:v>
                </c:pt>
                <c:pt idx="193">
                  <c:v>1.8533471933471932</c:v>
                </c:pt>
                <c:pt idx="194">
                  <c:v>-0.12153014553014552</c:v>
                </c:pt>
                <c:pt idx="195">
                  <c:v>-0.46163825363825362</c:v>
                </c:pt>
                <c:pt idx="196">
                  <c:v>-0.12933056133056131</c:v>
                </c:pt>
                <c:pt idx="197">
                  <c:v>-8.442411642411643E-2</c:v>
                </c:pt>
                <c:pt idx="198">
                  <c:v>0.60900623700623702</c:v>
                </c:pt>
                <c:pt idx="199">
                  <c:v>-0.43289812889812901</c:v>
                </c:pt>
                <c:pt idx="200">
                  <c:v>-0.12453222453222454</c:v>
                </c:pt>
                <c:pt idx="201">
                  <c:v>25.195276507276507</c:v>
                </c:pt>
                <c:pt idx="202">
                  <c:v>1.4294054054054057</c:v>
                </c:pt>
                <c:pt idx="203">
                  <c:v>19.610286902286902</c:v>
                </c:pt>
                <c:pt idx="204">
                  <c:v>15.306153846153848</c:v>
                </c:pt>
                <c:pt idx="205">
                  <c:v>1.182137214137214</c:v>
                </c:pt>
                <c:pt idx="206">
                  <c:v>0.28927234927234935</c:v>
                </c:pt>
                <c:pt idx="207">
                  <c:v>13.940848232848232</c:v>
                </c:pt>
                <c:pt idx="208">
                  <c:v>10.941022869022868</c:v>
                </c:pt>
                <c:pt idx="209">
                  <c:v>-1.7040083160083155</c:v>
                </c:pt>
                <c:pt idx="210">
                  <c:v>4.0055135135135131</c:v>
                </c:pt>
                <c:pt idx="211">
                  <c:v>23.935758835758836</c:v>
                </c:pt>
                <c:pt idx="212">
                  <c:v>20.572033264033262</c:v>
                </c:pt>
                <c:pt idx="213">
                  <c:v>35.083733887733892</c:v>
                </c:pt>
                <c:pt idx="214">
                  <c:v>-4.0148024948024945</c:v>
                </c:pt>
                <c:pt idx="215">
                  <c:v>32.901588357588359</c:v>
                </c:pt>
                <c:pt idx="216">
                  <c:v>41.367933471933476</c:v>
                </c:pt>
                <c:pt idx="217">
                  <c:v>2.3235758835758844</c:v>
                </c:pt>
                <c:pt idx="218">
                  <c:v>28.206627858627851</c:v>
                </c:pt>
                <c:pt idx="219">
                  <c:v>-11.621954261954262</c:v>
                </c:pt>
                <c:pt idx="220">
                  <c:v>-5.7655384615384619</c:v>
                </c:pt>
                <c:pt idx="221">
                  <c:v>0.88278586278586246</c:v>
                </c:pt>
                <c:pt idx="222">
                  <c:v>-6.0593180873180872</c:v>
                </c:pt>
                <c:pt idx="223">
                  <c:v>-5.4318835758835746</c:v>
                </c:pt>
                <c:pt idx="224">
                  <c:v>-4.2715010395010404</c:v>
                </c:pt>
                <c:pt idx="225">
                  <c:v>25.741887733887737</c:v>
                </c:pt>
                <c:pt idx="226">
                  <c:v>-3.371401247401248</c:v>
                </c:pt>
                <c:pt idx="227">
                  <c:v>78.0304948024948</c:v>
                </c:pt>
                <c:pt idx="228">
                  <c:v>-7.940357588357589</c:v>
                </c:pt>
                <c:pt idx="229">
                  <c:v>16.028474012474014</c:v>
                </c:pt>
                <c:pt idx="230">
                  <c:v>-14.513762993762994</c:v>
                </c:pt>
                <c:pt idx="231">
                  <c:v>-6.9458794178794179</c:v>
                </c:pt>
                <c:pt idx="232">
                  <c:v>-5.0101538461538482</c:v>
                </c:pt>
                <c:pt idx="233">
                  <c:v>-6.5725072765072765</c:v>
                </c:pt>
                <c:pt idx="234">
                  <c:v>-5.3312931392931393</c:v>
                </c:pt>
                <c:pt idx="235">
                  <c:v>-4.8085821205821206</c:v>
                </c:pt>
                <c:pt idx="236">
                  <c:v>-4.072116424116424</c:v>
                </c:pt>
                <c:pt idx="237">
                  <c:v>-1.6313929313929316</c:v>
                </c:pt>
                <c:pt idx="238">
                  <c:v>4.2584199584199594</c:v>
                </c:pt>
                <c:pt idx="239">
                  <c:v>3.3763326403326404</c:v>
                </c:pt>
                <c:pt idx="240">
                  <c:v>38.736008316008316</c:v>
                </c:pt>
                <c:pt idx="241">
                  <c:v>-1.3819293139293141</c:v>
                </c:pt>
                <c:pt idx="242">
                  <c:v>7.6496881496881493</c:v>
                </c:pt>
                <c:pt idx="243">
                  <c:v>-4.861779625779624</c:v>
                </c:pt>
                <c:pt idx="244">
                  <c:v>3.8123575883575898</c:v>
                </c:pt>
                <c:pt idx="245">
                  <c:v>-4.1080415800415802</c:v>
                </c:pt>
                <c:pt idx="246">
                  <c:v>-3.5176632016632015</c:v>
                </c:pt>
                <c:pt idx="247">
                  <c:v>-2.2170977130977128</c:v>
                </c:pt>
                <c:pt idx="248">
                  <c:v>0.68413305613305608</c:v>
                </c:pt>
                <c:pt idx="249">
                  <c:v>21.275251559251561</c:v>
                </c:pt>
                <c:pt idx="250">
                  <c:v>9.5460457380457377</c:v>
                </c:pt>
                <c:pt idx="251">
                  <c:v>28.386677754677756</c:v>
                </c:pt>
                <c:pt idx="252">
                  <c:v>25.176266112266113</c:v>
                </c:pt>
                <c:pt idx="253">
                  <c:v>9.4777380457380467</c:v>
                </c:pt>
                <c:pt idx="254">
                  <c:v>-1.9910270270270267</c:v>
                </c:pt>
                <c:pt idx="255">
                  <c:v>-2.7900956340956338</c:v>
                </c:pt>
                <c:pt idx="256">
                  <c:v>-2.3687900207900219</c:v>
                </c:pt>
                <c:pt idx="257">
                  <c:v>-5.8150519750519747</c:v>
                </c:pt>
                <c:pt idx="258">
                  <c:v>12.292182952182953</c:v>
                </c:pt>
                <c:pt idx="259">
                  <c:v>-1.2474012474012479</c:v>
                </c:pt>
                <c:pt idx="260">
                  <c:v>168.57162577962572</c:v>
                </c:pt>
                <c:pt idx="261">
                  <c:v>-111.57604989604991</c:v>
                </c:pt>
                <c:pt idx="262">
                  <c:v>-59.964316008316004</c:v>
                </c:pt>
                <c:pt idx="263">
                  <c:v>-52.967409563409582</c:v>
                </c:pt>
                <c:pt idx="264">
                  <c:v>-20.457580041580041</c:v>
                </c:pt>
                <c:pt idx="265">
                  <c:v>-15.13160083160083</c:v>
                </c:pt>
                <c:pt idx="266">
                  <c:v>-11.005646569646567</c:v>
                </c:pt>
                <c:pt idx="267">
                  <c:v>-9.4824449064449059</c:v>
                </c:pt>
                <c:pt idx="268">
                  <c:v>-7.0161580041580027</c:v>
                </c:pt>
                <c:pt idx="269">
                  <c:v>-5.0166486486486495</c:v>
                </c:pt>
                <c:pt idx="270">
                  <c:v>20.667858627858628</c:v>
                </c:pt>
                <c:pt idx="271">
                  <c:v>87.576291060291112</c:v>
                </c:pt>
                <c:pt idx="272">
                  <c:v>-117.13561746361745</c:v>
                </c:pt>
                <c:pt idx="273">
                  <c:v>-36.581255717255715</c:v>
                </c:pt>
                <c:pt idx="274">
                  <c:v>-18.942544698544697</c:v>
                </c:pt>
                <c:pt idx="275">
                  <c:v>-14.899908523908529</c:v>
                </c:pt>
                <c:pt idx="276">
                  <c:v>-9.670827442827445</c:v>
                </c:pt>
                <c:pt idx="277">
                  <c:v>-10.114112266112269</c:v>
                </c:pt>
                <c:pt idx="278">
                  <c:v>-4.5303284823284846</c:v>
                </c:pt>
                <c:pt idx="279">
                  <c:v>-2.9357920997920974</c:v>
                </c:pt>
                <c:pt idx="280">
                  <c:v>37.988881496881504</c:v>
                </c:pt>
                <c:pt idx="281">
                  <c:v>9.1403991683991634</c:v>
                </c:pt>
                <c:pt idx="282">
                  <c:v>-8.4723492723492733</c:v>
                </c:pt>
                <c:pt idx="283">
                  <c:v>-4.0750852390852366</c:v>
                </c:pt>
                <c:pt idx="284">
                  <c:v>5.953879417879417</c:v>
                </c:pt>
                <c:pt idx="285">
                  <c:v>-8.3177796257796253</c:v>
                </c:pt>
                <c:pt idx="286">
                  <c:v>-7.2538794178794159</c:v>
                </c:pt>
                <c:pt idx="287">
                  <c:v>11.901239085239087</c:v>
                </c:pt>
                <c:pt idx="288">
                  <c:v>4.4750353430353442</c:v>
                </c:pt>
                <c:pt idx="289">
                  <c:v>9.7914012474012502</c:v>
                </c:pt>
                <c:pt idx="290">
                  <c:v>-6.126935550935551</c:v>
                </c:pt>
                <c:pt idx="291">
                  <c:v>-4.9245987525987527</c:v>
                </c:pt>
                <c:pt idx="292">
                  <c:v>-3.2420207900207902</c:v>
                </c:pt>
                <c:pt idx="293">
                  <c:v>4.8884906444906457</c:v>
                </c:pt>
                <c:pt idx="294">
                  <c:v>-4.963060291060291</c:v>
                </c:pt>
                <c:pt idx="295">
                  <c:v>-2.8984449064449067</c:v>
                </c:pt>
                <c:pt idx="296">
                  <c:v>-1.8553596673596671</c:v>
                </c:pt>
                <c:pt idx="297">
                  <c:v>-3.7146611226611226</c:v>
                </c:pt>
                <c:pt idx="298">
                  <c:v>-3.6787359667359669</c:v>
                </c:pt>
                <c:pt idx="299">
                  <c:v>-2.4536881496881495</c:v>
                </c:pt>
                <c:pt idx="300">
                  <c:v>-3.2925405405405406</c:v>
                </c:pt>
                <c:pt idx="301">
                  <c:v>1.3475426195426192</c:v>
                </c:pt>
                <c:pt idx="302">
                  <c:v>-0.47760498960498943</c:v>
                </c:pt>
                <c:pt idx="303">
                  <c:v>-2.0668274428274431</c:v>
                </c:pt>
                <c:pt idx="304">
                  <c:v>-2.5614636174636174</c:v>
                </c:pt>
                <c:pt idx="305">
                  <c:v>-2.360282744282745</c:v>
                </c:pt>
                <c:pt idx="306">
                  <c:v>-2.0513014553014557</c:v>
                </c:pt>
                <c:pt idx="307">
                  <c:v>-0.58668607068607104</c:v>
                </c:pt>
                <c:pt idx="308">
                  <c:v>12.454852390852391</c:v>
                </c:pt>
                <c:pt idx="309">
                  <c:v>16.935392931392929</c:v>
                </c:pt>
                <c:pt idx="310">
                  <c:v>10.923559251559253</c:v>
                </c:pt>
                <c:pt idx="311">
                  <c:v>22.310494802494802</c:v>
                </c:pt>
                <c:pt idx="312">
                  <c:v>-0.75821205821205773</c:v>
                </c:pt>
                <c:pt idx="313">
                  <c:v>20.784557172557172</c:v>
                </c:pt>
                <c:pt idx="314">
                  <c:v>0.15254054054054045</c:v>
                </c:pt>
                <c:pt idx="315">
                  <c:v>-3.5631600831600831</c:v>
                </c:pt>
                <c:pt idx="316">
                  <c:v>10.520232848232848</c:v>
                </c:pt>
                <c:pt idx="317">
                  <c:v>64.942237006237008</c:v>
                </c:pt>
                <c:pt idx="318">
                  <c:v>159.84746777546778</c:v>
                </c:pt>
                <c:pt idx="319">
                  <c:v>-127.39091060291059</c:v>
                </c:pt>
                <c:pt idx="320">
                  <c:v>-109.28791683991683</c:v>
                </c:pt>
                <c:pt idx="321">
                  <c:v>-38.608390852390862</c:v>
                </c:pt>
                <c:pt idx="322">
                  <c:v>-23.33754677754678</c:v>
                </c:pt>
                <c:pt idx="323">
                  <c:v>12.727933471933479</c:v>
                </c:pt>
                <c:pt idx="324">
                  <c:v>-9.0173721413721459</c:v>
                </c:pt>
                <c:pt idx="325">
                  <c:v>-13.781871101871102</c:v>
                </c:pt>
                <c:pt idx="326">
                  <c:v>-12.639650727650729</c:v>
                </c:pt>
                <c:pt idx="327">
                  <c:v>-11.948632016632017</c:v>
                </c:pt>
                <c:pt idx="328">
                  <c:v>-8.4160582120582124</c:v>
                </c:pt>
                <c:pt idx="329">
                  <c:v>-1.8538794178794156</c:v>
                </c:pt>
                <c:pt idx="330">
                  <c:v>13.44513929313929</c:v>
                </c:pt>
                <c:pt idx="331">
                  <c:v>1.7277172557172555</c:v>
                </c:pt>
                <c:pt idx="332">
                  <c:v>-0.43863617463617643</c:v>
                </c:pt>
                <c:pt idx="333">
                  <c:v>101.4025613305613</c:v>
                </c:pt>
                <c:pt idx="334">
                  <c:v>-136.38844906444908</c:v>
                </c:pt>
                <c:pt idx="335">
                  <c:v>-61.95293139293139</c:v>
                </c:pt>
                <c:pt idx="336">
                  <c:v>-26.685130977130971</c:v>
                </c:pt>
                <c:pt idx="337">
                  <c:v>-17.159600831600834</c:v>
                </c:pt>
                <c:pt idx="338">
                  <c:v>-4.2522245322245329</c:v>
                </c:pt>
                <c:pt idx="339">
                  <c:v>-6.4846320166320162</c:v>
                </c:pt>
                <c:pt idx="340">
                  <c:v>10.275259875259874</c:v>
                </c:pt>
                <c:pt idx="341">
                  <c:v>10.345239085239085</c:v>
                </c:pt>
                <c:pt idx="342">
                  <c:v>-4.6781122661122634</c:v>
                </c:pt>
                <c:pt idx="343">
                  <c:v>-8.5543700623700634</c:v>
                </c:pt>
                <c:pt idx="344">
                  <c:v>-7.1670686070686074</c:v>
                </c:pt>
                <c:pt idx="345">
                  <c:v>11.017455301455302</c:v>
                </c:pt>
                <c:pt idx="346">
                  <c:v>-6.5886237006237032</c:v>
                </c:pt>
                <c:pt idx="347">
                  <c:v>-0.94248648648648725</c:v>
                </c:pt>
                <c:pt idx="348">
                  <c:v>-5.8911101871101872</c:v>
                </c:pt>
                <c:pt idx="349">
                  <c:v>-4.840889812889813</c:v>
                </c:pt>
                <c:pt idx="350">
                  <c:v>-4.4385530145530154</c:v>
                </c:pt>
                <c:pt idx="351">
                  <c:v>-3.2469189189189192</c:v>
                </c:pt>
                <c:pt idx="352">
                  <c:v>5.1927484407484394</c:v>
                </c:pt>
                <c:pt idx="353">
                  <c:v>9.3437089397089395</c:v>
                </c:pt>
                <c:pt idx="354">
                  <c:v>-2.5583617463617463</c:v>
                </c:pt>
                <c:pt idx="355">
                  <c:v>-2.8038336798336809</c:v>
                </c:pt>
                <c:pt idx="356">
                  <c:v>-3.3320582120582118</c:v>
                </c:pt>
                <c:pt idx="357">
                  <c:v>-3.4973139293139281</c:v>
                </c:pt>
                <c:pt idx="358">
                  <c:v>-2.4231517671517673</c:v>
                </c:pt>
                <c:pt idx="359">
                  <c:v>-2.8273097713097712</c:v>
                </c:pt>
                <c:pt idx="360">
                  <c:v>-2.870419958419959</c:v>
                </c:pt>
                <c:pt idx="361">
                  <c:v>-2.4560498960498962</c:v>
                </c:pt>
                <c:pt idx="362">
                  <c:v>-2.5111683991683997</c:v>
                </c:pt>
                <c:pt idx="363">
                  <c:v>-1.7093970893970893</c:v>
                </c:pt>
                <c:pt idx="364">
                  <c:v>-2.2560997920997923</c:v>
                </c:pt>
                <c:pt idx="365">
                  <c:v>-1.93456964656964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623-4C7C-81C2-CAF9F35C6DCE}"/>
            </c:ext>
          </c:extLst>
        </c:ser>
        <c:ser>
          <c:idx val="3"/>
          <c:order val="3"/>
          <c:tx>
            <c:strRef>
              <c:f>'Taiwan (2)'!$AT$15</c:f>
              <c:strCache>
                <c:ptCount val="1"/>
                <c:pt idx="0">
                  <c:v>Accumulated abstrac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val>
            <c:numRef>
              <c:f>'Taiwan (2)'!$Q$3:$Q$368</c:f>
              <c:numCache>
                <c:formatCode>General</c:formatCode>
                <c:ptCount val="366"/>
                <c:pt idx="0">
                  <c:v>-1.7614885654885657</c:v>
                </c:pt>
                <c:pt idx="1">
                  <c:v>1.3847733887733886</c:v>
                </c:pt>
                <c:pt idx="2">
                  <c:v>0.39331392931392928</c:v>
                </c:pt>
                <c:pt idx="3">
                  <c:v>-1.3753846153846156</c:v>
                </c:pt>
                <c:pt idx="4">
                  <c:v>-3.4985613305613308</c:v>
                </c:pt>
                <c:pt idx="5">
                  <c:v>-3.608598752598752</c:v>
                </c:pt>
                <c:pt idx="6">
                  <c:v>-5.5132224532224523</c:v>
                </c:pt>
                <c:pt idx="7">
                  <c:v>-7.1011143451143441</c:v>
                </c:pt>
                <c:pt idx="8">
                  <c:v>-8.493189189189188</c:v>
                </c:pt>
                <c:pt idx="9">
                  <c:v>-10.284058212058211</c:v>
                </c:pt>
                <c:pt idx="10">
                  <c:v>-11.726453222453221</c:v>
                </c:pt>
                <c:pt idx="11">
                  <c:v>-13.2766237006237</c:v>
                </c:pt>
                <c:pt idx="12">
                  <c:v>-14.388507276507276</c:v>
                </c:pt>
                <c:pt idx="13">
                  <c:v>-15.532723492723493</c:v>
                </c:pt>
                <c:pt idx="14">
                  <c:v>-16.646403326403327</c:v>
                </c:pt>
                <c:pt idx="15">
                  <c:v>-17.756490644490643</c:v>
                </c:pt>
                <c:pt idx="16">
                  <c:v>-18.837837837837839</c:v>
                </c:pt>
                <c:pt idx="17">
                  <c:v>-20.149106029106029</c:v>
                </c:pt>
                <c:pt idx="18">
                  <c:v>-21.27176715176715</c:v>
                </c:pt>
                <c:pt idx="19">
                  <c:v>-22.340540540540538</c:v>
                </c:pt>
                <c:pt idx="20">
                  <c:v>-23.447035343035338</c:v>
                </c:pt>
                <c:pt idx="21">
                  <c:v>-24.625380457380452</c:v>
                </c:pt>
                <c:pt idx="22">
                  <c:v>-25.818095634095627</c:v>
                </c:pt>
                <c:pt idx="23">
                  <c:v>-26.800648648648643</c:v>
                </c:pt>
                <c:pt idx="24">
                  <c:v>-28.142453222453216</c:v>
                </c:pt>
                <c:pt idx="25">
                  <c:v>-29.213022869022865</c:v>
                </c:pt>
                <c:pt idx="26">
                  <c:v>-19.870353430353425</c:v>
                </c:pt>
                <c:pt idx="27">
                  <c:v>-7.0121829521829468</c:v>
                </c:pt>
                <c:pt idx="28">
                  <c:v>-4.8594012474012418</c:v>
                </c:pt>
                <c:pt idx="29">
                  <c:v>-5.9209896049895994</c:v>
                </c:pt>
                <c:pt idx="30">
                  <c:v>-6.6341039501039445</c:v>
                </c:pt>
                <c:pt idx="31">
                  <c:v>-7.399309771309766</c:v>
                </c:pt>
                <c:pt idx="32">
                  <c:v>-8.5902286902286846</c:v>
                </c:pt>
                <c:pt idx="33">
                  <c:v>-9.4506361746361698</c:v>
                </c:pt>
                <c:pt idx="34">
                  <c:v>-10.336191268191262</c:v>
                </c:pt>
                <c:pt idx="35">
                  <c:v>-11.496573804573799</c:v>
                </c:pt>
                <c:pt idx="36">
                  <c:v>-12.182744282744277</c:v>
                </c:pt>
                <c:pt idx="37">
                  <c:v>-12.892266112266107</c:v>
                </c:pt>
                <c:pt idx="38">
                  <c:v>-13.45988357588357</c:v>
                </c:pt>
                <c:pt idx="39">
                  <c:v>-14.587933471933466</c:v>
                </c:pt>
                <c:pt idx="40">
                  <c:v>-15.516598752598746</c:v>
                </c:pt>
                <c:pt idx="41">
                  <c:v>-15.178212058212052</c:v>
                </c:pt>
                <c:pt idx="42">
                  <c:v>-15.558993762993756</c:v>
                </c:pt>
                <c:pt idx="43">
                  <c:v>-16.24157172557172</c:v>
                </c:pt>
                <c:pt idx="44">
                  <c:v>-16.64034095634095</c:v>
                </c:pt>
                <c:pt idx="45">
                  <c:v>-17.328307692307686</c:v>
                </c:pt>
                <c:pt idx="46">
                  <c:v>-18.016274428274421</c:v>
                </c:pt>
                <c:pt idx="47">
                  <c:v>-18.395284823284815</c:v>
                </c:pt>
                <c:pt idx="48">
                  <c:v>-19.081455301455293</c:v>
                </c:pt>
                <c:pt idx="49">
                  <c:v>-19.438910602910596</c:v>
                </c:pt>
                <c:pt idx="50">
                  <c:v>-20.148432432432426</c:v>
                </c:pt>
                <c:pt idx="51">
                  <c:v>-21.192058212058203</c:v>
                </c:pt>
                <c:pt idx="52">
                  <c:v>-21.236964656964648</c:v>
                </c:pt>
                <c:pt idx="53">
                  <c:v>-21.639326403326393</c:v>
                </c:pt>
                <c:pt idx="54">
                  <c:v>-21.98600415800415</c:v>
                </c:pt>
                <c:pt idx="55">
                  <c:v>-22.338070686070679</c:v>
                </c:pt>
                <c:pt idx="56">
                  <c:v>-22.699118503118495</c:v>
                </c:pt>
                <c:pt idx="57">
                  <c:v>-23.415825363825356</c:v>
                </c:pt>
                <c:pt idx="58">
                  <c:v>-23.782261954261944</c:v>
                </c:pt>
                <c:pt idx="59">
                  <c:v>-24.148698544698533</c:v>
                </c:pt>
                <c:pt idx="60">
                  <c:v>-24.527708939708926</c:v>
                </c:pt>
                <c:pt idx="61">
                  <c:v>-24.901330561330546</c:v>
                </c:pt>
                <c:pt idx="62">
                  <c:v>-25.255193347193334</c:v>
                </c:pt>
                <c:pt idx="63">
                  <c:v>-25.415060291060279</c:v>
                </c:pt>
                <c:pt idx="64">
                  <c:v>-25.770719334719324</c:v>
                </c:pt>
                <c:pt idx="65">
                  <c:v>-26.126378378378369</c:v>
                </c:pt>
                <c:pt idx="66">
                  <c:v>-26.503592515592505</c:v>
                </c:pt>
                <c:pt idx="67">
                  <c:v>-26.870029106029094</c:v>
                </c:pt>
                <c:pt idx="68">
                  <c:v>-27.006544698544687</c:v>
                </c:pt>
                <c:pt idx="69">
                  <c:v>-27.362203742203732</c:v>
                </c:pt>
                <c:pt idx="70">
                  <c:v>-27.717862785862778</c:v>
                </c:pt>
                <c:pt idx="71">
                  <c:v>-28.104058212058202</c:v>
                </c:pt>
                <c:pt idx="72">
                  <c:v>-28.470494802494791</c:v>
                </c:pt>
                <c:pt idx="73">
                  <c:v>-28.83693139293138</c:v>
                </c:pt>
                <c:pt idx="74">
                  <c:v>-23.021330561330547</c:v>
                </c:pt>
                <c:pt idx="75">
                  <c:v>-19.164415800415785</c:v>
                </c:pt>
                <c:pt idx="76">
                  <c:v>-19.063775467775454</c:v>
                </c:pt>
                <c:pt idx="77">
                  <c:v>-14.501471933471919</c:v>
                </c:pt>
                <c:pt idx="78">
                  <c:v>-14.578686070686055</c:v>
                </c:pt>
                <c:pt idx="79">
                  <c:v>-15.002602910602896</c:v>
                </c:pt>
                <c:pt idx="80">
                  <c:v>-15.444482328482314</c:v>
                </c:pt>
                <c:pt idx="81">
                  <c:v>-15.90432432432431</c:v>
                </c:pt>
                <c:pt idx="82">
                  <c:v>-16.475534303534289</c:v>
                </c:pt>
                <c:pt idx="83">
                  <c:v>-17.043151767151752</c:v>
                </c:pt>
                <c:pt idx="84">
                  <c:v>-17.343126819126805</c:v>
                </c:pt>
                <c:pt idx="85">
                  <c:v>-17.428116424116411</c:v>
                </c:pt>
                <c:pt idx="86">
                  <c:v>1.3612557172557338</c:v>
                </c:pt>
                <c:pt idx="87">
                  <c:v>8.1230436590436756</c:v>
                </c:pt>
                <c:pt idx="88">
                  <c:v>8.8015384615384775</c:v>
                </c:pt>
                <c:pt idx="89">
                  <c:v>8.8998170478170646</c:v>
                </c:pt>
                <c:pt idx="90">
                  <c:v>8.6352016632016806</c:v>
                </c:pt>
                <c:pt idx="91">
                  <c:v>8.0262702702702882</c:v>
                </c:pt>
                <c:pt idx="92">
                  <c:v>7.3239334719334899</c:v>
                </c:pt>
                <c:pt idx="93">
                  <c:v>6.8748690228690403</c:v>
                </c:pt>
                <c:pt idx="94">
                  <c:v>11.85218295218297</c:v>
                </c:pt>
                <c:pt idx="95">
                  <c:v>14.570810810810828</c:v>
                </c:pt>
                <c:pt idx="96">
                  <c:v>15.600191268191285</c:v>
                </c:pt>
                <c:pt idx="97">
                  <c:v>16.783484407484423</c:v>
                </c:pt>
                <c:pt idx="98">
                  <c:v>20.149380457380474</c:v>
                </c:pt>
                <c:pt idx="99">
                  <c:v>19.811708939708957</c:v>
                </c:pt>
                <c:pt idx="100">
                  <c:v>19.443476091476111</c:v>
                </c:pt>
                <c:pt idx="101">
                  <c:v>19.390794178794199</c:v>
                </c:pt>
                <c:pt idx="102">
                  <c:v>19.117762993763012</c:v>
                </c:pt>
                <c:pt idx="103">
                  <c:v>18.850120582120599</c:v>
                </c:pt>
                <c:pt idx="104">
                  <c:v>18.533979209979226</c:v>
                </c:pt>
                <c:pt idx="105">
                  <c:v>18.214245322245336</c:v>
                </c:pt>
                <c:pt idx="106">
                  <c:v>25.59451143451145</c:v>
                </c:pt>
                <c:pt idx="107">
                  <c:v>25.262203742203756</c:v>
                </c:pt>
                <c:pt idx="108">
                  <c:v>25.02150519750521</c:v>
                </c:pt>
                <c:pt idx="109">
                  <c:v>24.624532224532238</c:v>
                </c:pt>
                <c:pt idx="110">
                  <c:v>24.214985446985462</c:v>
                </c:pt>
                <c:pt idx="111">
                  <c:v>24.05332224532226</c:v>
                </c:pt>
                <c:pt idx="112">
                  <c:v>23.877288981288995</c:v>
                </c:pt>
                <c:pt idx="113">
                  <c:v>23.559351351351363</c:v>
                </c:pt>
                <c:pt idx="114">
                  <c:v>24.14500623700625</c:v>
                </c:pt>
                <c:pt idx="115">
                  <c:v>41.868997920997934</c:v>
                </c:pt>
                <c:pt idx="116">
                  <c:v>42.049879417879431</c:v>
                </c:pt>
                <c:pt idx="117">
                  <c:v>42.089422037422054</c:v>
                </c:pt>
                <c:pt idx="118">
                  <c:v>41.746336798336813</c:v>
                </c:pt>
                <c:pt idx="119">
                  <c:v>41.333197505197518</c:v>
                </c:pt>
                <c:pt idx="120">
                  <c:v>41.117646569646581</c:v>
                </c:pt>
                <c:pt idx="121">
                  <c:v>40.891318087318098</c:v>
                </c:pt>
                <c:pt idx="122">
                  <c:v>40.695525987525997</c:v>
                </c:pt>
                <c:pt idx="123">
                  <c:v>40.382977130977139</c:v>
                </c:pt>
                <c:pt idx="124">
                  <c:v>40.066835758835765</c:v>
                </c:pt>
                <c:pt idx="125">
                  <c:v>39.865654885654891</c:v>
                </c:pt>
                <c:pt idx="126">
                  <c:v>39.628548856548861</c:v>
                </c:pt>
                <c:pt idx="127">
                  <c:v>39.37527650727651</c:v>
                </c:pt>
                <c:pt idx="128">
                  <c:v>39.073505197505199</c:v>
                </c:pt>
                <c:pt idx="129">
                  <c:v>38.782511434511434</c:v>
                </c:pt>
                <c:pt idx="130">
                  <c:v>39.175351351351352</c:v>
                </c:pt>
                <c:pt idx="131">
                  <c:v>38.88256133056133</c:v>
                </c:pt>
                <c:pt idx="132">
                  <c:v>38.695750519750518</c:v>
                </c:pt>
                <c:pt idx="133">
                  <c:v>38.384997920997918</c:v>
                </c:pt>
                <c:pt idx="134">
                  <c:v>38.183817047817044</c:v>
                </c:pt>
                <c:pt idx="135">
                  <c:v>37.928748440748436</c:v>
                </c:pt>
                <c:pt idx="136">
                  <c:v>37.644349272349267</c:v>
                </c:pt>
                <c:pt idx="137">
                  <c:v>37.473704781704775</c:v>
                </c:pt>
                <c:pt idx="138">
                  <c:v>37.413247401247396</c:v>
                </c:pt>
                <c:pt idx="139">
                  <c:v>37.073754677754671</c:v>
                </c:pt>
                <c:pt idx="140">
                  <c:v>36.784557172557165</c:v>
                </c:pt>
                <c:pt idx="141">
                  <c:v>36.479193347193338</c:v>
                </c:pt>
                <c:pt idx="142">
                  <c:v>36.497771309771302</c:v>
                </c:pt>
                <c:pt idx="143">
                  <c:v>54.12181288981288</c:v>
                </c:pt>
                <c:pt idx="144">
                  <c:v>61.206261954261947</c:v>
                </c:pt>
                <c:pt idx="145">
                  <c:v>61.470952182952175</c:v>
                </c:pt>
                <c:pt idx="146">
                  <c:v>64.085962577962576</c:v>
                </c:pt>
                <c:pt idx="147">
                  <c:v>63.928507276507275</c:v>
                </c:pt>
                <c:pt idx="148">
                  <c:v>63.535126819126816</c:v>
                </c:pt>
                <c:pt idx="149">
                  <c:v>63.260299376299372</c:v>
                </c:pt>
                <c:pt idx="150">
                  <c:v>62.978286902286897</c:v>
                </c:pt>
                <c:pt idx="151">
                  <c:v>65.696274428274421</c:v>
                </c:pt>
                <c:pt idx="152">
                  <c:v>83.593322245322241</c:v>
                </c:pt>
                <c:pt idx="153">
                  <c:v>86.04066528066528</c:v>
                </c:pt>
                <c:pt idx="154">
                  <c:v>85.971226611226612</c:v>
                </c:pt>
                <c:pt idx="155">
                  <c:v>85.98382536382536</c:v>
                </c:pt>
                <c:pt idx="156">
                  <c:v>85.59942619542619</c:v>
                </c:pt>
                <c:pt idx="157">
                  <c:v>85.148565488565481</c:v>
                </c:pt>
                <c:pt idx="158">
                  <c:v>84.86296049896049</c:v>
                </c:pt>
                <c:pt idx="159">
                  <c:v>84.589929313929304</c:v>
                </c:pt>
                <c:pt idx="160">
                  <c:v>84.295343035343024</c:v>
                </c:pt>
                <c:pt idx="161">
                  <c:v>83.948665280665267</c:v>
                </c:pt>
                <c:pt idx="162">
                  <c:v>119.14296049896049</c:v>
                </c:pt>
                <c:pt idx="163">
                  <c:v>118.96702702702702</c:v>
                </c:pt>
                <c:pt idx="164">
                  <c:v>118.67603326403325</c:v>
                </c:pt>
                <c:pt idx="165">
                  <c:v>118.25032016632015</c:v>
                </c:pt>
                <c:pt idx="166">
                  <c:v>117.94854885654884</c:v>
                </c:pt>
                <c:pt idx="167">
                  <c:v>117.79945945945944</c:v>
                </c:pt>
                <c:pt idx="168">
                  <c:v>155.4745613305613</c:v>
                </c:pt>
                <c:pt idx="169">
                  <c:v>155.72434095634094</c:v>
                </c:pt>
                <c:pt idx="170">
                  <c:v>155.54474012474012</c:v>
                </c:pt>
                <c:pt idx="171">
                  <c:v>154.83521829521828</c:v>
                </c:pt>
                <c:pt idx="172">
                  <c:v>155.03046985446983</c:v>
                </c:pt>
                <c:pt idx="173">
                  <c:v>197.1098794178794</c:v>
                </c:pt>
                <c:pt idx="174">
                  <c:v>195.78544698544695</c:v>
                </c:pt>
                <c:pt idx="175">
                  <c:v>196.12983783783781</c:v>
                </c:pt>
                <c:pt idx="176">
                  <c:v>199.48977962577959</c:v>
                </c:pt>
                <c:pt idx="177">
                  <c:v>199.14671933471931</c:v>
                </c:pt>
                <c:pt idx="178">
                  <c:v>198.71920997920995</c:v>
                </c:pt>
                <c:pt idx="179">
                  <c:v>198.29829521829518</c:v>
                </c:pt>
                <c:pt idx="180">
                  <c:v>206.68938877338874</c:v>
                </c:pt>
                <c:pt idx="181">
                  <c:v>206.62595426195423</c:v>
                </c:pt>
                <c:pt idx="182">
                  <c:v>213.51104365904362</c:v>
                </c:pt>
                <c:pt idx="183">
                  <c:v>213.14581288981285</c:v>
                </c:pt>
                <c:pt idx="184">
                  <c:v>220.77280665280659</c:v>
                </c:pt>
                <c:pt idx="185">
                  <c:v>230.67827027027022</c:v>
                </c:pt>
                <c:pt idx="186">
                  <c:v>230.27590852390847</c:v>
                </c:pt>
                <c:pt idx="187">
                  <c:v>240.24662785862779</c:v>
                </c:pt>
                <c:pt idx="188">
                  <c:v>245.79402079002071</c:v>
                </c:pt>
                <c:pt idx="189">
                  <c:v>245.00846569646561</c:v>
                </c:pt>
                <c:pt idx="190">
                  <c:v>244.35103534303525</c:v>
                </c:pt>
                <c:pt idx="191">
                  <c:v>245.6253471933471</c:v>
                </c:pt>
                <c:pt idx="192">
                  <c:v>245.45354677754668</c:v>
                </c:pt>
                <c:pt idx="193">
                  <c:v>247.30689397089387</c:v>
                </c:pt>
                <c:pt idx="194">
                  <c:v>247.18536382536371</c:v>
                </c:pt>
                <c:pt idx="195">
                  <c:v>246.72372557172545</c:v>
                </c:pt>
                <c:pt idx="196">
                  <c:v>246.59439501039489</c:v>
                </c:pt>
                <c:pt idx="197">
                  <c:v>246.50997089397077</c:v>
                </c:pt>
                <c:pt idx="198">
                  <c:v>247.11897713097702</c:v>
                </c:pt>
                <c:pt idx="199">
                  <c:v>246.68607900207888</c:v>
                </c:pt>
                <c:pt idx="200">
                  <c:v>246.56154677754665</c:v>
                </c:pt>
                <c:pt idx="201">
                  <c:v>271.75682328482316</c:v>
                </c:pt>
                <c:pt idx="202">
                  <c:v>273.18622869022857</c:v>
                </c:pt>
                <c:pt idx="203">
                  <c:v>292.79651559251545</c:v>
                </c:pt>
                <c:pt idx="204">
                  <c:v>308.1026694386693</c:v>
                </c:pt>
                <c:pt idx="205">
                  <c:v>309.28480665280654</c:v>
                </c:pt>
                <c:pt idx="206">
                  <c:v>309.57407900207886</c:v>
                </c:pt>
                <c:pt idx="207">
                  <c:v>323.51492723492709</c:v>
                </c:pt>
                <c:pt idx="208">
                  <c:v>334.45595010394993</c:v>
                </c:pt>
                <c:pt idx="209">
                  <c:v>332.75194178794163</c:v>
                </c:pt>
                <c:pt idx="210">
                  <c:v>336.75745530145514</c:v>
                </c:pt>
                <c:pt idx="211">
                  <c:v>360.693214137214</c:v>
                </c:pt>
                <c:pt idx="212">
                  <c:v>381.26524740124728</c:v>
                </c:pt>
                <c:pt idx="213">
                  <c:v>416.34898128898118</c:v>
                </c:pt>
                <c:pt idx="214">
                  <c:v>412.33417879417868</c:v>
                </c:pt>
                <c:pt idx="215">
                  <c:v>445.23576715176705</c:v>
                </c:pt>
                <c:pt idx="216">
                  <c:v>486.60370062370055</c:v>
                </c:pt>
                <c:pt idx="217">
                  <c:v>488.92727650727642</c:v>
                </c:pt>
                <c:pt idx="218">
                  <c:v>517.1339043659043</c:v>
                </c:pt>
                <c:pt idx="219">
                  <c:v>505.51195010395003</c:v>
                </c:pt>
                <c:pt idx="220">
                  <c:v>499.74641164241154</c:v>
                </c:pt>
                <c:pt idx="221">
                  <c:v>500.6291975051974</c:v>
                </c:pt>
                <c:pt idx="222">
                  <c:v>494.56987941787929</c:v>
                </c:pt>
                <c:pt idx="223">
                  <c:v>489.13799584199569</c:v>
                </c:pt>
                <c:pt idx="224">
                  <c:v>484.86649480249463</c:v>
                </c:pt>
                <c:pt idx="225">
                  <c:v>510.60838253638235</c:v>
                </c:pt>
                <c:pt idx="226">
                  <c:v>507.2369812889811</c:v>
                </c:pt>
                <c:pt idx="227">
                  <c:v>585.26747609147594</c:v>
                </c:pt>
                <c:pt idx="228">
                  <c:v>577.3271185031183</c:v>
                </c:pt>
                <c:pt idx="229">
                  <c:v>593.35559251559232</c:v>
                </c:pt>
                <c:pt idx="230">
                  <c:v>578.84182952182937</c:v>
                </c:pt>
                <c:pt idx="231">
                  <c:v>571.89595010394999</c:v>
                </c:pt>
                <c:pt idx="232">
                  <c:v>566.88579625779619</c:v>
                </c:pt>
                <c:pt idx="233">
                  <c:v>560.31328898128891</c:v>
                </c:pt>
                <c:pt idx="234">
                  <c:v>554.98199584199574</c:v>
                </c:pt>
                <c:pt idx="235">
                  <c:v>550.17341372141357</c:v>
                </c:pt>
                <c:pt idx="236">
                  <c:v>546.10129729729715</c:v>
                </c:pt>
                <c:pt idx="237">
                  <c:v>544.4699043659042</c:v>
                </c:pt>
                <c:pt idx="238">
                  <c:v>548.72832432432415</c:v>
                </c:pt>
                <c:pt idx="239">
                  <c:v>552.10465696465678</c:v>
                </c:pt>
                <c:pt idx="240">
                  <c:v>590.84066528066512</c:v>
                </c:pt>
                <c:pt idx="241">
                  <c:v>589.45873596673584</c:v>
                </c:pt>
                <c:pt idx="242">
                  <c:v>597.10842411642398</c:v>
                </c:pt>
                <c:pt idx="243">
                  <c:v>592.24664449064437</c:v>
                </c:pt>
                <c:pt idx="244">
                  <c:v>596.05900207900197</c:v>
                </c:pt>
                <c:pt idx="245">
                  <c:v>591.9509604989604</c:v>
                </c:pt>
                <c:pt idx="246">
                  <c:v>588.43329729729714</c:v>
                </c:pt>
                <c:pt idx="247">
                  <c:v>586.21619958419944</c:v>
                </c:pt>
                <c:pt idx="248">
                  <c:v>586.90033264033252</c:v>
                </c:pt>
                <c:pt idx="249">
                  <c:v>608.17558419958414</c:v>
                </c:pt>
                <c:pt idx="250">
                  <c:v>617.72162993762993</c:v>
                </c:pt>
                <c:pt idx="251">
                  <c:v>646.10830769230768</c:v>
                </c:pt>
                <c:pt idx="252">
                  <c:v>671.28457380457382</c:v>
                </c:pt>
                <c:pt idx="253">
                  <c:v>680.7623118503119</c:v>
                </c:pt>
                <c:pt idx="254">
                  <c:v>678.77128482328487</c:v>
                </c:pt>
                <c:pt idx="255">
                  <c:v>675.98118918918919</c:v>
                </c:pt>
                <c:pt idx="256">
                  <c:v>673.61239916839918</c:v>
                </c:pt>
                <c:pt idx="257">
                  <c:v>667.79734719334715</c:v>
                </c:pt>
                <c:pt idx="258">
                  <c:v>680.08953014553015</c:v>
                </c:pt>
                <c:pt idx="259">
                  <c:v>678.84212889812886</c:v>
                </c:pt>
                <c:pt idx="260">
                  <c:v>847.41375467775458</c:v>
                </c:pt>
                <c:pt idx="261">
                  <c:v>735.8377047817047</c:v>
                </c:pt>
                <c:pt idx="262">
                  <c:v>675.87338877338868</c:v>
                </c:pt>
                <c:pt idx="263">
                  <c:v>622.90597920997914</c:v>
                </c:pt>
                <c:pt idx="264">
                  <c:v>602.44839916839908</c:v>
                </c:pt>
                <c:pt idx="265">
                  <c:v>587.31679833679823</c:v>
                </c:pt>
                <c:pt idx="266">
                  <c:v>576.31115176715161</c:v>
                </c:pt>
                <c:pt idx="267">
                  <c:v>566.82870686070669</c:v>
                </c:pt>
                <c:pt idx="268">
                  <c:v>559.81254885654869</c:v>
                </c:pt>
                <c:pt idx="269">
                  <c:v>554.79590020789999</c:v>
                </c:pt>
                <c:pt idx="270">
                  <c:v>575.46375883575865</c:v>
                </c:pt>
                <c:pt idx="271">
                  <c:v>663.04004989604982</c:v>
                </c:pt>
                <c:pt idx="272">
                  <c:v>545.90443243243237</c:v>
                </c:pt>
                <c:pt idx="273">
                  <c:v>509.32317671517666</c:v>
                </c:pt>
                <c:pt idx="274">
                  <c:v>490.38063201663198</c:v>
                </c:pt>
                <c:pt idx="275">
                  <c:v>475.48072349272343</c:v>
                </c:pt>
                <c:pt idx="276">
                  <c:v>465.809896049896</c:v>
                </c:pt>
                <c:pt idx="277">
                  <c:v>455.69578378378372</c:v>
                </c:pt>
                <c:pt idx="278">
                  <c:v>451.16545530145527</c:v>
                </c:pt>
                <c:pt idx="279">
                  <c:v>448.22966320166319</c:v>
                </c:pt>
                <c:pt idx="280">
                  <c:v>486.21854469854469</c:v>
                </c:pt>
                <c:pt idx="281">
                  <c:v>495.35894386694383</c:v>
                </c:pt>
                <c:pt idx="282">
                  <c:v>486.88659459459456</c:v>
                </c:pt>
                <c:pt idx="283">
                  <c:v>482.81150935550932</c:v>
                </c:pt>
                <c:pt idx="284">
                  <c:v>488.76538877338874</c:v>
                </c:pt>
                <c:pt idx="285">
                  <c:v>480.44760914760911</c:v>
                </c:pt>
                <c:pt idx="286">
                  <c:v>473.19372972972968</c:v>
                </c:pt>
                <c:pt idx="287">
                  <c:v>485.09496881496875</c:v>
                </c:pt>
                <c:pt idx="288">
                  <c:v>489.57000415800411</c:v>
                </c:pt>
                <c:pt idx="289">
                  <c:v>499.36140540540538</c:v>
                </c:pt>
                <c:pt idx="290">
                  <c:v>493.23446985446981</c:v>
                </c:pt>
                <c:pt idx="291">
                  <c:v>488.30987110187107</c:v>
                </c:pt>
                <c:pt idx="292">
                  <c:v>485.06785031185029</c:v>
                </c:pt>
                <c:pt idx="293">
                  <c:v>489.95634095634097</c:v>
                </c:pt>
                <c:pt idx="294">
                  <c:v>484.99328066528068</c:v>
                </c:pt>
                <c:pt idx="295">
                  <c:v>482.09483575883576</c:v>
                </c:pt>
                <c:pt idx="296">
                  <c:v>480.23947609147609</c:v>
                </c:pt>
                <c:pt idx="297">
                  <c:v>476.52481496881495</c:v>
                </c:pt>
                <c:pt idx="298">
                  <c:v>472.84607900207897</c:v>
                </c:pt>
                <c:pt idx="299">
                  <c:v>470.3923908523908</c:v>
                </c:pt>
                <c:pt idx="300">
                  <c:v>467.09985031185028</c:v>
                </c:pt>
                <c:pt idx="301">
                  <c:v>468.44739293139287</c:v>
                </c:pt>
                <c:pt idx="302">
                  <c:v>467.9697879417879</c:v>
                </c:pt>
                <c:pt idx="303">
                  <c:v>465.90296049896045</c:v>
                </c:pt>
                <c:pt idx="304">
                  <c:v>463.34149688149682</c:v>
                </c:pt>
                <c:pt idx="305">
                  <c:v>460.98121413721407</c:v>
                </c:pt>
                <c:pt idx="306">
                  <c:v>458.92991268191258</c:v>
                </c:pt>
                <c:pt idx="307">
                  <c:v>458.3432266112265</c:v>
                </c:pt>
                <c:pt idx="308">
                  <c:v>470.79807900207891</c:v>
                </c:pt>
                <c:pt idx="309">
                  <c:v>487.73347193347183</c:v>
                </c:pt>
                <c:pt idx="310">
                  <c:v>498.65703118503109</c:v>
                </c:pt>
                <c:pt idx="311">
                  <c:v>520.96752598752585</c:v>
                </c:pt>
                <c:pt idx="312">
                  <c:v>520.20931392931379</c:v>
                </c:pt>
                <c:pt idx="313">
                  <c:v>540.99387110187092</c:v>
                </c:pt>
                <c:pt idx="314">
                  <c:v>541.14641164241141</c:v>
                </c:pt>
                <c:pt idx="315">
                  <c:v>537.58325155925138</c:v>
                </c:pt>
                <c:pt idx="316">
                  <c:v>548.10348440748419</c:v>
                </c:pt>
                <c:pt idx="317">
                  <c:v>613.04572141372114</c:v>
                </c:pt>
                <c:pt idx="318">
                  <c:v>772.89318918918889</c:v>
                </c:pt>
                <c:pt idx="319">
                  <c:v>645.50227858627829</c:v>
                </c:pt>
                <c:pt idx="320">
                  <c:v>536.21436174636142</c:v>
                </c:pt>
                <c:pt idx="321">
                  <c:v>497.60597089397055</c:v>
                </c:pt>
                <c:pt idx="322">
                  <c:v>474.26842411642377</c:v>
                </c:pt>
                <c:pt idx="323">
                  <c:v>486.99635758835723</c:v>
                </c:pt>
                <c:pt idx="324">
                  <c:v>477.97898544698506</c:v>
                </c:pt>
                <c:pt idx="325">
                  <c:v>464.19711434511396</c:v>
                </c:pt>
                <c:pt idx="326">
                  <c:v>451.55746361746321</c:v>
                </c:pt>
                <c:pt idx="327">
                  <c:v>439.60883160083119</c:v>
                </c:pt>
                <c:pt idx="328">
                  <c:v>431.19277338877299</c:v>
                </c:pt>
                <c:pt idx="329">
                  <c:v>429.33889397089359</c:v>
                </c:pt>
                <c:pt idx="330">
                  <c:v>442.78403326403287</c:v>
                </c:pt>
                <c:pt idx="331">
                  <c:v>444.51175051975014</c:v>
                </c:pt>
                <c:pt idx="332">
                  <c:v>444.07311434511394</c:v>
                </c:pt>
                <c:pt idx="333">
                  <c:v>545.47567567567523</c:v>
                </c:pt>
                <c:pt idx="334">
                  <c:v>409.08722661122613</c:v>
                </c:pt>
                <c:pt idx="335">
                  <c:v>347.13429521829471</c:v>
                </c:pt>
                <c:pt idx="336">
                  <c:v>320.44916424116371</c:v>
                </c:pt>
                <c:pt idx="337">
                  <c:v>303.2895634095629</c:v>
                </c:pt>
                <c:pt idx="338">
                  <c:v>299.03733887733836</c:v>
                </c:pt>
                <c:pt idx="339">
                  <c:v>292.55270686070634</c:v>
                </c:pt>
                <c:pt idx="340">
                  <c:v>302.82796673596619</c:v>
                </c:pt>
                <c:pt idx="341">
                  <c:v>313.17320582120527</c:v>
                </c:pt>
                <c:pt idx="342">
                  <c:v>308.49509355509304</c:v>
                </c:pt>
                <c:pt idx="343">
                  <c:v>299.94072349272295</c:v>
                </c:pt>
                <c:pt idx="344">
                  <c:v>292.77365488565437</c:v>
                </c:pt>
                <c:pt idx="345">
                  <c:v>303.79111018710967</c:v>
                </c:pt>
                <c:pt idx="346">
                  <c:v>297.20248648648595</c:v>
                </c:pt>
                <c:pt idx="347">
                  <c:v>296.25999999999948</c:v>
                </c:pt>
                <c:pt idx="348">
                  <c:v>290.36888981288928</c:v>
                </c:pt>
                <c:pt idx="349">
                  <c:v>285.52799999999945</c:v>
                </c:pt>
                <c:pt idx="350">
                  <c:v>281.08944698544644</c:v>
                </c:pt>
                <c:pt idx="351">
                  <c:v>277.84252806652751</c:v>
                </c:pt>
                <c:pt idx="352">
                  <c:v>283.03527650727597</c:v>
                </c:pt>
                <c:pt idx="353">
                  <c:v>292.37898544698493</c:v>
                </c:pt>
                <c:pt idx="354">
                  <c:v>289.82062370062317</c:v>
                </c:pt>
                <c:pt idx="355">
                  <c:v>287.01679002078947</c:v>
                </c:pt>
                <c:pt idx="356">
                  <c:v>283.68473180873127</c:v>
                </c:pt>
                <c:pt idx="357">
                  <c:v>280.18741787941735</c:v>
                </c:pt>
                <c:pt idx="358">
                  <c:v>277.7642661122656</c:v>
                </c:pt>
                <c:pt idx="359">
                  <c:v>274.93695634095582</c:v>
                </c:pt>
                <c:pt idx="360">
                  <c:v>272.06653638253584</c:v>
                </c:pt>
                <c:pt idx="361">
                  <c:v>269.61048648648597</c:v>
                </c:pt>
                <c:pt idx="362">
                  <c:v>267.09931808731756</c:v>
                </c:pt>
                <c:pt idx="363">
                  <c:v>265.38992099792046</c:v>
                </c:pt>
                <c:pt idx="364">
                  <c:v>263.13382120582065</c:v>
                </c:pt>
                <c:pt idx="365">
                  <c:v>261.199251559251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623-4C7C-81C2-CAF9F35C6D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38830832"/>
        <c:axId val="1938820432"/>
      </c:lineChart>
      <c:catAx>
        <c:axId val="19388308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938820432"/>
        <c:crosses val="autoZero"/>
        <c:auto val="1"/>
        <c:lblAlgn val="ctr"/>
        <c:lblOffset val="100"/>
        <c:tickMarkSkip val="10"/>
        <c:noMultiLvlLbl val="0"/>
      </c:catAx>
      <c:valAx>
        <c:axId val="1938820432"/>
        <c:scaling>
          <c:orientation val="minMax"/>
          <c:max val="850"/>
          <c:min val="-1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938830832"/>
        <c:crosses val="autoZero"/>
        <c:crossBetween val="between"/>
        <c:majorUnit val="100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4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zengwen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zengwen!$E$3:$E$206</c:f>
              <c:numCache>
                <c:formatCode>General</c:formatCode>
                <c:ptCount val="204"/>
                <c:pt idx="11">
                  <c:v>3528.5</c:v>
                </c:pt>
                <c:pt idx="23">
                  <c:v>1919.6000000000001</c:v>
                </c:pt>
                <c:pt idx="35">
                  <c:v>2016.8999999999996</c:v>
                </c:pt>
                <c:pt idx="47">
                  <c:v>2950.2</c:v>
                </c:pt>
                <c:pt idx="59">
                  <c:v>4632.3</c:v>
                </c:pt>
                <c:pt idx="71">
                  <c:v>4056.4999999999995</c:v>
                </c:pt>
                <c:pt idx="83">
                  <c:v>3878.6000000000004</c:v>
                </c:pt>
                <c:pt idx="95">
                  <c:v>4421.4999999999991</c:v>
                </c:pt>
                <c:pt idx="107">
                  <c:v>3226.5</c:v>
                </c:pt>
                <c:pt idx="119">
                  <c:v>2942.5</c:v>
                </c:pt>
                <c:pt idx="131">
                  <c:v>2437.9000000000005</c:v>
                </c:pt>
                <c:pt idx="143">
                  <c:v>3754.0000000000005</c:v>
                </c:pt>
                <c:pt idx="155">
                  <c:v>3534.3000000000006</c:v>
                </c:pt>
                <c:pt idx="167">
                  <c:v>2277.0000000000005</c:v>
                </c:pt>
                <c:pt idx="179">
                  <c:v>2720.6000000000004</c:v>
                </c:pt>
                <c:pt idx="191">
                  <c:v>3382.1</c:v>
                </c:pt>
                <c:pt idx="203">
                  <c:v>2811.8999999999996</c:v>
                </c:pt>
              </c:numCache>
            </c:numRef>
          </c:xVal>
          <c:yVal>
            <c:numRef>
              <c:f>zengwen!$F$3:$F$206</c:f>
              <c:numCache>
                <c:formatCode>General</c:formatCode>
                <c:ptCount val="204"/>
                <c:pt idx="11">
                  <c:v>2922.2958835758832</c:v>
                </c:pt>
                <c:pt idx="23">
                  <c:v>1179.6006985446984</c:v>
                </c:pt>
                <c:pt idx="35">
                  <c:v>1071.0438586278585</c:v>
                </c:pt>
                <c:pt idx="47">
                  <c:v>2311.6921746361745</c:v>
                </c:pt>
                <c:pt idx="59">
                  <c:v>4672.6089979209974</c:v>
                </c:pt>
                <c:pt idx="71">
                  <c:v>3550.1041496881494</c:v>
                </c:pt>
                <c:pt idx="83">
                  <c:v>3414.0645654885652</c:v>
                </c:pt>
                <c:pt idx="95">
                  <c:v>4137.7912016632017</c:v>
                </c:pt>
                <c:pt idx="107">
                  <c:v>3368.820424116424</c:v>
                </c:pt>
                <c:pt idx="119">
                  <c:v>2103.6657629937631</c:v>
                </c:pt>
                <c:pt idx="131">
                  <c:v>1657.5525654885655</c:v>
                </c:pt>
                <c:pt idx="143">
                  <c:v>3409.9475426195418</c:v>
                </c:pt>
                <c:pt idx="155">
                  <c:v>2945.3957588357594</c:v>
                </c:pt>
                <c:pt idx="167">
                  <c:v>1501.3679501039501</c:v>
                </c:pt>
                <c:pt idx="179">
                  <c:v>2332.5179875259878</c:v>
                </c:pt>
                <c:pt idx="191">
                  <c:v>2786.9586361746365</c:v>
                </c:pt>
                <c:pt idx="203">
                  <c:v>2384.75496049896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7D7-4A66-B2D9-C5989E02A4B1}"/>
            </c:ext>
          </c:extLst>
        </c:ser>
        <c:ser>
          <c:idx val="2"/>
          <c:order val="2"/>
          <c:tx>
            <c:v>jiaxain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jiaxain!$E$3:$E$206</c:f>
              <c:numCache>
                <c:formatCode>General</c:formatCode>
                <c:ptCount val="204"/>
                <c:pt idx="11">
                  <c:v>3409</c:v>
                </c:pt>
                <c:pt idx="23">
                  <c:v>1915</c:v>
                </c:pt>
                <c:pt idx="35">
                  <c:v>1959</c:v>
                </c:pt>
                <c:pt idx="47">
                  <c:v>2991</c:v>
                </c:pt>
                <c:pt idx="59">
                  <c:v>4794</c:v>
                </c:pt>
                <c:pt idx="71">
                  <c:v>4188</c:v>
                </c:pt>
                <c:pt idx="83">
                  <c:v>3995</c:v>
                </c:pt>
                <c:pt idx="95">
                  <c:v>4523</c:v>
                </c:pt>
                <c:pt idx="107">
                  <c:v>3526</c:v>
                </c:pt>
                <c:pt idx="119">
                  <c:v>2998</c:v>
                </c:pt>
                <c:pt idx="131">
                  <c:v>2111</c:v>
                </c:pt>
                <c:pt idx="143">
                  <c:v>3836</c:v>
                </c:pt>
                <c:pt idx="155">
                  <c:v>3555</c:v>
                </c:pt>
                <c:pt idx="167">
                  <c:v>2306</c:v>
                </c:pt>
                <c:pt idx="179">
                  <c:v>2600</c:v>
                </c:pt>
                <c:pt idx="191">
                  <c:v>3529</c:v>
                </c:pt>
                <c:pt idx="203">
                  <c:v>2932</c:v>
                </c:pt>
              </c:numCache>
            </c:numRef>
          </c:xVal>
          <c:yVal>
            <c:numRef>
              <c:f>jiaxain!$F$3:$F$206</c:f>
              <c:numCache>
                <c:formatCode>General</c:formatCode>
                <c:ptCount val="204"/>
                <c:pt idx="11">
                  <c:v>2960.5191203510753</c:v>
                </c:pt>
                <c:pt idx="23">
                  <c:v>1319.2347348549852</c:v>
                </c:pt>
                <c:pt idx="35">
                  <c:v>1453.3581897080096</c:v>
                </c:pt>
                <c:pt idx="47">
                  <c:v>3212.5764887592245</c:v>
                </c:pt>
                <c:pt idx="59">
                  <c:v>5029.5458873715943</c:v>
                </c:pt>
                <c:pt idx="71">
                  <c:v>4488.2733678197555</c:v>
                </c:pt>
                <c:pt idx="83">
                  <c:v>3503.6344896908481</c:v>
                </c:pt>
                <c:pt idx="95">
                  <c:v>4813.510936772168</c:v>
                </c:pt>
                <c:pt idx="107">
                  <c:v>1444.5294564711078</c:v>
                </c:pt>
                <c:pt idx="119">
                  <c:v>901.9563509769788</c:v>
                </c:pt>
                <c:pt idx="131">
                  <c:v>1773.6539557233568</c:v>
                </c:pt>
                <c:pt idx="143">
                  <c:v>3231.5938512834337</c:v>
                </c:pt>
                <c:pt idx="155">
                  <c:v>2458.6560494250903</c:v>
                </c:pt>
                <c:pt idx="167">
                  <c:v>1780.7415136433845</c:v>
                </c:pt>
                <c:pt idx="179">
                  <c:v>1758.7628821495989</c:v>
                </c:pt>
                <c:pt idx="191">
                  <c:v>2440.1745960920834</c:v>
                </c:pt>
                <c:pt idx="203">
                  <c:v>2214.93598764372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7D7-4A66-B2D9-C5989E02A4B1}"/>
            </c:ext>
          </c:extLst>
        </c:ser>
        <c:ser>
          <c:idx val="3"/>
          <c:order val="3"/>
          <c:tx>
            <c:v>jiaxain_l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jiaxain!$I$6:$J$6</c:f>
              <c:numCache>
                <c:formatCode>General</c:formatCode>
                <c:ptCount val="2"/>
                <c:pt idx="0">
                  <c:v>6000</c:v>
                </c:pt>
                <c:pt idx="1">
                  <c:v>610.66718478021039</c:v>
                </c:pt>
              </c:numCache>
            </c:numRef>
          </c:xVal>
          <c:yVal>
            <c:numRef>
              <c:f>jiaxain!$I$7:$J$7</c:f>
              <c:numCache>
                <c:formatCode>General</c:formatCode>
                <c:ptCount val="2"/>
                <c:pt idx="0">
                  <c:v>5389.3328152197901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7D7-4A66-B2D9-C5989E02A4B1}"/>
            </c:ext>
          </c:extLst>
        </c:ser>
        <c:ser>
          <c:idx val="4"/>
          <c:order val="4"/>
          <c:tx>
            <c:v>nichinan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rgbClr val="FFC000"/>
              </a:solidFill>
              <a:ln w="9525">
                <a:solidFill>
                  <a:srgbClr val="FFC000"/>
                </a:solidFill>
              </a:ln>
              <a:effectLst/>
            </c:spPr>
          </c:marker>
          <c:xVal>
            <c:numRef>
              <c:f>nichinan!$E$3:$E$206</c:f>
              <c:numCache>
                <c:formatCode>General</c:formatCode>
                <c:ptCount val="204"/>
                <c:pt idx="11">
                  <c:v>3332</c:v>
                </c:pt>
                <c:pt idx="23">
                  <c:v>2850</c:v>
                </c:pt>
                <c:pt idx="35">
                  <c:v>3971</c:v>
                </c:pt>
                <c:pt idx="47">
                  <c:v>3706</c:v>
                </c:pt>
                <c:pt idx="59">
                  <c:v>2796</c:v>
                </c:pt>
                <c:pt idx="71">
                  <c:v>3048</c:v>
                </c:pt>
                <c:pt idx="83">
                  <c:v>3096</c:v>
                </c:pt>
                <c:pt idx="95">
                  <c:v>3230.5</c:v>
                </c:pt>
                <c:pt idx="107">
                  <c:v>2431</c:v>
                </c:pt>
                <c:pt idx="119">
                  <c:v>4434.5</c:v>
                </c:pt>
                <c:pt idx="131">
                  <c:v>3468</c:v>
                </c:pt>
                <c:pt idx="143">
                  <c:v>4602.5</c:v>
                </c:pt>
                <c:pt idx="155">
                  <c:v>2628.5</c:v>
                </c:pt>
                <c:pt idx="167">
                  <c:v>4235.5</c:v>
                </c:pt>
                <c:pt idx="179">
                  <c:v>4283</c:v>
                </c:pt>
                <c:pt idx="191">
                  <c:v>4651.5</c:v>
                </c:pt>
                <c:pt idx="203">
                  <c:v>3464.5</c:v>
                </c:pt>
              </c:numCache>
            </c:numRef>
          </c:xVal>
          <c:yVal>
            <c:numRef>
              <c:f>nichinan!$F$3:$F$206</c:f>
              <c:numCache>
                <c:formatCode>General</c:formatCode>
                <c:ptCount val="204"/>
                <c:pt idx="11">
                  <c:v>2063.3691891891895</c:v>
                </c:pt>
                <c:pt idx="23">
                  <c:v>1847.5443243243249</c:v>
                </c:pt>
                <c:pt idx="35">
                  <c:v>2800.8632432432437</c:v>
                </c:pt>
                <c:pt idx="47">
                  <c:v>2752.277837837838</c:v>
                </c:pt>
                <c:pt idx="59">
                  <c:v>2098.7027027027029</c:v>
                </c:pt>
                <c:pt idx="71">
                  <c:v>2152.2502702702704</c:v>
                </c:pt>
                <c:pt idx="83">
                  <c:v>2201.7989189189188</c:v>
                </c:pt>
                <c:pt idx="95">
                  <c:v>1980.355135135135</c:v>
                </c:pt>
                <c:pt idx="107">
                  <c:v>1310.5362162162164</c:v>
                </c:pt>
                <c:pt idx="119">
                  <c:v>3242.0578378378382</c:v>
                </c:pt>
                <c:pt idx="131">
                  <c:v>2555.6448648648648</c:v>
                </c:pt>
                <c:pt idx="143">
                  <c:v>3435.3486486486486</c:v>
                </c:pt>
                <c:pt idx="155">
                  <c:v>1728.3210810810813</c:v>
                </c:pt>
                <c:pt idx="167">
                  <c:v>3143.996756756756</c:v>
                </c:pt>
                <c:pt idx="179">
                  <c:v>3228.4118918918912</c:v>
                </c:pt>
                <c:pt idx="191">
                  <c:v>4523.7113513513514</c:v>
                </c:pt>
                <c:pt idx="203">
                  <c:v>2670.31459459459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7D7-4A66-B2D9-C5989E02A4B1}"/>
            </c:ext>
          </c:extLst>
        </c:ser>
        <c:ser>
          <c:idx val="5"/>
          <c:order val="5"/>
          <c:tx>
            <c:v>nichinan_l</c:v>
          </c:tx>
          <c:spPr>
            <a:ln w="19050" cap="rnd">
              <a:solidFill>
                <a:srgbClr val="FFC00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nichinan!$I$6:$J$6</c:f>
              <c:numCache>
                <c:formatCode>General</c:formatCode>
                <c:ptCount val="2"/>
                <c:pt idx="0">
                  <c:v>6000</c:v>
                </c:pt>
                <c:pt idx="1">
                  <c:v>970.17618441971376</c:v>
                </c:pt>
              </c:numCache>
            </c:numRef>
          </c:xVal>
          <c:yVal>
            <c:numRef>
              <c:f>nichinan!$I$7:$J$7</c:f>
              <c:numCache>
                <c:formatCode>General</c:formatCode>
                <c:ptCount val="2"/>
                <c:pt idx="0">
                  <c:v>5029.8238155802865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37D7-4A66-B2D9-C5989E02A4B1}"/>
            </c:ext>
          </c:extLst>
        </c:ser>
        <c:ser>
          <c:idx val="6"/>
          <c:order val="6"/>
          <c:tx>
            <c:v>feicui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FF00"/>
              </a:solidFill>
              <a:ln w="9525">
                <a:solidFill>
                  <a:srgbClr val="FFFF00"/>
                </a:solidFill>
              </a:ln>
              <a:effectLst/>
            </c:spPr>
          </c:marker>
          <c:xVal>
            <c:numRef>
              <c:f>feicui!$E$3:$E$170</c:f>
              <c:numCache>
                <c:formatCode>General</c:formatCode>
                <c:ptCount val="168"/>
                <c:pt idx="11">
                  <c:v>4255.9000000000005</c:v>
                </c:pt>
                <c:pt idx="23">
                  <c:v>4564</c:v>
                </c:pt>
                <c:pt idx="35">
                  <c:v>3639.4000000000005</c:v>
                </c:pt>
                <c:pt idx="47">
                  <c:v>4781.5199999999995</c:v>
                </c:pt>
                <c:pt idx="59">
                  <c:v>4149.8</c:v>
                </c:pt>
                <c:pt idx="71">
                  <c:v>3391.2000000000003</c:v>
                </c:pt>
                <c:pt idx="83">
                  <c:v>3489.0000000000005</c:v>
                </c:pt>
                <c:pt idx="95">
                  <c:v>3482.8999999999996</c:v>
                </c:pt>
                <c:pt idx="107">
                  <c:v>4534.4000000000005</c:v>
                </c:pt>
                <c:pt idx="119">
                  <c:v>3923.5000000000005</c:v>
                </c:pt>
                <c:pt idx="131">
                  <c:v>3450.9999999999995</c:v>
                </c:pt>
                <c:pt idx="143">
                  <c:v>3821</c:v>
                </c:pt>
                <c:pt idx="155">
                  <c:v>4364.5999999999995</c:v>
                </c:pt>
                <c:pt idx="167">
                  <c:v>3540.1</c:v>
                </c:pt>
              </c:numCache>
            </c:numRef>
          </c:xVal>
          <c:yVal>
            <c:numRef>
              <c:f>feicui!$F$3:$F$170</c:f>
              <c:numCache>
                <c:formatCode>General</c:formatCode>
                <c:ptCount val="168"/>
                <c:pt idx="11">
                  <c:v>3719.5168316831682</c:v>
                </c:pt>
                <c:pt idx="23">
                  <c:v>4085.244389438943</c:v>
                </c:pt>
                <c:pt idx="35">
                  <c:v>2925.5686468646863</c:v>
                </c:pt>
                <c:pt idx="47">
                  <c:v>4115.7633663366341</c:v>
                </c:pt>
                <c:pt idx="59">
                  <c:v>3692.6381188118817</c:v>
                </c:pt>
                <c:pt idx="71">
                  <c:v>2862.1141914191421</c:v>
                </c:pt>
                <c:pt idx="83">
                  <c:v>2876.7564356435637</c:v>
                </c:pt>
                <c:pt idx="95">
                  <c:v>3490.2311881188116</c:v>
                </c:pt>
                <c:pt idx="107">
                  <c:v>3846.1683168316822</c:v>
                </c:pt>
                <c:pt idx="119">
                  <c:v>3255.2716171617162</c:v>
                </c:pt>
                <c:pt idx="131">
                  <c:v>2744.7808580858086</c:v>
                </c:pt>
                <c:pt idx="143">
                  <c:v>3400.3998349834978</c:v>
                </c:pt>
                <c:pt idx="155">
                  <c:v>4108.9303630363047</c:v>
                </c:pt>
                <c:pt idx="167">
                  <c:v>3188.04785478547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37D7-4A66-B2D9-C5989E02A4B1}"/>
            </c:ext>
          </c:extLst>
        </c:ser>
        <c:ser>
          <c:idx val="7"/>
          <c:order val="7"/>
          <c:tx>
            <c:v>feicui_l</c:v>
          </c:tx>
          <c:spPr>
            <a:ln w="19050" cap="rnd">
              <a:solidFill>
                <a:srgbClr val="FFFF00"/>
              </a:solidFill>
              <a:round/>
            </a:ln>
            <a:effectLst/>
          </c:spPr>
          <c:marker>
            <c:symbol val="none"/>
          </c:marker>
          <c:xVal>
            <c:numRef>
              <c:f>feicui!$I$6:$J$6</c:f>
              <c:numCache>
                <c:formatCode>General</c:formatCode>
                <c:ptCount val="2"/>
                <c:pt idx="0">
                  <c:v>6000</c:v>
                </c:pt>
                <c:pt idx="1">
                  <c:v>505.4919990570487</c:v>
                </c:pt>
              </c:numCache>
            </c:numRef>
          </c:xVal>
          <c:yVal>
            <c:numRef>
              <c:f>feicui!$I$7:$J$7</c:f>
              <c:numCache>
                <c:formatCode>General</c:formatCode>
                <c:ptCount val="2"/>
                <c:pt idx="0">
                  <c:v>5494.508000942951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37D7-4A66-B2D9-C5989E02A4B1}"/>
            </c:ext>
          </c:extLst>
        </c:ser>
        <c:ser>
          <c:idx val="8"/>
          <c:order val="8"/>
          <c:tx>
            <c:v>ayaminami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rgbClr val="92D050"/>
              </a:solidFill>
              <a:ln w="9525">
                <a:solidFill>
                  <a:srgbClr val="92D050"/>
                </a:solidFill>
              </a:ln>
              <a:effectLst/>
            </c:spPr>
          </c:marker>
          <c:xVal>
            <c:numRef>
              <c:f>ayaminami!$E$3:$E$206</c:f>
              <c:numCache>
                <c:formatCode>General</c:formatCode>
                <c:ptCount val="204"/>
                <c:pt idx="11">
                  <c:v>2266.666666666667</c:v>
                </c:pt>
                <c:pt idx="23">
                  <c:v>2514.3333333333335</c:v>
                </c:pt>
                <c:pt idx="35">
                  <c:v>2931.6666666666665</c:v>
                </c:pt>
                <c:pt idx="47">
                  <c:v>3027.3333333333335</c:v>
                </c:pt>
                <c:pt idx="59">
                  <c:v>2161.6666666666665</c:v>
                </c:pt>
                <c:pt idx="71">
                  <c:v>3099.3333333333335</c:v>
                </c:pt>
                <c:pt idx="83">
                  <c:v>2484.6666666666665</c:v>
                </c:pt>
                <c:pt idx="95">
                  <c:v>2721.5</c:v>
                </c:pt>
                <c:pt idx="107">
                  <c:v>1853</c:v>
                </c:pt>
                <c:pt idx="119">
                  <c:v>3267.333333333333</c:v>
                </c:pt>
                <c:pt idx="131">
                  <c:v>3369.6666666666661</c:v>
                </c:pt>
                <c:pt idx="143">
                  <c:v>3752.0000000000005</c:v>
                </c:pt>
                <c:pt idx="155">
                  <c:v>2247.3333333333335</c:v>
                </c:pt>
                <c:pt idx="167">
                  <c:v>3302.3333333333335</c:v>
                </c:pt>
                <c:pt idx="179">
                  <c:v>3218.5</c:v>
                </c:pt>
                <c:pt idx="191">
                  <c:v>3133.5000000000009</c:v>
                </c:pt>
                <c:pt idx="203">
                  <c:v>2500.1666666666665</c:v>
                </c:pt>
              </c:numCache>
            </c:numRef>
          </c:xVal>
          <c:yVal>
            <c:numRef>
              <c:f>ayaminami!$F$3:$F$206</c:f>
              <c:numCache>
                <c:formatCode>General</c:formatCode>
                <c:ptCount val="204"/>
                <c:pt idx="11">
                  <c:v>1495.5045517241379</c:v>
                </c:pt>
                <c:pt idx="23">
                  <c:v>1888.2868965517241</c:v>
                </c:pt>
                <c:pt idx="35">
                  <c:v>2330.3668965517236</c:v>
                </c:pt>
                <c:pt idx="47">
                  <c:v>2451.5354482758621</c:v>
                </c:pt>
                <c:pt idx="59">
                  <c:v>1879.0311724137928</c:v>
                </c:pt>
                <c:pt idx="71">
                  <c:v>2587.2430344827585</c:v>
                </c:pt>
                <c:pt idx="83">
                  <c:v>1658.2742068965517</c:v>
                </c:pt>
                <c:pt idx="95">
                  <c:v>1894.5732413793103</c:v>
                </c:pt>
                <c:pt idx="107">
                  <c:v>1094.6184827586205</c:v>
                </c:pt>
                <c:pt idx="119">
                  <c:v>2408.3652413793106</c:v>
                </c:pt>
                <c:pt idx="131">
                  <c:v>2492.779034482759</c:v>
                </c:pt>
                <c:pt idx="143">
                  <c:v>2915.2253793103459</c:v>
                </c:pt>
                <c:pt idx="155">
                  <c:v>1608.2714482758622</c:v>
                </c:pt>
                <c:pt idx="167">
                  <c:v>2442.4882758620688</c:v>
                </c:pt>
                <c:pt idx="179">
                  <c:v>2611.9911724137933</c:v>
                </c:pt>
                <c:pt idx="191">
                  <c:v>2654.3371034482757</c:v>
                </c:pt>
                <c:pt idx="203">
                  <c:v>1857.16303448275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37D7-4A66-B2D9-C5989E02A4B1}"/>
            </c:ext>
          </c:extLst>
        </c:ser>
        <c:ser>
          <c:idx val="9"/>
          <c:order val="9"/>
          <c:tx>
            <c:v>ayaminami_l</c:v>
          </c:tx>
          <c:spPr>
            <a:ln w="19050" cap="rnd">
              <a:solidFill>
                <a:srgbClr val="92D05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ayaminami!$I$6:$J$6</c:f>
              <c:numCache>
                <c:formatCode>General</c:formatCode>
                <c:ptCount val="2"/>
                <c:pt idx="0">
                  <c:v>6000</c:v>
                </c:pt>
                <c:pt idx="1">
                  <c:v>681.23208113590238</c:v>
                </c:pt>
              </c:numCache>
            </c:numRef>
          </c:xVal>
          <c:yVal>
            <c:numRef>
              <c:f>ayaminami!$I$7:$J$7</c:f>
              <c:numCache>
                <c:formatCode>General</c:formatCode>
                <c:ptCount val="2"/>
                <c:pt idx="0">
                  <c:v>5318.7679188640977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37D7-4A66-B2D9-C5989E02A4B1}"/>
            </c:ext>
          </c:extLst>
        </c:ser>
        <c:ser>
          <c:idx val="10"/>
          <c:order val="10"/>
          <c:tx>
            <c:v>ongagawa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ongagawa!$E$3:$E$206</c:f>
              <c:numCache>
                <c:formatCode>General</c:formatCode>
                <c:ptCount val="204"/>
                <c:pt idx="11">
                  <c:v>1947.4759615384614</c:v>
                </c:pt>
                <c:pt idx="23">
                  <c:v>1435.5865384615386</c:v>
                </c:pt>
                <c:pt idx="35">
                  <c:v>1959.8413461538466</c:v>
                </c:pt>
                <c:pt idx="47">
                  <c:v>2053.0192307692314</c:v>
                </c:pt>
                <c:pt idx="59">
                  <c:v>1319.1923076923076</c:v>
                </c:pt>
                <c:pt idx="71">
                  <c:v>2356</c:v>
                </c:pt>
                <c:pt idx="83">
                  <c:v>1317.2211538461538</c:v>
                </c:pt>
                <c:pt idx="95">
                  <c:v>1859.9110576923076</c:v>
                </c:pt>
                <c:pt idx="107">
                  <c:v>1837.252403846154</c:v>
                </c:pt>
                <c:pt idx="119">
                  <c:v>1973.8509615384617</c:v>
                </c:pt>
                <c:pt idx="131">
                  <c:v>1897.3605769230771</c:v>
                </c:pt>
                <c:pt idx="143">
                  <c:v>1893.2235576923076</c:v>
                </c:pt>
                <c:pt idx="155">
                  <c:v>1956.7283653846155</c:v>
                </c:pt>
                <c:pt idx="167">
                  <c:v>1832.5985576923078</c:v>
                </c:pt>
                <c:pt idx="179">
                  <c:v>1906.8245192307693</c:v>
                </c:pt>
                <c:pt idx="191">
                  <c:v>2389.4663461538462</c:v>
                </c:pt>
                <c:pt idx="203">
                  <c:v>1567.5528846153845</c:v>
                </c:pt>
              </c:numCache>
            </c:numRef>
          </c:xVal>
          <c:yVal>
            <c:numRef>
              <c:f>ongagawa!$F$3:$F$206</c:f>
              <c:numCache>
                <c:formatCode>General</c:formatCode>
                <c:ptCount val="204"/>
                <c:pt idx="11">
                  <c:v>1069.9819816748347</c:v>
                </c:pt>
                <c:pt idx="23">
                  <c:v>644.94479437460052</c:v>
                </c:pt>
                <c:pt idx="35">
                  <c:v>1184.5600170466653</c:v>
                </c:pt>
                <c:pt idx="47">
                  <c:v>1225.2654080545494</c:v>
                </c:pt>
                <c:pt idx="59">
                  <c:v>669.55489452375866</c:v>
                </c:pt>
                <c:pt idx="71">
                  <c:v>1425.6405028766249</c:v>
                </c:pt>
                <c:pt idx="83">
                  <c:v>581.51452802045594</c:v>
                </c:pt>
                <c:pt idx="95">
                  <c:v>973.67534626038776</c:v>
                </c:pt>
                <c:pt idx="107">
                  <c:v>1205.0066055827826</c:v>
                </c:pt>
                <c:pt idx="119">
                  <c:v>1276.8228084380994</c:v>
                </c:pt>
                <c:pt idx="131">
                  <c:v>1225.2055742595351</c:v>
                </c:pt>
                <c:pt idx="143">
                  <c:v>1179.5487065842744</c:v>
                </c:pt>
                <c:pt idx="155">
                  <c:v>1223.540353718304</c:v>
                </c:pt>
                <c:pt idx="167">
                  <c:v>1054.9185936501174</c:v>
                </c:pt>
                <c:pt idx="179">
                  <c:v>1115.2586746217773</c:v>
                </c:pt>
                <c:pt idx="191">
                  <c:v>1533.1323758789686</c:v>
                </c:pt>
                <c:pt idx="203">
                  <c:v>855.604858299595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37D7-4A66-B2D9-C5989E02A4B1}"/>
            </c:ext>
          </c:extLst>
        </c:ser>
        <c:ser>
          <c:idx val="11"/>
          <c:order val="11"/>
          <c:tx>
            <c:v>ongagawa_l</c:v>
          </c:tx>
          <c:spPr>
            <a:ln w="19050" cap="rnd">
              <a:solidFill>
                <a:srgbClr val="00B05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ongagawa!$I$6:$J$6</c:f>
              <c:numCache>
                <c:formatCode>General</c:formatCode>
                <c:ptCount val="2"/>
                <c:pt idx="0">
                  <c:v>6000</c:v>
                </c:pt>
                <c:pt idx="1">
                  <c:v>768.17233796267294</c:v>
                </c:pt>
              </c:numCache>
            </c:numRef>
          </c:xVal>
          <c:yVal>
            <c:numRef>
              <c:f>ongagawa!$I$7:$J$7</c:f>
              <c:numCache>
                <c:formatCode>General</c:formatCode>
                <c:ptCount val="2"/>
                <c:pt idx="0">
                  <c:v>5231.827662037327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37D7-4A66-B2D9-C5989E02A4B1}"/>
            </c:ext>
          </c:extLst>
        </c:ser>
        <c:ser>
          <c:idx val="12"/>
          <c:order val="12"/>
          <c:tx>
            <c:v>tsuruda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chemeClr val="accent6">
                  <a:lumMod val="75000"/>
                </a:schemeClr>
              </a:solidFill>
              <a:ln w="9525">
                <a:solidFill>
                  <a:schemeClr val="accent6">
                    <a:lumMod val="75000"/>
                  </a:schemeClr>
                </a:solidFill>
              </a:ln>
              <a:effectLst/>
            </c:spPr>
          </c:marker>
          <c:xVal>
            <c:numRef>
              <c:f>tsuruda!$E$3:$E$194</c:f>
              <c:numCache>
                <c:formatCode>General</c:formatCode>
                <c:ptCount val="192"/>
                <c:pt idx="11">
                  <c:v>2297.5948717948718</c:v>
                </c:pt>
                <c:pt idx="23">
                  <c:v>2448.5487179487177</c:v>
                </c:pt>
                <c:pt idx="35">
                  <c:v>2854.3346153846155</c:v>
                </c:pt>
                <c:pt idx="47">
                  <c:v>2431.6166666666668</c:v>
                </c:pt>
                <c:pt idx="59">
                  <c:v>3811.4641025641031</c:v>
                </c:pt>
                <c:pt idx="71">
                  <c:v>2322.65</c:v>
                </c:pt>
                <c:pt idx="83">
                  <c:v>2954.376923076923</c:v>
                </c:pt>
                <c:pt idx="95">
                  <c:v>2073.5833333333339</c:v>
                </c:pt>
                <c:pt idx="107">
                  <c:v>3741.165384615384</c:v>
                </c:pt>
                <c:pt idx="119">
                  <c:v>3548.9987179487171</c:v>
                </c:pt>
                <c:pt idx="131">
                  <c:v>3332.5461538461536</c:v>
                </c:pt>
                <c:pt idx="143">
                  <c:v>2679.2269230769234</c:v>
                </c:pt>
                <c:pt idx="155">
                  <c:v>2989.4282051282057</c:v>
                </c:pt>
                <c:pt idx="167">
                  <c:v>3551.0307692307692</c:v>
                </c:pt>
                <c:pt idx="179">
                  <c:v>3701.5615384615389</c:v>
                </c:pt>
                <c:pt idx="191">
                  <c:v>2750.9858974358976</c:v>
                </c:pt>
              </c:numCache>
            </c:numRef>
          </c:xVal>
          <c:yVal>
            <c:numRef>
              <c:f>tsuruda!$F$3:$F$194</c:f>
              <c:numCache>
                <c:formatCode>General</c:formatCode>
                <c:ptCount val="192"/>
                <c:pt idx="11">
                  <c:v>1498.8822260869565</c:v>
                </c:pt>
                <c:pt idx="23">
                  <c:v>1609.3465043478261</c:v>
                </c:pt>
                <c:pt idx="35">
                  <c:v>1885.510956521739</c:v>
                </c:pt>
                <c:pt idx="47">
                  <c:v>1770.8093217391306</c:v>
                </c:pt>
                <c:pt idx="59">
                  <c:v>2879.1281291925461</c:v>
                </c:pt>
                <c:pt idx="71">
                  <c:v>1510.0981267080747</c:v>
                </c:pt>
                <c:pt idx="83">
                  <c:v>1955.4058732919254</c:v>
                </c:pt>
                <c:pt idx="95">
                  <c:v>1337.5911354037273</c:v>
                </c:pt>
                <c:pt idx="107">
                  <c:v>2836.1653267080746</c:v>
                </c:pt>
                <c:pt idx="119">
                  <c:v>2832.0363726708069</c:v>
                </c:pt>
                <c:pt idx="131">
                  <c:v>2638.681759006211</c:v>
                </c:pt>
                <c:pt idx="143">
                  <c:v>1972.1717664596276</c:v>
                </c:pt>
                <c:pt idx="155">
                  <c:v>2287.4695155279505</c:v>
                </c:pt>
                <c:pt idx="167">
                  <c:v>2780.9949018633538</c:v>
                </c:pt>
                <c:pt idx="179">
                  <c:v>2981.6081888198764</c:v>
                </c:pt>
                <c:pt idx="191">
                  <c:v>2040.36014906832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37D7-4A66-B2D9-C5989E02A4B1}"/>
            </c:ext>
          </c:extLst>
        </c:ser>
        <c:ser>
          <c:idx val="13"/>
          <c:order val="13"/>
          <c:tx>
            <c:v>tsuruda_l</c:v>
          </c:tx>
          <c:spPr>
            <a:ln w="19050" cap="rnd">
              <a:solidFill>
                <a:schemeClr val="accent6">
                  <a:lumMod val="75000"/>
                </a:schemeClr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tsuruda!$I$6:$J$6</c:f>
              <c:numCache>
                <c:formatCode>General</c:formatCode>
                <c:ptCount val="2"/>
                <c:pt idx="0">
                  <c:v>6000</c:v>
                </c:pt>
                <c:pt idx="1">
                  <c:v>792.05328544354188</c:v>
                </c:pt>
              </c:numCache>
            </c:numRef>
          </c:xVal>
          <c:yVal>
            <c:numRef>
              <c:f>tsuruda!$I$7:$J$7</c:f>
              <c:numCache>
                <c:formatCode>General</c:formatCode>
                <c:ptCount val="2"/>
                <c:pt idx="0">
                  <c:v>5207.9467145564577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37D7-4A66-B2D9-C5989E02A4B1}"/>
            </c:ext>
          </c:extLst>
        </c:ser>
        <c:ser>
          <c:idx val="14"/>
          <c:order val="14"/>
          <c:tx>
            <c:v>tashirobae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rgbClr val="00B0F0"/>
              </a:solidFill>
              <a:ln w="9525">
                <a:solidFill>
                  <a:srgbClr val="00B0F0"/>
                </a:solidFill>
              </a:ln>
              <a:effectLst/>
            </c:spPr>
          </c:marker>
          <c:xVal>
            <c:numRef>
              <c:f>tashirobae!$E$3:$E$206</c:f>
              <c:numCache>
                <c:formatCode>General</c:formatCode>
                <c:ptCount val="204"/>
                <c:pt idx="11">
                  <c:v>2437.0121951219512</c:v>
                </c:pt>
                <c:pt idx="23">
                  <c:v>2771.3292682926831</c:v>
                </c:pt>
                <c:pt idx="35">
                  <c:v>3251.9634146341468</c:v>
                </c:pt>
                <c:pt idx="47">
                  <c:v>3360.0853658536589</c:v>
                </c:pt>
                <c:pt idx="59">
                  <c:v>2568.5</c:v>
                </c:pt>
                <c:pt idx="71">
                  <c:v>3236.3536585365855</c:v>
                </c:pt>
                <c:pt idx="83">
                  <c:v>2748.7439024390246</c:v>
                </c:pt>
                <c:pt idx="95">
                  <c:v>2940.042682926829</c:v>
                </c:pt>
                <c:pt idx="107">
                  <c:v>2112.8658536585367</c:v>
                </c:pt>
                <c:pt idx="119">
                  <c:v>3356.0426829268295</c:v>
                </c:pt>
                <c:pt idx="131">
                  <c:v>3868.768292682927</c:v>
                </c:pt>
                <c:pt idx="143">
                  <c:v>3894.7621951219508</c:v>
                </c:pt>
                <c:pt idx="155">
                  <c:v>2520.4634146341464</c:v>
                </c:pt>
                <c:pt idx="167">
                  <c:v>3229.6890243902444</c:v>
                </c:pt>
                <c:pt idx="179">
                  <c:v>3385.0792682926831</c:v>
                </c:pt>
                <c:pt idx="191">
                  <c:v>3711.5060975609758</c:v>
                </c:pt>
                <c:pt idx="203">
                  <c:v>2791.8292682926826</c:v>
                </c:pt>
              </c:numCache>
            </c:numRef>
          </c:xVal>
          <c:yVal>
            <c:numRef>
              <c:f>tashirobae!$F$3:$F$206</c:f>
              <c:numCache>
                <c:formatCode>General</c:formatCode>
                <c:ptCount val="204"/>
                <c:pt idx="11">
                  <c:v>1491.9144638783271</c:v>
                </c:pt>
                <c:pt idx="23">
                  <c:v>2324.6067832699623</c:v>
                </c:pt>
                <c:pt idx="35">
                  <c:v>2661.0083041825101</c:v>
                </c:pt>
                <c:pt idx="47">
                  <c:v>3097.8440760456274</c:v>
                </c:pt>
                <c:pt idx="59">
                  <c:v>2288.8115589353611</c:v>
                </c:pt>
                <c:pt idx="71">
                  <c:v>2636.8885779467687</c:v>
                </c:pt>
                <c:pt idx="83">
                  <c:v>2019.7888973384033</c:v>
                </c:pt>
                <c:pt idx="95">
                  <c:v>2048.7246844106467</c:v>
                </c:pt>
                <c:pt idx="107">
                  <c:v>1182.5367604562737</c:v>
                </c:pt>
                <c:pt idx="119">
                  <c:v>2625.7058555133076</c:v>
                </c:pt>
                <c:pt idx="131">
                  <c:v>3010.2614144486697</c:v>
                </c:pt>
                <c:pt idx="143">
                  <c:v>3429.0681673003801</c:v>
                </c:pt>
                <c:pt idx="155">
                  <c:v>1653.4528973384031</c:v>
                </c:pt>
                <c:pt idx="167">
                  <c:v>2798.9920608365023</c:v>
                </c:pt>
                <c:pt idx="179">
                  <c:v>2819.6032243346008</c:v>
                </c:pt>
                <c:pt idx="191">
                  <c:v>2992.0615665399237</c:v>
                </c:pt>
                <c:pt idx="203">
                  <c:v>2217.7335969581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37D7-4A66-B2D9-C5989E02A4B1}"/>
            </c:ext>
          </c:extLst>
        </c:ser>
        <c:ser>
          <c:idx val="15"/>
          <c:order val="15"/>
          <c:tx>
            <c:v>tashirobae_l</c:v>
          </c:tx>
          <c:spPr>
            <a:ln w="19050" cap="rnd">
              <a:solidFill>
                <a:srgbClr val="00B0F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tashirobae!$I$6:$J$6</c:f>
              <c:numCache>
                <c:formatCode>General</c:formatCode>
                <c:ptCount val="2"/>
                <c:pt idx="0">
                  <c:v>6000</c:v>
                </c:pt>
                <c:pt idx="1">
                  <c:v>640.35492327247141</c:v>
                </c:pt>
              </c:numCache>
            </c:numRef>
          </c:xVal>
          <c:yVal>
            <c:numRef>
              <c:f>tashirobae!$I$7:$J$7</c:f>
              <c:numCache>
                <c:formatCode>General</c:formatCode>
                <c:ptCount val="2"/>
                <c:pt idx="0">
                  <c:v>5359.645076727528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37D7-4A66-B2D9-C5989E02A4B1}"/>
            </c:ext>
          </c:extLst>
        </c:ser>
        <c:ser>
          <c:idx val="16"/>
          <c:order val="16"/>
          <c:tx>
            <c:v>kitagawa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solidFill>
                <a:srgbClr val="0070C0"/>
              </a:solidFill>
              <a:ln w="9525">
                <a:solidFill>
                  <a:srgbClr val="0070C0"/>
                </a:solidFill>
              </a:ln>
              <a:effectLst/>
            </c:spPr>
          </c:marker>
          <c:xVal>
            <c:numRef>
              <c:f>kitagawa!$E$3:$E$206</c:f>
              <c:numCache>
                <c:formatCode>General</c:formatCode>
                <c:ptCount val="204"/>
                <c:pt idx="11">
                  <c:v>1982.75</c:v>
                </c:pt>
                <c:pt idx="23">
                  <c:v>2429.75</c:v>
                </c:pt>
                <c:pt idx="35">
                  <c:v>3026.75</c:v>
                </c:pt>
                <c:pt idx="47">
                  <c:v>3603.75</c:v>
                </c:pt>
                <c:pt idx="59">
                  <c:v>1943</c:v>
                </c:pt>
                <c:pt idx="71">
                  <c:v>2446.25</c:v>
                </c:pt>
                <c:pt idx="83">
                  <c:v>2584.5</c:v>
                </c:pt>
                <c:pt idx="95">
                  <c:v>2143.625</c:v>
                </c:pt>
                <c:pt idx="107">
                  <c:v>1480.5</c:v>
                </c:pt>
                <c:pt idx="119">
                  <c:v>1873</c:v>
                </c:pt>
                <c:pt idx="131">
                  <c:v>3052.5</c:v>
                </c:pt>
                <c:pt idx="143">
                  <c:v>3268</c:v>
                </c:pt>
                <c:pt idx="155">
                  <c:v>2162.5</c:v>
                </c:pt>
                <c:pt idx="167">
                  <c:v>2613</c:v>
                </c:pt>
                <c:pt idx="179">
                  <c:v>2390</c:v>
                </c:pt>
                <c:pt idx="191">
                  <c:v>2312</c:v>
                </c:pt>
                <c:pt idx="203">
                  <c:v>2190</c:v>
                </c:pt>
              </c:numCache>
            </c:numRef>
          </c:xVal>
          <c:yVal>
            <c:numRef>
              <c:f>kitagawa!$F$3:$F$206</c:f>
              <c:numCache>
                <c:formatCode>General</c:formatCode>
                <c:ptCount val="204"/>
                <c:pt idx="11">
                  <c:v>1503.3454382022474</c:v>
                </c:pt>
                <c:pt idx="23">
                  <c:v>1701.2839550561798</c:v>
                </c:pt>
                <c:pt idx="35">
                  <c:v>2677.5020224719101</c:v>
                </c:pt>
                <c:pt idx="47">
                  <c:v>3158.1044494382018</c:v>
                </c:pt>
                <c:pt idx="59">
                  <c:v>1386.1375280898876</c:v>
                </c:pt>
                <c:pt idx="71">
                  <c:v>1847.4164494382023</c:v>
                </c:pt>
                <c:pt idx="83">
                  <c:v>2027.667235955056</c:v>
                </c:pt>
                <c:pt idx="95">
                  <c:v>1736.7273707865168</c:v>
                </c:pt>
                <c:pt idx="107">
                  <c:v>984.66391011235964</c:v>
                </c:pt>
                <c:pt idx="119">
                  <c:v>1341.3454382022474</c:v>
                </c:pt>
                <c:pt idx="131">
                  <c:v>2533.9518202247191</c:v>
                </c:pt>
                <c:pt idx="143">
                  <c:v>2659.726921348315</c:v>
                </c:pt>
                <c:pt idx="155">
                  <c:v>1509.0973483146067</c:v>
                </c:pt>
                <c:pt idx="167">
                  <c:v>2320.0924044943818</c:v>
                </c:pt>
                <c:pt idx="179">
                  <c:v>1684.2515056179775</c:v>
                </c:pt>
                <c:pt idx="191">
                  <c:v>1769.1564943820224</c:v>
                </c:pt>
                <c:pt idx="203">
                  <c:v>1634.94040449438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37D7-4A66-B2D9-C5989E02A4B1}"/>
            </c:ext>
          </c:extLst>
        </c:ser>
        <c:ser>
          <c:idx val="17"/>
          <c:order val="17"/>
          <c:tx>
            <c:v>kitagawa_l</c:v>
          </c:tx>
          <c:spPr>
            <a:ln w="19050" cap="rnd">
              <a:solidFill>
                <a:srgbClr val="0070C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kitagawa!$I$6:$J$6</c:f>
              <c:numCache>
                <c:formatCode>General</c:formatCode>
                <c:ptCount val="2"/>
                <c:pt idx="0">
                  <c:v>6000</c:v>
                </c:pt>
                <c:pt idx="1">
                  <c:v>530.96848843357566</c:v>
                </c:pt>
              </c:numCache>
            </c:numRef>
          </c:xVal>
          <c:yVal>
            <c:numRef>
              <c:f>kitagawa!$I$7:$J$7</c:f>
              <c:numCache>
                <c:formatCode>General</c:formatCode>
                <c:ptCount val="2"/>
                <c:pt idx="0">
                  <c:v>5469.0315115664243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37D7-4A66-B2D9-C5989E02A4B1}"/>
            </c:ext>
          </c:extLst>
        </c:ser>
        <c:ser>
          <c:idx val="18"/>
          <c:order val="18"/>
          <c:tx>
            <c:v>shihmen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002060"/>
              </a:solidFill>
              <a:ln w="9525">
                <a:solidFill>
                  <a:srgbClr val="002060"/>
                </a:solidFill>
              </a:ln>
              <a:effectLst/>
            </c:spPr>
          </c:marker>
          <c:xVal>
            <c:numRef>
              <c:f>shihmen!$E$3:$E$206</c:f>
              <c:numCache>
                <c:formatCode>General</c:formatCode>
                <c:ptCount val="204"/>
                <c:pt idx="11">
                  <c:v>3095.73</c:v>
                </c:pt>
                <c:pt idx="23">
                  <c:v>1692.94</c:v>
                </c:pt>
                <c:pt idx="35">
                  <c:v>2121.2099999999996</c:v>
                </c:pt>
                <c:pt idx="47">
                  <c:v>3246.9999999999995</c:v>
                </c:pt>
                <c:pt idx="59">
                  <c:v>3867.74</c:v>
                </c:pt>
                <c:pt idx="71">
                  <c:v>2325.0100000000002</c:v>
                </c:pt>
                <c:pt idx="83">
                  <c:v>3234.64</c:v>
                </c:pt>
                <c:pt idx="95">
                  <c:v>3024.04</c:v>
                </c:pt>
                <c:pt idx="107">
                  <c:v>1896.7400000000002</c:v>
                </c:pt>
                <c:pt idx="119">
                  <c:v>1990.1700000000003</c:v>
                </c:pt>
                <c:pt idx="131">
                  <c:v>2047.3300000000002</c:v>
                </c:pt>
                <c:pt idx="143">
                  <c:v>3421.8200000000006</c:v>
                </c:pt>
                <c:pt idx="155">
                  <c:v>2760.5000000000005</c:v>
                </c:pt>
                <c:pt idx="167">
                  <c:v>2012.55</c:v>
                </c:pt>
                <c:pt idx="179">
                  <c:v>2145.2600000000007</c:v>
                </c:pt>
                <c:pt idx="191">
                  <c:v>2757.4000000000005</c:v>
                </c:pt>
                <c:pt idx="203">
                  <c:v>2356.1</c:v>
                </c:pt>
              </c:numCache>
            </c:numRef>
          </c:xVal>
          <c:yVal>
            <c:numRef>
              <c:f>shihmen!$F$3:$F$206</c:f>
              <c:numCache>
                <c:formatCode>General</c:formatCode>
                <c:ptCount val="204"/>
                <c:pt idx="11">
                  <c:v>2725.5849934503535</c:v>
                </c:pt>
                <c:pt idx="23">
                  <c:v>1078.6509195703434</c:v>
                </c:pt>
                <c:pt idx="35">
                  <c:v>731.42568509300486</c:v>
                </c:pt>
                <c:pt idx="47">
                  <c:v>2917.911574534975</c:v>
                </c:pt>
                <c:pt idx="59">
                  <c:v>3578.1064920094313</c:v>
                </c:pt>
                <c:pt idx="71">
                  <c:v>1978.5769766832591</c:v>
                </c:pt>
                <c:pt idx="83">
                  <c:v>2870.8193869531046</c:v>
                </c:pt>
                <c:pt idx="95">
                  <c:v>2597.7177469216667</c:v>
                </c:pt>
                <c:pt idx="107">
                  <c:v>1285.4246581084624</c:v>
                </c:pt>
                <c:pt idx="119">
                  <c:v>1270.3006968823684</c:v>
                </c:pt>
                <c:pt idx="131">
                  <c:v>1416.770992926382</c:v>
                </c:pt>
                <c:pt idx="143">
                  <c:v>2927.5452763950748</c:v>
                </c:pt>
                <c:pt idx="155">
                  <c:v>2479.9437044799579</c:v>
                </c:pt>
                <c:pt idx="167">
                  <c:v>1340.8059942363113</c:v>
                </c:pt>
                <c:pt idx="179">
                  <c:v>1894.3771548336392</c:v>
                </c:pt>
                <c:pt idx="191">
                  <c:v>2231.58161907257</c:v>
                </c:pt>
                <c:pt idx="203">
                  <c:v>1670.18081215614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37D7-4A66-B2D9-C5989E02A4B1}"/>
            </c:ext>
          </c:extLst>
        </c:ser>
        <c:ser>
          <c:idx val="19"/>
          <c:order val="19"/>
          <c:tx>
            <c:v>shihmen_l</c:v>
          </c:tx>
          <c:spPr>
            <a:ln w="1905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xVal>
            <c:numRef>
              <c:f>shihmen!$I$6:$J$6</c:f>
              <c:numCache>
                <c:formatCode>General</c:formatCode>
                <c:ptCount val="2"/>
                <c:pt idx="0">
                  <c:v>6000</c:v>
                </c:pt>
                <c:pt idx="1">
                  <c:v>529.43854798193831</c:v>
                </c:pt>
              </c:numCache>
            </c:numRef>
          </c:xVal>
          <c:yVal>
            <c:numRef>
              <c:f>shihmen!$I$7:$J$7</c:f>
              <c:numCache>
                <c:formatCode>General</c:formatCode>
                <c:ptCount val="2"/>
                <c:pt idx="0">
                  <c:v>5470.5614520180616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37D7-4A66-B2D9-C5989E02A4B1}"/>
            </c:ext>
          </c:extLst>
        </c:ser>
        <c:ser>
          <c:idx val="20"/>
          <c:order val="20"/>
          <c:tx>
            <c:v>jiji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jiji!$E$3:$E$170</c:f>
              <c:numCache>
                <c:formatCode>General</c:formatCode>
                <c:ptCount val="168"/>
                <c:pt idx="11">
                  <c:v>2432</c:v>
                </c:pt>
                <c:pt idx="23">
                  <c:v>5446.9999999999991</c:v>
                </c:pt>
                <c:pt idx="35">
                  <c:v>8655.2000000000007</c:v>
                </c:pt>
                <c:pt idx="47">
                  <c:v>3980.1000000000004</c:v>
                </c:pt>
                <c:pt idx="59">
                  <c:v>3042</c:v>
                </c:pt>
                <c:pt idx="71">
                  <c:v>2152.7999999999997</c:v>
                </c:pt>
                <c:pt idx="83">
                  <c:v>2014.2000000000003</c:v>
                </c:pt>
                <c:pt idx="95">
                  <c:v>1663.3999999999996</c:v>
                </c:pt>
                <c:pt idx="107">
                  <c:v>3087.2800000000011</c:v>
                </c:pt>
                <c:pt idx="119">
                  <c:v>2490.7000000000003</c:v>
                </c:pt>
                <c:pt idx="131">
                  <c:v>2124.9299999999998</c:v>
                </c:pt>
                <c:pt idx="143">
                  <c:v>1590.2000000000003</c:v>
                </c:pt>
                <c:pt idx="155">
                  <c:v>2426.1000000000004</c:v>
                </c:pt>
                <c:pt idx="167">
                  <c:v>2551.0000000000005</c:v>
                </c:pt>
              </c:numCache>
            </c:numRef>
          </c:xVal>
          <c:yVal>
            <c:numRef>
              <c:f>jiji!$F$3:$F$170</c:f>
              <c:numCache>
                <c:formatCode>General</c:formatCode>
                <c:ptCount val="168"/>
                <c:pt idx="11">
                  <c:v>2201.6711897738442</c:v>
                </c:pt>
                <c:pt idx="23">
                  <c:v>3387.054203539823</c:v>
                </c:pt>
                <c:pt idx="35">
                  <c:v>3090.4353490658805</c:v>
                </c:pt>
                <c:pt idx="47">
                  <c:v>3186.8055063913466</c:v>
                </c:pt>
                <c:pt idx="59">
                  <c:v>3790.78121927237</c:v>
                </c:pt>
                <c:pt idx="71">
                  <c:v>2042.8694198623398</c:v>
                </c:pt>
                <c:pt idx="83">
                  <c:v>1358.1927728613568</c:v>
                </c:pt>
                <c:pt idx="95">
                  <c:v>1192.1755899705013</c:v>
                </c:pt>
                <c:pt idx="107">
                  <c:v>3427.6401425762037</c:v>
                </c:pt>
                <c:pt idx="119">
                  <c:v>3034.505850540806</c:v>
                </c:pt>
                <c:pt idx="131">
                  <c:v>1544.3473451327432</c:v>
                </c:pt>
                <c:pt idx="143">
                  <c:v>1220.8467797443457</c:v>
                </c:pt>
                <c:pt idx="155">
                  <c:v>2505.5921828908554</c:v>
                </c:pt>
                <c:pt idx="167">
                  <c:v>2815.80117994100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37D7-4A66-B2D9-C5989E02A4B1}"/>
            </c:ext>
          </c:extLst>
        </c:ser>
        <c:ser>
          <c:idx val="21"/>
          <c:order val="21"/>
          <c:tx>
            <c:v>jiji_l</c:v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jiji!$I$6:$J$6</c:f>
              <c:numCache>
                <c:formatCode>General</c:formatCode>
                <c:ptCount val="2"/>
                <c:pt idx="0">
                  <c:v>6000</c:v>
                </c:pt>
                <c:pt idx="1">
                  <c:v>632.72794774547026</c:v>
                </c:pt>
              </c:numCache>
            </c:numRef>
          </c:xVal>
          <c:yVal>
            <c:numRef>
              <c:f>jiji!$I$7:$J$7</c:f>
              <c:numCache>
                <c:formatCode>General</c:formatCode>
                <c:ptCount val="2"/>
                <c:pt idx="0">
                  <c:v>5367.2720522545296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37D7-4A66-B2D9-C5989E02A4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7527616"/>
        <c:axId val="147528032"/>
      </c:scatterChart>
      <c:scatterChart>
        <c:scatterStyle val="lineMarker"/>
        <c:varyColors val="0"/>
        <c:ser>
          <c:idx val="1"/>
          <c:order val="1"/>
          <c:tx>
            <c:v>zengwen_l</c:v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zengwen!$I$6:$J$6</c:f>
              <c:numCache>
                <c:formatCode>General</c:formatCode>
                <c:ptCount val="2"/>
                <c:pt idx="0">
                  <c:v>6000</c:v>
                </c:pt>
                <c:pt idx="1">
                  <c:v>514.15981655864016</c:v>
                </c:pt>
              </c:numCache>
            </c:numRef>
          </c:xVal>
          <c:yVal>
            <c:numRef>
              <c:f>zengwen!$I$7:$J$7</c:f>
              <c:numCache>
                <c:formatCode>General</c:formatCode>
                <c:ptCount val="2"/>
                <c:pt idx="0">
                  <c:v>5485.8401834413598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37D7-4A66-B2D9-C5989E02A4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4685616"/>
        <c:axId val="1764686032"/>
      </c:scatterChart>
      <c:valAx>
        <c:axId val="147527616"/>
        <c:scaling>
          <c:orientation val="minMax"/>
          <c:max val="6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Annual Rain(mm/year)</a:t>
                </a:r>
                <a:endParaRPr lang="zh-TW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47528032"/>
        <c:crosses val="autoZero"/>
        <c:crossBetween val="midCat"/>
      </c:valAx>
      <c:valAx>
        <c:axId val="14752803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Annual</a:t>
                </a:r>
                <a:r>
                  <a:rPr lang="en-US" altLang="zh-TW" baseline="0"/>
                  <a:t> Runoff(mm/year)</a:t>
                </a:r>
                <a:endParaRPr lang="zh-TW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crossAx val="147527616"/>
        <c:crosses val="autoZero"/>
        <c:crossBetween val="midCat"/>
      </c:valAx>
      <c:valAx>
        <c:axId val="1764686032"/>
        <c:scaling>
          <c:orientation val="minMax"/>
          <c:max val="6000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64685616"/>
        <c:crosses val="max"/>
        <c:crossBetween val="midCat"/>
      </c:valAx>
      <c:valAx>
        <c:axId val="1764685616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extTo"/>
        <c:crossAx val="1764686032"/>
        <c:crosses val="max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namgang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namgang!$E$3:$E$206</c:f>
              <c:numCache>
                <c:formatCode>General</c:formatCode>
                <c:ptCount val="204"/>
                <c:pt idx="11">
                  <c:v>1300.8999999999999</c:v>
                </c:pt>
                <c:pt idx="23">
                  <c:v>1898.3000000000002</c:v>
                </c:pt>
                <c:pt idx="35">
                  <c:v>2179.3000000000002</c:v>
                </c:pt>
                <c:pt idx="47">
                  <c:v>1840.4000000000003</c:v>
                </c:pt>
                <c:pt idx="59">
                  <c:v>1223.9999999999998</c:v>
                </c:pt>
                <c:pt idx="71">
                  <c:v>1567.8999999999999</c:v>
                </c:pt>
                <c:pt idx="83">
                  <c:v>1786.5</c:v>
                </c:pt>
                <c:pt idx="95">
                  <c:v>843.90000000000009</c:v>
                </c:pt>
                <c:pt idx="107">
                  <c:v>1273.3000000000002</c:v>
                </c:pt>
                <c:pt idx="119">
                  <c:v>1961.3</c:v>
                </c:pt>
                <c:pt idx="131">
                  <c:v>1902.8999999999999</c:v>
                </c:pt>
                <c:pt idx="143">
                  <c:v>1900.3</c:v>
                </c:pt>
                <c:pt idx="155">
                  <c:v>1392.1</c:v>
                </c:pt>
                <c:pt idx="167">
                  <c:v>1524.5000000000005</c:v>
                </c:pt>
                <c:pt idx="179">
                  <c:v>1304.4000000000001</c:v>
                </c:pt>
                <c:pt idx="191">
                  <c:v>1587.8999999999999</c:v>
                </c:pt>
                <c:pt idx="203">
                  <c:v>849.1</c:v>
                </c:pt>
              </c:numCache>
            </c:numRef>
          </c:xVal>
          <c:yVal>
            <c:numRef>
              <c:f>namgang!$F$3:$F$206</c:f>
              <c:numCache>
                <c:formatCode>General</c:formatCode>
                <c:ptCount val="204"/>
                <c:pt idx="11">
                  <c:v>721.46457768052528</c:v>
                </c:pt>
                <c:pt idx="23">
                  <c:v>1580.0385820568929</c:v>
                </c:pt>
                <c:pt idx="35">
                  <c:v>1809.7151159737421</c:v>
                </c:pt>
                <c:pt idx="47">
                  <c:v>1185.7369628008753</c:v>
                </c:pt>
                <c:pt idx="59">
                  <c:v>687.51107921225389</c:v>
                </c:pt>
                <c:pt idx="71">
                  <c:v>1133.361055929978</c:v>
                </c:pt>
                <c:pt idx="83">
                  <c:v>1374.9685412691465</c:v>
                </c:pt>
                <c:pt idx="95">
                  <c:v>349.56766949671788</c:v>
                </c:pt>
                <c:pt idx="107">
                  <c:v>635.81502879649895</c:v>
                </c:pt>
                <c:pt idx="119">
                  <c:v>1484.8397724288836</c:v>
                </c:pt>
                <c:pt idx="131">
                  <c:v>1380.0762748358866</c:v>
                </c:pt>
                <c:pt idx="143">
                  <c:v>1269.6609316411375</c:v>
                </c:pt>
                <c:pt idx="155">
                  <c:v>710.21386083150969</c:v>
                </c:pt>
                <c:pt idx="167">
                  <c:v>862.46994485776816</c:v>
                </c:pt>
                <c:pt idx="179">
                  <c:v>647.65802993435454</c:v>
                </c:pt>
                <c:pt idx="191">
                  <c:v>849.89834783369793</c:v>
                </c:pt>
                <c:pt idx="203">
                  <c:v>282.687225557986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8D5-405D-9CF4-1204C083D310}"/>
            </c:ext>
          </c:extLst>
        </c:ser>
        <c:ser>
          <c:idx val="2"/>
          <c:order val="2"/>
          <c:tx>
            <c:v>booahn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booahn!$E$3:$E$206</c:f>
              <c:numCache>
                <c:formatCode>General</c:formatCode>
                <c:ptCount val="204"/>
                <c:pt idx="11">
                  <c:v>1033</c:v>
                </c:pt>
                <c:pt idx="23">
                  <c:v>1388</c:v>
                </c:pt>
                <c:pt idx="35">
                  <c:v>1929.5</c:v>
                </c:pt>
                <c:pt idx="47">
                  <c:v>1286</c:v>
                </c:pt>
                <c:pt idx="59">
                  <c:v>1423</c:v>
                </c:pt>
                <c:pt idx="71">
                  <c:v>1100</c:v>
                </c:pt>
                <c:pt idx="83">
                  <c:v>1700</c:v>
                </c:pt>
                <c:pt idx="95">
                  <c:v>930</c:v>
                </c:pt>
                <c:pt idx="107">
                  <c:v>1214</c:v>
                </c:pt>
                <c:pt idx="119">
                  <c:v>1327</c:v>
                </c:pt>
                <c:pt idx="131">
                  <c:v>1412</c:v>
                </c:pt>
                <c:pt idx="143">
                  <c:v>1607</c:v>
                </c:pt>
                <c:pt idx="155">
                  <c:v>1238</c:v>
                </c:pt>
                <c:pt idx="167">
                  <c:v>1231.5999999999999</c:v>
                </c:pt>
                <c:pt idx="179">
                  <c:v>1014.8</c:v>
                </c:pt>
                <c:pt idx="191">
                  <c:v>1151.8</c:v>
                </c:pt>
                <c:pt idx="203">
                  <c:v>978.3</c:v>
                </c:pt>
              </c:numCache>
            </c:numRef>
          </c:xVal>
          <c:yVal>
            <c:numRef>
              <c:f>booahn!$F$3:$F$206</c:f>
              <c:numCache>
                <c:formatCode>General</c:formatCode>
                <c:ptCount val="204"/>
                <c:pt idx="11">
                  <c:v>456.45559322033887</c:v>
                </c:pt>
                <c:pt idx="23">
                  <c:v>795.6122033898306</c:v>
                </c:pt>
                <c:pt idx="35">
                  <c:v>1649.3613559322032</c:v>
                </c:pt>
                <c:pt idx="47">
                  <c:v>830.17220338983054</c:v>
                </c:pt>
                <c:pt idx="59">
                  <c:v>931.80203389830513</c:v>
                </c:pt>
                <c:pt idx="71">
                  <c:v>795.02644067796609</c:v>
                </c:pt>
                <c:pt idx="83">
                  <c:v>1103.5769491525425</c:v>
                </c:pt>
                <c:pt idx="95">
                  <c:v>304.01084745762711</c:v>
                </c:pt>
                <c:pt idx="107">
                  <c:v>591.47389830508473</c:v>
                </c:pt>
                <c:pt idx="119">
                  <c:v>753.58372881355922</c:v>
                </c:pt>
                <c:pt idx="131">
                  <c:v>882.59796610169474</c:v>
                </c:pt>
                <c:pt idx="143">
                  <c:v>1081.7572881355934</c:v>
                </c:pt>
                <c:pt idx="155">
                  <c:v>639.50644067796611</c:v>
                </c:pt>
                <c:pt idx="167">
                  <c:v>486.47593220338985</c:v>
                </c:pt>
                <c:pt idx="179">
                  <c:v>349.40745762711867</c:v>
                </c:pt>
                <c:pt idx="191">
                  <c:v>546.51661016949151</c:v>
                </c:pt>
                <c:pt idx="203">
                  <c:v>319.826440677966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8D5-405D-9CF4-1204C083D310}"/>
            </c:ext>
          </c:extLst>
        </c:ser>
        <c:ser>
          <c:idx val="3"/>
          <c:order val="3"/>
          <c:tx>
            <c:v>booahn_l</c:v>
          </c:tx>
          <c:spPr>
            <a:ln w="19050" cap="rnd">
              <a:solidFill>
                <a:srgbClr val="FF0000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booahn!$I$6:$J$6</c:f>
              <c:numCache>
                <c:formatCode>General</c:formatCode>
                <c:ptCount val="2"/>
                <c:pt idx="0">
                  <c:v>6000</c:v>
                </c:pt>
                <c:pt idx="1">
                  <c:v>555.69627118644075</c:v>
                </c:pt>
              </c:numCache>
            </c:numRef>
          </c:xVal>
          <c:yVal>
            <c:numRef>
              <c:f>booahn!$I$7:$J$7</c:f>
              <c:numCache>
                <c:formatCode>General</c:formatCode>
                <c:ptCount val="2"/>
                <c:pt idx="0">
                  <c:v>5444.303728813559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8D5-405D-9CF4-1204C083D310}"/>
            </c:ext>
          </c:extLst>
        </c:ser>
        <c:ser>
          <c:idx val="4"/>
          <c:order val="4"/>
          <c:tx>
            <c:v>boryeong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rgbClr val="FFC000"/>
              </a:solidFill>
              <a:ln w="9525">
                <a:solidFill>
                  <a:srgbClr val="FFC000"/>
                </a:solidFill>
              </a:ln>
              <a:effectLst/>
            </c:spPr>
          </c:marker>
          <c:xVal>
            <c:numRef>
              <c:f>boryeong!$E$3:$E$206</c:f>
              <c:numCache>
                <c:formatCode>General</c:formatCode>
                <c:ptCount val="204"/>
                <c:pt idx="11">
                  <c:v>871</c:v>
                </c:pt>
                <c:pt idx="23">
                  <c:v>1448.3000000000002</c:v>
                </c:pt>
                <c:pt idx="35">
                  <c:v>1441.2999999999997</c:v>
                </c:pt>
                <c:pt idx="47">
                  <c:v>1321.1</c:v>
                </c:pt>
                <c:pt idx="59">
                  <c:v>1628.3000000000004</c:v>
                </c:pt>
                <c:pt idx="71">
                  <c:v>1105.0000000000002</c:v>
                </c:pt>
                <c:pt idx="83">
                  <c:v>1510.6999999999998</c:v>
                </c:pt>
                <c:pt idx="95">
                  <c:v>919.6</c:v>
                </c:pt>
                <c:pt idx="107">
                  <c:v>1233.4000000000001</c:v>
                </c:pt>
                <c:pt idx="119">
                  <c:v>1486.7999999999997</c:v>
                </c:pt>
                <c:pt idx="131">
                  <c:v>1913.05</c:v>
                </c:pt>
                <c:pt idx="143">
                  <c:v>1588.8999999999999</c:v>
                </c:pt>
                <c:pt idx="155">
                  <c:v>1329.7</c:v>
                </c:pt>
                <c:pt idx="167">
                  <c:v>1089.1000000000001</c:v>
                </c:pt>
                <c:pt idx="179">
                  <c:v>1020.5</c:v>
                </c:pt>
                <c:pt idx="191">
                  <c:v>1086.0999999999999</c:v>
                </c:pt>
                <c:pt idx="203">
                  <c:v>989.4</c:v>
                </c:pt>
              </c:numCache>
            </c:numRef>
          </c:xVal>
          <c:yVal>
            <c:numRef>
              <c:f>boryeong!$F$3:$F$206</c:f>
              <c:numCache>
                <c:formatCode>General</c:formatCode>
                <c:ptCount val="204"/>
                <c:pt idx="11">
                  <c:v>311.32518337408322</c:v>
                </c:pt>
                <c:pt idx="23">
                  <c:v>766.87921760391202</c:v>
                </c:pt>
                <c:pt idx="35">
                  <c:v>1219.5286063569681</c:v>
                </c:pt>
                <c:pt idx="47">
                  <c:v>864.79217603911968</c:v>
                </c:pt>
                <c:pt idx="59">
                  <c:v>1072.3951100244499</c:v>
                </c:pt>
                <c:pt idx="71">
                  <c:v>660.04107579462107</c:v>
                </c:pt>
                <c:pt idx="83">
                  <c:v>889.77212713936433</c:v>
                </c:pt>
                <c:pt idx="95">
                  <c:v>366.35501222493895</c:v>
                </c:pt>
                <c:pt idx="107">
                  <c:v>563.71246943765266</c:v>
                </c:pt>
                <c:pt idx="119">
                  <c:v>961.70171149144244</c:v>
                </c:pt>
                <c:pt idx="131">
                  <c:v>1517.8621026894866</c:v>
                </c:pt>
                <c:pt idx="143">
                  <c:v>864</c:v>
                </c:pt>
                <c:pt idx="155">
                  <c:v>645.46503667481659</c:v>
                </c:pt>
                <c:pt idx="167">
                  <c:v>450.80097799510997</c:v>
                </c:pt>
                <c:pt idx="179">
                  <c:v>371.74180929095348</c:v>
                </c:pt>
                <c:pt idx="191">
                  <c:v>521.88557457212721</c:v>
                </c:pt>
                <c:pt idx="203">
                  <c:v>522.888997555012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8D5-405D-9CF4-1204C083D310}"/>
            </c:ext>
          </c:extLst>
        </c:ser>
        <c:ser>
          <c:idx val="5"/>
          <c:order val="5"/>
          <c:tx>
            <c:v>boryeong_l</c:v>
          </c:tx>
          <c:spPr>
            <a:ln w="19050" cap="rnd">
              <a:solidFill>
                <a:srgbClr val="FFC000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boryeong!$I$6:$J$6</c:f>
              <c:numCache>
                <c:formatCode>General</c:formatCode>
                <c:ptCount val="2"/>
                <c:pt idx="0">
                  <c:v>6000</c:v>
                </c:pt>
                <c:pt idx="1">
                  <c:v>553.5942830432906</c:v>
                </c:pt>
              </c:numCache>
            </c:numRef>
          </c:xVal>
          <c:yVal>
            <c:numRef>
              <c:f>boryeong!$I$7:$J$7</c:f>
              <c:numCache>
                <c:formatCode>General</c:formatCode>
                <c:ptCount val="2"/>
                <c:pt idx="0">
                  <c:v>5446.4057169567095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8D5-405D-9CF4-1204C083D310}"/>
            </c:ext>
          </c:extLst>
        </c:ser>
        <c:ser>
          <c:idx val="6"/>
          <c:order val="6"/>
          <c:tx>
            <c:v>hapcheon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rgbClr val="FFFF00"/>
              </a:solidFill>
              <a:ln w="9525">
                <a:solidFill>
                  <a:srgbClr val="FFFF00"/>
                </a:solidFill>
              </a:ln>
              <a:effectLst/>
            </c:spPr>
          </c:marker>
          <c:xVal>
            <c:numRef>
              <c:f>hapcheon!$E$3:$E$206</c:f>
              <c:numCache>
                <c:formatCode>General</c:formatCode>
                <c:ptCount val="204"/>
                <c:pt idx="11">
                  <c:v>1107.3000000000002</c:v>
                </c:pt>
                <c:pt idx="23">
                  <c:v>1700.6000000000001</c:v>
                </c:pt>
                <c:pt idx="35">
                  <c:v>1895.3999999999999</c:v>
                </c:pt>
                <c:pt idx="47">
                  <c:v>1443.9999999999998</c:v>
                </c:pt>
                <c:pt idx="59">
                  <c:v>1124.8999999999999</c:v>
                </c:pt>
                <c:pt idx="71">
                  <c:v>1254.5</c:v>
                </c:pt>
                <c:pt idx="83">
                  <c:v>1610.8</c:v>
                </c:pt>
                <c:pt idx="95">
                  <c:v>705.4</c:v>
                </c:pt>
                <c:pt idx="107">
                  <c:v>959.5</c:v>
                </c:pt>
                <c:pt idx="119">
                  <c:v>1588.9999999999998</c:v>
                </c:pt>
                <c:pt idx="131">
                  <c:v>1361.0000000000002</c:v>
                </c:pt>
                <c:pt idx="143">
                  <c:v>1592.8000000000002</c:v>
                </c:pt>
                <c:pt idx="155">
                  <c:v>1156.3</c:v>
                </c:pt>
                <c:pt idx="167">
                  <c:v>1229.2</c:v>
                </c:pt>
                <c:pt idx="179">
                  <c:v>987</c:v>
                </c:pt>
                <c:pt idx="191">
                  <c:v>1293.6000000000001</c:v>
                </c:pt>
                <c:pt idx="203">
                  <c:v>750.7</c:v>
                </c:pt>
              </c:numCache>
            </c:numRef>
          </c:xVal>
          <c:yVal>
            <c:numRef>
              <c:f>hapcheon!$F$3:$F$206</c:f>
              <c:numCache>
                <c:formatCode>General</c:formatCode>
                <c:ptCount val="204"/>
                <c:pt idx="11">
                  <c:v>475.88185945945952</c:v>
                </c:pt>
                <c:pt idx="23">
                  <c:v>1135.9778594594593</c:v>
                </c:pt>
                <c:pt idx="35">
                  <c:v>1421.5275243243243</c:v>
                </c:pt>
                <c:pt idx="47">
                  <c:v>862.88847567567575</c:v>
                </c:pt>
                <c:pt idx="59">
                  <c:v>639.49581145945956</c:v>
                </c:pt>
                <c:pt idx="71">
                  <c:v>752.25892670270252</c:v>
                </c:pt>
                <c:pt idx="83">
                  <c:v>897.22392908108122</c:v>
                </c:pt>
                <c:pt idx="95">
                  <c:v>228.05611589189195</c:v>
                </c:pt>
                <c:pt idx="107">
                  <c:v>332.5788194594594</c:v>
                </c:pt>
                <c:pt idx="119">
                  <c:v>905.54224086486488</c:v>
                </c:pt>
                <c:pt idx="131">
                  <c:v>793.85188670270259</c:v>
                </c:pt>
                <c:pt idx="143">
                  <c:v>917.08322594594586</c:v>
                </c:pt>
                <c:pt idx="155">
                  <c:v>497.10590270270268</c:v>
                </c:pt>
                <c:pt idx="167">
                  <c:v>584.16413059459467</c:v>
                </c:pt>
                <c:pt idx="179">
                  <c:v>393.7533820540541</c:v>
                </c:pt>
                <c:pt idx="191">
                  <c:v>585.21344691891875</c:v>
                </c:pt>
                <c:pt idx="203">
                  <c:v>209.846078270270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8D5-405D-9CF4-1204C083D310}"/>
            </c:ext>
          </c:extLst>
        </c:ser>
        <c:ser>
          <c:idx val="7"/>
          <c:order val="7"/>
          <c:tx>
            <c:v>hapcheon_l</c:v>
          </c:tx>
          <c:spPr>
            <a:ln w="19050" cap="rnd">
              <a:solidFill>
                <a:srgbClr val="FFFF00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hapcheon!$I$6:$J$6</c:f>
              <c:numCache>
                <c:formatCode>General</c:formatCode>
                <c:ptCount val="2"/>
                <c:pt idx="0">
                  <c:v>6000</c:v>
                </c:pt>
                <c:pt idx="1">
                  <c:v>595.85590496661371</c:v>
                </c:pt>
              </c:numCache>
            </c:numRef>
          </c:xVal>
          <c:yVal>
            <c:numRef>
              <c:f>hapcheon!$I$7:$J$7</c:f>
              <c:numCache>
                <c:formatCode>General</c:formatCode>
                <c:ptCount val="2"/>
                <c:pt idx="0">
                  <c:v>5404.1440950333863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A8D5-405D-9CF4-1204C083D310}"/>
            </c:ext>
          </c:extLst>
        </c:ser>
        <c:ser>
          <c:idx val="8"/>
          <c:order val="8"/>
          <c:tx>
            <c:v>daecheong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rgbClr val="92D050"/>
              </a:solidFill>
              <a:ln w="9525">
                <a:solidFill>
                  <a:srgbClr val="92D050"/>
                </a:solidFill>
              </a:ln>
              <a:effectLst/>
            </c:spPr>
          </c:marker>
          <c:xVal>
            <c:numRef>
              <c:f>daecheong!$E$3:$E$206</c:f>
              <c:numCache>
                <c:formatCode>General</c:formatCode>
                <c:ptCount val="204"/>
                <c:pt idx="11">
                  <c:v>796.60000000000014</c:v>
                </c:pt>
                <c:pt idx="23">
                  <c:v>1332.9</c:v>
                </c:pt>
                <c:pt idx="35">
                  <c:v>1821.8</c:v>
                </c:pt>
                <c:pt idx="47">
                  <c:v>1381.3000000000004</c:v>
                </c:pt>
                <c:pt idx="59">
                  <c:v>1203.9000000000001</c:v>
                </c:pt>
                <c:pt idx="71">
                  <c:v>1235.9000000000001</c:v>
                </c:pt>
                <c:pt idx="83">
                  <c:v>1357.3000000000002</c:v>
                </c:pt>
                <c:pt idx="95">
                  <c:v>782.4</c:v>
                </c:pt>
                <c:pt idx="107">
                  <c:v>968.80000000000018</c:v>
                </c:pt>
                <c:pt idx="119">
                  <c:v>1226.5000000000002</c:v>
                </c:pt>
                <c:pt idx="131">
                  <c:v>1481.8999999999999</c:v>
                </c:pt>
                <c:pt idx="143">
                  <c:v>1428.6999999999998</c:v>
                </c:pt>
                <c:pt idx="155">
                  <c:v>957.89999999999986</c:v>
                </c:pt>
                <c:pt idx="167">
                  <c:v>996.59999999999991</c:v>
                </c:pt>
                <c:pt idx="179">
                  <c:v>735.8</c:v>
                </c:pt>
                <c:pt idx="191">
                  <c:v>1129</c:v>
                </c:pt>
                <c:pt idx="203">
                  <c:v>945.6</c:v>
                </c:pt>
              </c:numCache>
            </c:numRef>
          </c:xVal>
          <c:yVal>
            <c:numRef>
              <c:f>daecheong!$F$3:$F$206</c:f>
              <c:numCache>
                <c:formatCode>General</c:formatCode>
                <c:ptCount val="204"/>
                <c:pt idx="11">
                  <c:v>314.26783628447026</c:v>
                </c:pt>
                <c:pt idx="23">
                  <c:v>804.07570624092898</c:v>
                </c:pt>
                <c:pt idx="35">
                  <c:v>1435.3060388969523</c:v>
                </c:pt>
                <c:pt idx="47">
                  <c:v>752.35884818577676</c:v>
                </c:pt>
                <c:pt idx="59">
                  <c:v>681.34479883889708</c:v>
                </c:pt>
                <c:pt idx="71">
                  <c:v>746.96645573294632</c:v>
                </c:pt>
                <c:pt idx="83">
                  <c:v>810.48376894049363</c:v>
                </c:pt>
                <c:pt idx="95">
                  <c:v>269.51081799709743</c:v>
                </c:pt>
                <c:pt idx="107">
                  <c:v>398.11385312046457</c:v>
                </c:pt>
                <c:pt idx="119">
                  <c:v>702.30001741654587</c:v>
                </c:pt>
                <c:pt idx="131">
                  <c:v>974.57914658925972</c:v>
                </c:pt>
                <c:pt idx="143">
                  <c:v>885.00519013062421</c:v>
                </c:pt>
                <c:pt idx="155">
                  <c:v>468.93188272859226</c:v>
                </c:pt>
                <c:pt idx="167">
                  <c:v>454.54015907111773</c:v>
                </c:pt>
                <c:pt idx="179">
                  <c:v>275.02576719883893</c:v>
                </c:pt>
                <c:pt idx="191">
                  <c:v>500.54450159651685</c:v>
                </c:pt>
                <c:pt idx="203">
                  <c:v>366.859833962264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A8D5-405D-9CF4-1204C083D310}"/>
            </c:ext>
          </c:extLst>
        </c:ser>
        <c:ser>
          <c:idx val="9"/>
          <c:order val="9"/>
          <c:tx>
            <c:v>daecheong_l</c:v>
          </c:tx>
          <c:spPr>
            <a:ln w="19050" cap="rnd">
              <a:solidFill>
                <a:srgbClr val="92D050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daecheong!$I$6:$J$6</c:f>
              <c:numCache>
                <c:formatCode>General</c:formatCode>
                <c:ptCount val="2"/>
                <c:pt idx="0">
                  <c:v>6000</c:v>
                </c:pt>
                <c:pt idx="1">
                  <c:v>526.04031629813028</c:v>
                </c:pt>
              </c:numCache>
            </c:numRef>
          </c:xVal>
          <c:yVal>
            <c:numRef>
              <c:f>daecheong!$I$7:$J$7</c:f>
              <c:numCache>
                <c:formatCode>General</c:formatCode>
                <c:ptCount val="2"/>
                <c:pt idx="0">
                  <c:v>5473.9596837018698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A8D5-405D-9CF4-1204C083D310}"/>
            </c:ext>
          </c:extLst>
        </c:ser>
        <c:ser>
          <c:idx val="10"/>
          <c:order val="10"/>
          <c:tx>
            <c:v>shilin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shilin!$E$3:$E$206</c:f>
              <c:numCache>
                <c:formatCode>General</c:formatCode>
                <c:ptCount val="204"/>
                <c:pt idx="11">
                  <c:v>2561.96</c:v>
                </c:pt>
                <c:pt idx="23">
                  <c:v>1489.3300000000002</c:v>
                </c:pt>
                <c:pt idx="35">
                  <c:v>1168.81</c:v>
                </c:pt>
                <c:pt idx="47">
                  <c:v>3507.7099999999996</c:v>
                </c:pt>
                <c:pt idx="59">
                  <c:v>3970.9199999999996</c:v>
                </c:pt>
                <c:pt idx="71">
                  <c:v>2734.39</c:v>
                </c:pt>
                <c:pt idx="83">
                  <c:v>3445.3</c:v>
                </c:pt>
                <c:pt idx="95">
                  <c:v>2642.7000000000003</c:v>
                </c:pt>
                <c:pt idx="107">
                  <c:v>2639</c:v>
                </c:pt>
                <c:pt idx="119">
                  <c:v>2359.75</c:v>
                </c:pt>
                <c:pt idx="131">
                  <c:v>1911.7999999999997</c:v>
                </c:pt>
                <c:pt idx="143">
                  <c:v>3716.1200000000003</c:v>
                </c:pt>
                <c:pt idx="155">
                  <c:v>3601.9800000000005</c:v>
                </c:pt>
                <c:pt idx="167">
                  <c:v>1979.54</c:v>
                </c:pt>
                <c:pt idx="179">
                  <c:v>2198.0700000000002</c:v>
                </c:pt>
                <c:pt idx="191">
                  <c:v>2384.63</c:v>
                </c:pt>
                <c:pt idx="203">
                  <c:v>2795.5</c:v>
                </c:pt>
              </c:numCache>
            </c:numRef>
          </c:xVal>
          <c:yVal>
            <c:numRef>
              <c:f>shilin!$F$3:$F$206</c:f>
              <c:numCache>
                <c:formatCode>General</c:formatCode>
                <c:ptCount val="204"/>
                <c:pt idx="11">
                  <c:v>2414.2529188101093</c:v>
                </c:pt>
                <c:pt idx="23">
                  <c:v>1222.8257123685976</c:v>
                </c:pt>
                <c:pt idx="35">
                  <c:v>890.75481995079394</c:v>
                </c:pt>
                <c:pt idx="47">
                  <c:v>2726.8659360322076</c:v>
                </c:pt>
                <c:pt idx="59">
                  <c:v>3658.6950570342206</c:v>
                </c:pt>
                <c:pt idx="71">
                  <c:v>2841.7503019458732</c:v>
                </c:pt>
                <c:pt idx="83">
                  <c:v>2826.4645940505475</c:v>
                </c:pt>
                <c:pt idx="95">
                  <c:v>2475.0479087452468</c:v>
                </c:pt>
                <c:pt idx="107">
                  <c:v>1659.2046522030867</c:v>
                </c:pt>
                <c:pt idx="119">
                  <c:v>1437.3203310221427</c:v>
                </c:pt>
                <c:pt idx="131">
                  <c:v>1011.3882352941177</c:v>
                </c:pt>
                <c:pt idx="143">
                  <c:v>2607.9040930440615</c:v>
                </c:pt>
                <c:pt idx="155">
                  <c:v>2562.2981883247598</c:v>
                </c:pt>
                <c:pt idx="167">
                  <c:v>1376.550785059271</c:v>
                </c:pt>
                <c:pt idx="179">
                  <c:v>1463.0034444195933</c:v>
                </c:pt>
                <c:pt idx="191">
                  <c:v>1823.720867814807</c:v>
                </c:pt>
                <c:pt idx="203">
                  <c:v>2117.16797137105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A8D5-405D-9CF4-1204C083D310}"/>
            </c:ext>
          </c:extLst>
        </c:ser>
        <c:ser>
          <c:idx val="11"/>
          <c:order val="11"/>
          <c:tx>
            <c:v>shilin_l</c:v>
          </c:tx>
          <c:spPr>
            <a:ln w="19050" cap="rnd">
              <a:solidFill>
                <a:srgbClr val="00B050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shilin!$I$6:$J$6</c:f>
              <c:numCache>
                <c:formatCode>General</c:formatCode>
                <c:ptCount val="2"/>
                <c:pt idx="0">
                  <c:v>6000</c:v>
                </c:pt>
                <c:pt idx="1">
                  <c:v>587.78201073585331</c:v>
                </c:pt>
              </c:numCache>
            </c:numRef>
          </c:xVal>
          <c:yVal>
            <c:numRef>
              <c:f>shilin!$I$7:$J$7</c:f>
              <c:numCache>
                <c:formatCode>General</c:formatCode>
                <c:ptCount val="2"/>
                <c:pt idx="0">
                  <c:v>5412.217989264147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A8D5-405D-9CF4-1204C083D310}"/>
            </c:ext>
          </c:extLst>
        </c:ser>
        <c:ser>
          <c:idx val="12"/>
          <c:order val="12"/>
          <c:tx>
            <c:v>seomjingang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chemeClr val="accent6">
                  <a:lumMod val="75000"/>
                </a:schemeClr>
              </a:solidFill>
              <a:ln w="9525">
                <a:solidFill>
                  <a:schemeClr val="accent6">
                    <a:lumMod val="75000"/>
                  </a:schemeClr>
                </a:solidFill>
              </a:ln>
              <a:effectLst/>
            </c:spPr>
          </c:marker>
          <c:xVal>
            <c:numRef>
              <c:f>seomjingang!$E$3:$E$206</c:f>
              <c:numCache>
                <c:formatCode>General</c:formatCode>
                <c:ptCount val="204"/>
                <c:pt idx="11">
                  <c:v>1097.4000000000001</c:v>
                </c:pt>
                <c:pt idx="23">
                  <c:v>1715.1</c:v>
                </c:pt>
                <c:pt idx="35">
                  <c:v>1973.4000000000003</c:v>
                </c:pt>
                <c:pt idx="47">
                  <c:v>1342.3000000000002</c:v>
                </c:pt>
                <c:pt idx="59">
                  <c:v>1378.6</c:v>
                </c:pt>
                <c:pt idx="71">
                  <c:v>1155.8999999999999</c:v>
                </c:pt>
                <c:pt idx="83">
                  <c:v>1478.0999999999997</c:v>
                </c:pt>
                <c:pt idx="95">
                  <c:v>888.9</c:v>
                </c:pt>
                <c:pt idx="107">
                  <c:v>1236.7</c:v>
                </c:pt>
                <c:pt idx="119">
                  <c:v>1692.8999999999999</c:v>
                </c:pt>
                <c:pt idx="131">
                  <c:v>1623.4999999999998</c:v>
                </c:pt>
                <c:pt idx="143">
                  <c:v>1656.8999999999999</c:v>
                </c:pt>
                <c:pt idx="155">
                  <c:v>1232.5000000000002</c:v>
                </c:pt>
                <c:pt idx="167">
                  <c:v>1354.4</c:v>
                </c:pt>
                <c:pt idx="179">
                  <c:v>915.40000000000009</c:v>
                </c:pt>
                <c:pt idx="191">
                  <c:v>1276.9999999999998</c:v>
                </c:pt>
                <c:pt idx="203">
                  <c:v>981.30000000000007</c:v>
                </c:pt>
              </c:numCache>
            </c:numRef>
          </c:xVal>
          <c:yVal>
            <c:numRef>
              <c:f>seomjingang!$F$3:$F$206</c:f>
              <c:numCache>
                <c:formatCode>General</c:formatCode>
                <c:ptCount val="204"/>
                <c:pt idx="11">
                  <c:v>465.93719528178246</c:v>
                </c:pt>
                <c:pt idx="23">
                  <c:v>941.7147051114024</c:v>
                </c:pt>
                <c:pt idx="35">
                  <c:v>1472.4349148099609</c:v>
                </c:pt>
                <c:pt idx="47">
                  <c:v>717.42574049803409</c:v>
                </c:pt>
                <c:pt idx="59">
                  <c:v>837.426847706422</c:v>
                </c:pt>
                <c:pt idx="71">
                  <c:v>705.8103192660551</c:v>
                </c:pt>
                <c:pt idx="83">
                  <c:v>910.16511664482334</c:v>
                </c:pt>
                <c:pt idx="95">
                  <c:v>384.37559528178258</c:v>
                </c:pt>
                <c:pt idx="107">
                  <c:v>575.70041205766722</c:v>
                </c:pt>
                <c:pt idx="119">
                  <c:v>1072.1657960681521</c:v>
                </c:pt>
                <c:pt idx="131">
                  <c:v>1065.1596959370904</c:v>
                </c:pt>
                <c:pt idx="143">
                  <c:v>1035.4140896461336</c:v>
                </c:pt>
                <c:pt idx="155">
                  <c:v>711.36777562254258</c:v>
                </c:pt>
                <c:pt idx="167">
                  <c:v>697.32103800786376</c:v>
                </c:pt>
                <c:pt idx="179">
                  <c:v>365.62090694626471</c:v>
                </c:pt>
                <c:pt idx="191">
                  <c:v>636.96288125819137</c:v>
                </c:pt>
                <c:pt idx="203">
                  <c:v>397.819684403669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A8D5-405D-9CF4-1204C083D310}"/>
            </c:ext>
          </c:extLst>
        </c:ser>
        <c:ser>
          <c:idx val="13"/>
          <c:order val="13"/>
          <c:tx>
            <c:v>seomjingang_l</c:v>
          </c:tx>
          <c:spPr>
            <a:ln w="19050" cap="rnd">
              <a:solidFill>
                <a:schemeClr val="accent6">
                  <a:lumMod val="75000"/>
                </a:schemeClr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seomjingang!$I$6:$J$6</c:f>
              <c:numCache>
                <c:formatCode>General</c:formatCode>
                <c:ptCount val="2"/>
                <c:pt idx="0">
                  <c:v>6000</c:v>
                </c:pt>
                <c:pt idx="1">
                  <c:v>588.67513443836253</c:v>
                </c:pt>
              </c:numCache>
            </c:numRef>
          </c:xVal>
          <c:yVal>
            <c:numRef>
              <c:f>seomjingang!$I$7:$J$7</c:f>
              <c:numCache>
                <c:formatCode>General</c:formatCode>
                <c:ptCount val="2"/>
                <c:pt idx="0">
                  <c:v>5411.3248655616371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A8D5-405D-9CF4-1204C083D310}"/>
            </c:ext>
          </c:extLst>
        </c:ser>
        <c:ser>
          <c:idx val="14"/>
          <c:order val="14"/>
          <c:tx>
            <c:v>shangpin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00B0F0"/>
              </a:solidFill>
              <a:ln w="9525">
                <a:solidFill>
                  <a:srgbClr val="00B0F0"/>
                </a:solidFill>
              </a:ln>
              <a:effectLst/>
            </c:spPr>
          </c:marker>
          <c:xVal>
            <c:numRef>
              <c:f>shangpin!$E$3:$E$206</c:f>
              <c:numCache>
                <c:formatCode>General</c:formatCode>
                <c:ptCount val="204"/>
                <c:pt idx="11">
                  <c:v>3312</c:v>
                </c:pt>
                <c:pt idx="23">
                  <c:v>2046</c:v>
                </c:pt>
                <c:pt idx="35">
                  <c:v>1389</c:v>
                </c:pt>
                <c:pt idx="47">
                  <c:v>3167.1</c:v>
                </c:pt>
                <c:pt idx="59">
                  <c:v>3249</c:v>
                </c:pt>
                <c:pt idx="71">
                  <c:v>2894</c:v>
                </c:pt>
                <c:pt idx="83">
                  <c:v>3376</c:v>
                </c:pt>
                <c:pt idx="95">
                  <c:v>3218.5</c:v>
                </c:pt>
                <c:pt idx="107">
                  <c:v>2277</c:v>
                </c:pt>
                <c:pt idx="119">
                  <c:v>2239</c:v>
                </c:pt>
                <c:pt idx="131">
                  <c:v>2047</c:v>
                </c:pt>
                <c:pt idx="143">
                  <c:v>3343.24</c:v>
                </c:pt>
                <c:pt idx="155">
                  <c:v>3592</c:v>
                </c:pt>
                <c:pt idx="167">
                  <c:v>1674</c:v>
                </c:pt>
                <c:pt idx="179">
                  <c:v>2167</c:v>
                </c:pt>
                <c:pt idx="191">
                  <c:v>2700.58</c:v>
                </c:pt>
                <c:pt idx="203">
                  <c:v>2431</c:v>
                </c:pt>
              </c:numCache>
            </c:numRef>
          </c:xVal>
          <c:yVal>
            <c:numRef>
              <c:f>shangpin!$F$3:$F$206</c:f>
              <c:numCache>
                <c:formatCode>General</c:formatCode>
                <c:ptCount val="204"/>
                <c:pt idx="11">
                  <c:v>2184.6957775489186</c:v>
                </c:pt>
                <c:pt idx="23">
                  <c:v>1050.9293511843462</c:v>
                </c:pt>
                <c:pt idx="35">
                  <c:v>583.06282183316171</c:v>
                </c:pt>
                <c:pt idx="47">
                  <c:v>5998.9643666323382</c:v>
                </c:pt>
                <c:pt idx="59">
                  <c:v>3253.9254376930999</c:v>
                </c:pt>
                <c:pt idx="71">
                  <c:v>3104.2418125643671</c:v>
                </c:pt>
                <c:pt idx="83">
                  <c:v>4357.1567456230678</c:v>
                </c:pt>
                <c:pt idx="95">
                  <c:v>2675.8232749742533</c:v>
                </c:pt>
                <c:pt idx="107">
                  <c:v>1753.9118434603504</c:v>
                </c:pt>
                <c:pt idx="119">
                  <c:v>1442.6619979402678</c:v>
                </c:pt>
                <c:pt idx="131">
                  <c:v>1796.6595262615865</c:v>
                </c:pt>
                <c:pt idx="143">
                  <c:v>3272.5816683831104</c:v>
                </c:pt>
                <c:pt idx="155">
                  <c:v>3078.2521112255413</c:v>
                </c:pt>
                <c:pt idx="167">
                  <c:v>1083.7334706488155</c:v>
                </c:pt>
                <c:pt idx="179">
                  <c:v>1552.6825952626157</c:v>
                </c:pt>
                <c:pt idx="191">
                  <c:v>2443.8772399588051</c:v>
                </c:pt>
                <c:pt idx="203">
                  <c:v>1340.18990731204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A8D5-405D-9CF4-1204C083D310}"/>
            </c:ext>
          </c:extLst>
        </c:ser>
        <c:ser>
          <c:idx val="15"/>
          <c:order val="15"/>
          <c:tx>
            <c:v>shangpin_l</c:v>
          </c:tx>
          <c:spPr>
            <a:ln w="19050" cap="rnd">
              <a:solidFill>
                <a:srgbClr val="00B0F0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shangpin!$I$6:$J$6</c:f>
              <c:numCache>
                <c:formatCode>General</c:formatCode>
                <c:ptCount val="2"/>
                <c:pt idx="0">
                  <c:v>6000</c:v>
                </c:pt>
                <c:pt idx="1">
                  <c:v>244.06294420548852</c:v>
                </c:pt>
              </c:numCache>
            </c:numRef>
          </c:xVal>
          <c:yVal>
            <c:numRef>
              <c:f>shangpin!$I$7:$J$7</c:f>
              <c:numCache>
                <c:formatCode>General</c:formatCode>
                <c:ptCount val="2"/>
                <c:pt idx="0">
                  <c:v>5755.9370557945113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A8D5-405D-9CF4-1204C083D310}"/>
            </c:ext>
          </c:extLst>
        </c:ser>
        <c:ser>
          <c:idx val="16"/>
          <c:order val="16"/>
          <c:tx>
            <c:v>andong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rgbClr val="0070C0"/>
              </a:solidFill>
              <a:ln w="9525">
                <a:solidFill>
                  <a:srgbClr val="0070C0"/>
                </a:solidFill>
              </a:ln>
              <a:effectLst/>
            </c:spPr>
          </c:marker>
          <c:xVal>
            <c:numRef>
              <c:f>andong!$E$3:$E$206</c:f>
              <c:numCache>
                <c:formatCode>General</c:formatCode>
                <c:ptCount val="204"/>
                <c:pt idx="11">
                  <c:v>842.39999999999986</c:v>
                </c:pt>
                <c:pt idx="23">
                  <c:v>1646.1</c:v>
                </c:pt>
                <c:pt idx="35">
                  <c:v>1796.6</c:v>
                </c:pt>
                <c:pt idx="47">
                  <c:v>1425</c:v>
                </c:pt>
                <c:pt idx="59">
                  <c:v>1109.8000000000002</c:v>
                </c:pt>
                <c:pt idx="71">
                  <c:v>1360.5</c:v>
                </c:pt>
                <c:pt idx="83">
                  <c:v>1198.8999999999999</c:v>
                </c:pt>
                <c:pt idx="95">
                  <c:v>933</c:v>
                </c:pt>
                <c:pt idx="107">
                  <c:v>1015.7</c:v>
                </c:pt>
                <c:pt idx="119">
                  <c:v>1059.7999999999997</c:v>
                </c:pt>
                <c:pt idx="131">
                  <c:v>1606.7000000000005</c:v>
                </c:pt>
                <c:pt idx="143">
                  <c:v>1181.0000000000002</c:v>
                </c:pt>
                <c:pt idx="155">
                  <c:v>1034.5</c:v>
                </c:pt>
                <c:pt idx="167">
                  <c:v>993.49999999999989</c:v>
                </c:pt>
                <c:pt idx="179">
                  <c:v>648.6</c:v>
                </c:pt>
                <c:pt idx="191">
                  <c:v>1110.8000000000004</c:v>
                </c:pt>
                <c:pt idx="203">
                  <c:v>862.00000000000011</c:v>
                </c:pt>
              </c:numCache>
            </c:numRef>
          </c:xVal>
          <c:yVal>
            <c:numRef>
              <c:f>andong!$F$3:$F$206</c:f>
              <c:numCache>
                <c:formatCode>General</c:formatCode>
                <c:ptCount val="204"/>
                <c:pt idx="11">
                  <c:v>354.1527272727273</c:v>
                </c:pt>
                <c:pt idx="23">
                  <c:v>1064.1539999999998</c:v>
                </c:pt>
                <c:pt idx="35">
                  <c:v>1242.2836363636366</c:v>
                </c:pt>
                <c:pt idx="47">
                  <c:v>836.60727272727274</c:v>
                </c:pt>
                <c:pt idx="59">
                  <c:v>540.96136363636379</c:v>
                </c:pt>
                <c:pt idx="71">
                  <c:v>815.04900000000009</c:v>
                </c:pt>
                <c:pt idx="83">
                  <c:v>630.81452727272745</c:v>
                </c:pt>
                <c:pt idx="95">
                  <c:v>393.708709090909</c:v>
                </c:pt>
                <c:pt idx="107">
                  <c:v>375.72283636363636</c:v>
                </c:pt>
                <c:pt idx="119">
                  <c:v>523.20512727272728</c:v>
                </c:pt>
                <c:pt idx="131">
                  <c:v>973.74758181818174</c:v>
                </c:pt>
                <c:pt idx="143">
                  <c:v>613.19263636363644</c:v>
                </c:pt>
                <c:pt idx="155">
                  <c:v>448.51592727272714</c:v>
                </c:pt>
                <c:pt idx="167">
                  <c:v>454.93439999999998</c:v>
                </c:pt>
                <c:pt idx="179">
                  <c:v>189.10854545454544</c:v>
                </c:pt>
                <c:pt idx="191">
                  <c:v>463.892290909091</c:v>
                </c:pt>
                <c:pt idx="203">
                  <c:v>346.270254545454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A8D5-405D-9CF4-1204C083D310}"/>
            </c:ext>
          </c:extLst>
        </c:ser>
        <c:ser>
          <c:idx val="17"/>
          <c:order val="17"/>
          <c:tx>
            <c:v>andong_l</c:v>
          </c:tx>
          <c:spPr>
            <a:ln w="19050" cap="rnd">
              <a:solidFill>
                <a:srgbClr val="0070C0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andong!$I$6:$J$6</c:f>
              <c:numCache>
                <c:formatCode>General</c:formatCode>
                <c:ptCount val="2"/>
                <c:pt idx="0">
                  <c:v>6000</c:v>
                </c:pt>
                <c:pt idx="1">
                  <c:v>562.26936256684485</c:v>
                </c:pt>
              </c:numCache>
            </c:numRef>
          </c:xVal>
          <c:yVal>
            <c:numRef>
              <c:f>andong!$I$7:$J$7</c:f>
              <c:numCache>
                <c:formatCode>General</c:formatCode>
                <c:ptCount val="2"/>
                <c:pt idx="0">
                  <c:v>5437.7306374331547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A8D5-405D-9CF4-1204C083D310}"/>
            </c:ext>
          </c:extLst>
        </c:ser>
        <c:ser>
          <c:idx val="18"/>
          <c:order val="18"/>
          <c:tx>
            <c:v>chungju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solidFill>
                <a:srgbClr val="002060"/>
              </a:solidFill>
              <a:ln w="9525">
                <a:solidFill>
                  <a:srgbClr val="002060"/>
                </a:solidFill>
              </a:ln>
              <a:effectLst/>
            </c:spPr>
          </c:marker>
          <c:xVal>
            <c:numRef>
              <c:f>chungju!$E$3:$E$206</c:f>
              <c:numCache>
                <c:formatCode>General</c:formatCode>
                <c:ptCount val="204"/>
                <c:pt idx="11">
                  <c:v>796.69999999999993</c:v>
                </c:pt>
                <c:pt idx="23">
                  <c:v>1454.8</c:v>
                </c:pt>
                <c:pt idx="35">
                  <c:v>1684.1</c:v>
                </c:pt>
                <c:pt idx="47">
                  <c:v>1430.9000000000003</c:v>
                </c:pt>
                <c:pt idx="59">
                  <c:v>1348.5000000000002</c:v>
                </c:pt>
                <c:pt idx="71">
                  <c:v>1565.6</c:v>
                </c:pt>
                <c:pt idx="83">
                  <c:v>1475.4999999999995</c:v>
                </c:pt>
                <c:pt idx="95">
                  <c:v>950.7</c:v>
                </c:pt>
                <c:pt idx="107">
                  <c:v>1168.0000000000002</c:v>
                </c:pt>
                <c:pt idx="119">
                  <c:v>1258.5000000000002</c:v>
                </c:pt>
                <c:pt idx="131">
                  <c:v>1883.3</c:v>
                </c:pt>
                <c:pt idx="143">
                  <c:v>1284.5</c:v>
                </c:pt>
                <c:pt idx="155">
                  <c:v>1197.2000000000003</c:v>
                </c:pt>
                <c:pt idx="167">
                  <c:v>871.1</c:v>
                </c:pt>
                <c:pt idx="179">
                  <c:v>740.6</c:v>
                </c:pt>
                <c:pt idx="191">
                  <c:v>1046.9000000000001</c:v>
                </c:pt>
                <c:pt idx="203">
                  <c:v>1032.5</c:v>
                </c:pt>
              </c:numCache>
            </c:numRef>
          </c:xVal>
          <c:yVal>
            <c:numRef>
              <c:f>chungju!$F$3:$F$206</c:f>
              <c:numCache>
                <c:formatCode>General</c:formatCode>
                <c:ptCount val="204"/>
                <c:pt idx="11">
                  <c:v>333.61212996389884</c:v>
                </c:pt>
                <c:pt idx="23">
                  <c:v>976.27321299638993</c:v>
                </c:pt>
                <c:pt idx="35">
                  <c:v>1244.5778079422385</c:v>
                </c:pt>
                <c:pt idx="47">
                  <c:v>1018.1371841155236</c:v>
                </c:pt>
                <c:pt idx="59">
                  <c:v>832.09841155234676</c:v>
                </c:pt>
                <c:pt idx="71">
                  <c:v>1160.9892909747296</c:v>
                </c:pt>
                <c:pt idx="83">
                  <c:v>1006.4683364620938</c:v>
                </c:pt>
                <c:pt idx="95">
                  <c:v>458.05180938628155</c:v>
                </c:pt>
                <c:pt idx="107">
                  <c:v>607.42564765342945</c:v>
                </c:pt>
                <c:pt idx="119">
                  <c:v>801.4793718411554</c:v>
                </c:pt>
                <c:pt idx="131">
                  <c:v>1343.1515653429608</c:v>
                </c:pt>
                <c:pt idx="143">
                  <c:v>759.613659205776</c:v>
                </c:pt>
                <c:pt idx="155">
                  <c:v>686.92716389891712</c:v>
                </c:pt>
                <c:pt idx="167">
                  <c:v>348.60715667870039</c:v>
                </c:pt>
                <c:pt idx="179">
                  <c:v>263.53594657039713</c:v>
                </c:pt>
                <c:pt idx="191">
                  <c:v>436.06576462093864</c:v>
                </c:pt>
                <c:pt idx="203">
                  <c:v>515.866106859205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A8D5-405D-9CF4-1204C083D310}"/>
            </c:ext>
          </c:extLst>
        </c:ser>
        <c:ser>
          <c:idx val="19"/>
          <c:order val="19"/>
          <c:tx>
            <c:v>chungju_l</c:v>
          </c:tx>
          <c:spPr>
            <a:ln w="19050" cap="rnd">
              <a:solidFill>
                <a:srgbClr val="002060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chungju!$I$6:$J$6</c:f>
              <c:numCache>
                <c:formatCode>General</c:formatCode>
                <c:ptCount val="2"/>
                <c:pt idx="0">
                  <c:v>6000</c:v>
                </c:pt>
                <c:pt idx="1">
                  <c:v>493.91290787853046</c:v>
                </c:pt>
              </c:numCache>
            </c:numRef>
          </c:xVal>
          <c:yVal>
            <c:numRef>
              <c:f>chungju!$I$7:$J$7</c:f>
              <c:numCache>
                <c:formatCode>General</c:formatCode>
                <c:ptCount val="2"/>
                <c:pt idx="0">
                  <c:v>5506.0870921214691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A8D5-405D-9CF4-1204C083D310}"/>
            </c:ext>
          </c:extLst>
        </c:ser>
        <c:ser>
          <c:idx val="20"/>
          <c:order val="20"/>
          <c:tx>
            <c:v>techi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techi!$E$3:$E$206</c:f>
              <c:numCache>
                <c:formatCode>General</c:formatCode>
                <c:ptCount val="204"/>
                <c:pt idx="11">
                  <c:v>2293.9499999999998</c:v>
                </c:pt>
                <c:pt idx="23">
                  <c:v>1417.6649999999997</c:v>
                </c:pt>
                <c:pt idx="35">
                  <c:v>1363.9149999999997</c:v>
                </c:pt>
                <c:pt idx="47">
                  <c:v>2809.5749999999994</c:v>
                </c:pt>
                <c:pt idx="59">
                  <c:v>3914.9050000000011</c:v>
                </c:pt>
                <c:pt idx="71">
                  <c:v>3131.7400000000002</c:v>
                </c:pt>
                <c:pt idx="83">
                  <c:v>3129.3500000000008</c:v>
                </c:pt>
                <c:pt idx="95">
                  <c:v>3102.2100000000005</c:v>
                </c:pt>
                <c:pt idx="107">
                  <c:v>1845.3050000000001</c:v>
                </c:pt>
                <c:pt idx="119">
                  <c:v>2030.5649999999996</c:v>
                </c:pt>
                <c:pt idx="131">
                  <c:v>1675.7749999999999</c:v>
                </c:pt>
                <c:pt idx="143">
                  <c:v>3006.3849999999998</c:v>
                </c:pt>
                <c:pt idx="155">
                  <c:v>2253.9450000000002</c:v>
                </c:pt>
                <c:pt idx="167">
                  <c:v>1756.3300000000002</c:v>
                </c:pt>
                <c:pt idx="179">
                  <c:v>2132</c:v>
                </c:pt>
                <c:pt idx="191">
                  <c:v>2694.8649999999998</c:v>
                </c:pt>
                <c:pt idx="203">
                  <c:v>1393</c:v>
                </c:pt>
              </c:numCache>
            </c:numRef>
          </c:xVal>
          <c:yVal>
            <c:numRef>
              <c:f>techi!$F$3:$F$206</c:f>
              <c:numCache>
                <c:formatCode>General</c:formatCode>
                <c:ptCount val="204"/>
                <c:pt idx="11">
                  <c:v>1385.8954054054054</c:v>
                </c:pt>
                <c:pt idx="23">
                  <c:v>511.59599999999995</c:v>
                </c:pt>
                <c:pt idx="35">
                  <c:v>595.45945945945948</c:v>
                </c:pt>
                <c:pt idx="47">
                  <c:v>1787.7896756756757</c:v>
                </c:pt>
                <c:pt idx="59">
                  <c:v>3313.2677837837837</c:v>
                </c:pt>
                <c:pt idx="71">
                  <c:v>2240.3315675675681</c:v>
                </c:pt>
                <c:pt idx="83">
                  <c:v>3130.053081081081</c:v>
                </c:pt>
                <c:pt idx="95">
                  <c:v>2348.0805405405404</c:v>
                </c:pt>
                <c:pt idx="107">
                  <c:v>1167.3194594594597</c:v>
                </c:pt>
                <c:pt idx="119">
                  <c:v>932.94924324324325</c:v>
                </c:pt>
                <c:pt idx="131">
                  <c:v>815.0949729729731</c:v>
                </c:pt>
                <c:pt idx="143">
                  <c:v>2245.8512432432435</c:v>
                </c:pt>
                <c:pt idx="155">
                  <c:v>1677.215189189189</c:v>
                </c:pt>
                <c:pt idx="167">
                  <c:v>1275.1268108108106</c:v>
                </c:pt>
                <c:pt idx="179">
                  <c:v>1405.1458918918918</c:v>
                </c:pt>
                <c:pt idx="191">
                  <c:v>2265.8294864864861</c:v>
                </c:pt>
                <c:pt idx="203">
                  <c:v>1563.31914516839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A8D5-405D-9CF4-1204C083D310}"/>
            </c:ext>
          </c:extLst>
        </c:ser>
        <c:ser>
          <c:idx val="21"/>
          <c:order val="21"/>
          <c:tx>
            <c:v>techi_l</c:v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techi!$I$6:$J$6</c:f>
              <c:numCache>
                <c:formatCode>General</c:formatCode>
                <c:ptCount val="2"/>
                <c:pt idx="0">
                  <c:v>6000</c:v>
                </c:pt>
                <c:pt idx="1">
                  <c:v>664.18559082475281</c:v>
                </c:pt>
              </c:numCache>
            </c:numRef>
          </c:xVal>
          <c:yVal>
            <c:numRef>
              <c:f>techi!$I$7:$J$7</c:f>
              <c:numCache>
                <c:formatCode>General</c:formatCode>
                <c:ptCount val="2"/>
                <c:pt idx="0">
                  <c:v>5335.8144091752474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A8D5-405D-9CF4-1204C083D3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7527616"/>
        <c:axId val="147528032"/>
      </c:scatterChart>
      <c:scatterChart>
        <c:scatterStyle val="lineMarker"/>
        <c:varyColors val="0"/>
        <c:ser>
          <c:idx val="1"/>
          <c:order val="1"/>
          <c:tx>
            <c:v>namgang_l</c:v>
          </c:tx>
          <c:spPr>
            <a:ln w="19050" cap="rnd">
              <a:solidFill>
                <a:srgbClr val="C00000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namgang!$I$6:$J$6</c:f>
              <c:numCache>
                <c:formatCode>General</c:formatCode>
                <c:ptCount val="2"/>
                <c:pt idx="0">
                  <c:v>6000</c:v>
                </c:pt>
                <c:pt idx="1">
                  <c:v>551.25394110953789</c:v>
                </c:pt>
              </c:numCache>
            </c:numRef>
          </c:xVal>
          <c:yVal>
            <c:numRef>
              <c:f>zengwen!$I$7:$J$7</c:f>
              <c:numCache>
                <c:formatCode>General</c:formatCode>
                <c:ptCount val="2"/>
                <c:pt idx="0">
                  <c:v>5485.8401834413598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A8D5-405D-9CF4-1204C083D3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4685616"/>
        <c:axId val="1764686032"/>
      </c:scatterChart>
      <c:valAx>
        <c:axId val="147527616"/>
        <c:scaling>
          <c:orientation val="minMax"/>
          <c:max val="6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 sz="1000" b="0" i="0" baseline="0">
                    <a:effectLst/>
                  </a:rPr>
                  <a:t>Annual Rain(mm/year)</a:t>
                </a:r>
                <a:endParaRPr lang="zh-TW" altLang="zh-TW" sz="100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47528032"/>
        <c:crosses val="autoZero"/>
        <c:crossBetween val="midCat"/>
      </c:valAx>
      <c:valAx>
        <c:axId val="14752803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 sz="1000" b="0" i="0" baseline="0">
                    <a:effectLst/>
                  </a:rPr>
                  <a:t>Annual Runoff(mm/year)</a:t>
                </a:r>
                <a:endParaRPr lang="zh-TW" altLang="zh-TW" sz="100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crossAx val="147527616"/>
        <c:crosses val="autoZero"/>
        <c:crossBetween val="midCat"/>
      </c:valAx>
      <c:valAx>
        <c:axId val="1764686032"/>
        <c:scaling>
          <c:orientation val="minMax"/>
          <c:max val="6000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764685616"/>
        <c:crosses val="max"/>
        <c:crossBetween val="midCat"/>
      </c:valAx>
      <c:valAx>
        <c:axId val="1764685616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extTo"/>
        <c:crossAx val="1764686032"/>
        <c:crosses val="max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zengwen</a:t>
            </a:r>
            <a:endParaRPr lang="zh-TW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Daily rain</c:v>
          </c:tx>
          <c:spPr>
            <a:solidFill>
              <a:schemeClr val="accent1"/>
            </a:solidFill>
            <a:ln w="38100">
              <a:solidFill>
                <a:schemeClr val="accent1"/>
              </a:solidFill>
            </a:ln>
            <a:effectLst/>
          </c:spPr>
          <c:invertIfNegative val="0"/>
          <c:val>
            <c:numRef>
              <c:f>'Taiwan (2)'!$B$3:$B$368</c:f>
              <c:numCache>
                <c:formatCode>General</c:formatCode>
                <c:ptCount val="366"/>
                <c:pt idx="0">
                  <c:v>0.5</c:v>
                </c:pt>
                <c:pt idx="1">
                  <c:v>5</c:v>
                </c:pt>
                <c:pt idx="2">
                  <c:v>0.9</c:v>
                </c:pt>
                <c:pt idx="3">
                  <c:v>0.2</c:v>
                </c:pt>
                <c:pt idx="4">
                  <c:v>0</c:v>
                </c:pt>
                <c:pt idx="5">
                  <c:v>1.6</c:v>
                </c:pt>
                <c:pt idx="6">
                  <c:v>0.1</c:v>
                </c:pt>
                <c:pt idx="7">
                  <c:v>0</c:v>
                </c:pt>
                <c:pt idx="8">
                  <c:v>0.3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11.2</c:v>
                </c:pt>
                <c:pt idx="27">
                  <c:v>13.9</c:v>
                </c:pt>
                <c:pt idx="28">
                  <c:v>3.2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1.1000000000000001</c:v>
                </c:pt>
                <c:pt idx="42">
                  <c:v>0.3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6.2</c:v>
                </c:pt>
                <c:pt idx="75">
                  <c:v>4.2</c:v>
                </c:pt>
                <c:pt idx="76">
                  <c:v>0.6</c:v>
                </c:pt>
                <c:pt idx="77">
                  <c:v>4.9000000000000004</c:v>
                </c:pt>
                <c:pt idx="78">
                  <c:v>0.3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.4</c:v>
                </c:pt>
                <c:pt idx="86">
                  <c:v>20.6</c:v>
                </c:pt>
                <c:pt idx="87">
                  <c:v>8.1</c:v>
                </c:pt>
                <c:pt idx="88">
                  <c:v>1.3</c:v>
                </c:pt>
                <c:pt idx="89">
                  <c:v>1</c:v>
                </c:pt>
                <c:pt idx="90">
                  <c:v>0.4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5.8</c:v>
                </c:pt>
                <c:pt idx="95">
                  <c:v>3.5</c:v>
                </c:pt>
                <c:pt idx="96">
                  <c:v>1.5</c:v>
                </c:pt>
                <c:pt idx="97">
                  <c:v>1.9</c:v>
                </c:pt>
                <c:pt idx="98">
                  <c:v>3.7</c:v>
                </c:pt>
                <c:pt idx="99">
                  <c:v>0.3</c:v>
                </c:pt>
                <c:pt idx="100">
                  <c:v>0</c:v>
                </c:pt>
                <c:pt idx="101">
                  <c:v>0.1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7.7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.9</c:v>
                </c:pt>
                <c:pt idx="115">
                  <c:v>18.2</c:v>
                </c:pt>
                <c:pt idx="116">
                  <c:v>0.7</c:v>
                </c:pt>
                <c:pt idx="117">
                  <c:v>0.3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.7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.1</c:v>
                </c:pt>
                <c:pt idx="137">
                  <c:v>0</c:v>
                </c:pt>
                <c:pt idx="138">
                  <c:v>0.2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.2</c:v>
                </c:pt>
                <c:pt idx="143">
                  <c:v>18.7</c:v>
                </c:pt>
                <c:pt idx="144">
                  <c:v>7.3</c:v>
                </c:pt>
                <c:pt idx="145">
                  <c:v>0.5</c:v>
                </c:pt>
                <c:pt idx="146">
                  <c:v>3.1</c:v>
                </c:pt>
                <c:pt idx="147">
                  <c:v>0.2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3</c:v>
                </c:pt>
                <c:pt idx="152">
                  <c:v>18.399999999999999</c:v>
                </c:pt>
                <c:pt idx="153">
                  <c:v>2.9</c:v>
                </c:pt>
                <c:pt idx="154">
                  <c:v>0.2</c:v>
                </c:pt>
                <c:pt idx="155">
                  <c:v>0.3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38.6</c:v>
                </c:pt>
                <c:pt idx="163">
                  <c:v>1.2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40.700000000000003</c:v>
                </c:pt>
                <c:pt idx="169">
                  <c:v>1.2</c:v>
                </c:pt>
                <c:pt idx="170">
                  <c:v>0.3</c:v>
                </c:pt>
                <c:pt idx="171">
                  <c:v>0</c:v>
                </c:pt>
                <c:pt idx="172">
                  <c:v>0.7</c:v>
                </c:pt>
                <c:pt idx="173">
                  <c:v>46.5</c:v>
                </c:pt>
                <c:pt idx="174">
                  <c:v>0.1</c:v>
                </c:pt>
                <c:pt idx="175">
                  <c:v>1.3</c:v>
                </c:pt>
                <c:pt idx="176">
                  <c:v>4.0999999999999996</c:v>
                </c:pt>
                <c:pt idx="177">
                  <c:v>0.3</c:v>
                </c:pt>
                <c:pt idx="178">
                  <c:v>0</c:v>
                </c:pt>
                <c:pt idx="179">
                  <c:v>0.1</c:v>
                </c:pt>
                <c:pt idx="180">
                  <c:v>9.3000000000000007</c:v>
                </c:pt>
                <c:pt idx="181">
                  <c:v>0.4</c:v>
                </c:pt>
                <c:pt idx="182">
                  <c:v>7.6</c:v>
                </c:pt>
                <c:pt idx="183">
                  <c:v>0.1</c:v>
                </c:pt>
                <c:pt idx="184">
                  <c:v>8.1999999999999993</c:v>
                </c:pt>
                <c:pt idx="185">
                  <c:v>10.8</c:v>
                </c:pt>
                <c:pt idx="186">
                  <c:v>0</c:v>
                </c:pt>
                <c:pt idx="187">
                  <c:v>10.7</c:v>
                </c:pt>
                <c:pt idx="188">
                  <c:v>6.6</c:v>
                </c:pt>
                <c:pt idx="189">
                  <c:v>0.1</c:v>
                </c:pt>
                <c:pt idx="190">
                  <c:v>0</c:v>
                </c:pt>
                <c:pt idx="191">
                  <c:v>2</c:v>
                </c:pt>
                <c:pt idx="192">
                  <c:v>0.5</c:v>
                </c:pt>
                <c:pt idx="193">
                  <c:v>2.5</c:v>
                </c:pt>
                <c:pt idx="194">
                  <c:v>0.2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.9</c:v>
                </c:pt>
                <c:pt idx="199">
                  <c:v>0</c:v>
                </c:pt>
                <c:pt idx="200">
                  <c:v>0.1</c:v>
                </c:pt>
                <c:pt idx="201">
                  <c:v>26</c:v>
                </c:pt>
                <c:pt idx="202">
                  <c:v>2.2000000000000002</c:v>
                </c:pt>
                <c:pt idx="203">
                  <c:v>20.9</c:v>
                </c:pt>
                <c:pt idx="204">
                  <c:v>17.3</c:v>
                </c:pt>
                <c:pt idx="205">
                  <c:v>2.4</c:v>
                </c:pt>
                <c:pt idx="206">
                  <c:v>0.9</c:v>
                </c:pt>
                <c:pt idx="207">
                  <c:v>15.5</c:v>
                </c:pt>
                <c:pt idx="208">
                  <c:v>14.6</c:v>
                </c:pt>
                <c:pt idx="209">
                  <c:v>0.5</c:v>
                </c:pt>
                <c:pt idx="210">
                  <c:v>5.5</c:v>
                </c:pt>
                <c:pt idx="211">
                  <c:v>29.1</c:v>
                </c:pt>
                <c:pt idx="212">
                  <c:v>29.9</c:v>
                </c:pt>
                <c:pt idx="213">
                  <c:v>55.5</c:v>
                </c:pt>
                <c:pt idx="214">
                  <c:v>5.2</c:v>
                </c:pt>
                <c:pt idx="215">
                  <c:v>44.8</c:v>
                </c:pt>
                <c:pt idx="216">
                  <c:v>59</c:v>
                </c:pt>
                <c:pt idx="217">
                  <c:v>26.6</c:v>
                </c:pt>
                <c:pt idx="218">
                  <c:v>57.5</c:v>
                </c:pt>
                <c:pt idx="219">
                  <c:v>5.2</c:v>
                </c:pt>
                <c:pt idx="220">
                  <c:v>5.4</c:v>
                </c:pt>
                <c:pt idx="221">
                  <c:v>9.9</c:v>
                </c:pt>
                <c:pt idx="222">
                  <c:v>0.7</c:v>
                </c:pt>
                <c:pt idx="223">
                  <c:v>0</c:v>
                </c:pt>
                <c:pt idx="224">
                  <c:v>0</c:v>
                </c:pt>
                <c:pt idx="225">
                  <c:v>32.6</c:v>
                </c:pt>
                <c:pt idx="226">
                  <c:v>2.1</c:v>
                </c:pt>
                <c:pt idx="227">
                  <c:v>106.3</c:v>
                </c:pt>
                <c:pt idx="228">
                  <c:v>10.8</c:v>
                </c:pt>
                <c:pt idx="229">
                  <c:v>41.6</c:v>
                </c:pt>
                <c:pt idx="230">
                  <c:v>0</c:v>
                </c:pt>
                <c:pt idx="231">
                  <c:v>3</c:v>
                </c:pt>
                <c:pt idx="232">
                  <c:v>2.5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2.5</c:v>
                </c:pt>
                <c:pt idx="238">
                  <c:v>8.3000000000000007</c:v>
                </c:pt>
                <c:pt idx="239">
                  <c:v>6.8</c:v>
                </c:pt>
                <c:pt idx="240">
                  <c:v>46.9</c:v>
                </c:pt>
                <c:pt idx="241">
                  <c:v>7.1</c:v>
                </c:pt>
                <c:pt idx="242">
                  <c:v>14.7</c:v>
                </c:pt>
                <c:pt idx="243">
                  <c:v>1.1000000000000001</c:v>
                </c:pt>
                <c:pt idx="244">
                  <c:v>8.4</c:v>
                </c:pt>
                <c:pt idx="245">
                  <c:v>0</c:v>
                </c:pt>
                <c:pt idx="246">
                  <c:v>0.1</c:v>
                </c:pt>
                <c:pt idx="247">
                  <c:v>1</c:v>
                </c:pt>
                <c:pt idx="248">
                  <c:v>4.3</c:v>
                </c:pt>
                <c:pt idx="249">
                  <c:v>26.1</c:v>
                </c:pt>
                <c:pt idx="250">
                  <c:v>16</c:v>
                </c:pt>
                <c:pt idx="251">
                  <c:v>41</c:v>
                </c:pt>
                <c:pt idx="252">
                  <c:v>56.6</c:v>
                </c:pt>
                <c:pt idx="253">
                  <c:v>37</c:v>
                </c:pt>
                <c:pt idx="254">
                  <c:v>12.3</c:v>
                </c:pt>
                <c:pt idx="255">
                  <c:v>8.3000000000000007</c:v>
                </c:pt>
                <c:pt idx="256">
                  <c:v>5.7</c:v>
                </c:pt>
                <c:pt idx="257">
                  <c:v>0.4</c:v>
                </c:pt>
                <c:pt idx="258">
                  <c:v>19.100000000000001</c:v>
                </c:pt>
                <c:pt idx="259">
                  <c:v>12</c:v>
                </c:pt>
                <c:pt idx="260">
                  <c:v>554.6</c:v>
                </c:pt>
                <c:pt idx="261">
                  <c:v>90</c:v>
                </c:pt>
                <c:pt idx="262">
                  <c:v>30.7</c:v>
                </c:pt>
                <c:pt idx="263">
                  <c:v>0.5</c:v>
                </c:pt>
                <c:pt idx="264">
                  <c:v>0</c:v>
                </c:pt>
                <c:pt idx="265">
                  <c:v>0.9</c:v>
                </c:pt>
                <c:pt idx="266">
                  <c:v>0.3</c:v>
                </c:pt>
                <c:pt idx="267">
                  <c:v>0</c:v>
                </c:pt>
                <c:pt idx="268">
                  <c:v>0.3</c:v>
                </c:pt>
                <c:pt idx="269">
                  <c:v>3.6</c:v>
                </c:pt>
                <c:pt idx="270">
                  <c:v>37.4</c:v>
                </c:pt>
                <c:pt idx="271">
                  <c:v>378.5</c:v>
                </c:pt>
                <c:pt idx="272">
                  <c:v>23.4</c:v>
                </c:pt>
                <c:pt idx="273">
                  <c:v>1.6</c:v>
                </c:pt>
                <c:pt idx="274">
                  <c:v>2.2999999999999998</c:v>
                </c:pt>
                <c:pt idx="275">
                  <c:v>0.6</c:v>
                </c:pt>
                <c:pt idx="276">
                  <c:v>2.7</c:v>
                </c:pt>
                <c:pt idx="277">
                  <c:v>0.2</c:v>
                </c:pt>
                <c:pt idx="278">
                  <c:v>5.2</c:v>
                </c:pt>
                <c:pt idx="279">
                  <c:v>5.9</c:v>
                </c:pt>
                <c:pt idx="280">
                  <c:v>62.7</c:v>
                </c:pt>
                <c:pt idx="281">
                  <c:v>26.9</c:v>
                </c:pt>
                <c:pt idx="282">
                  <c:v>7.2</c:v>
                </c:pt>
                <c:pt idx="283">
                  <c:v>7.5</c:v>
                </c:pt>
                <c:pt idx="284">
                  <c:v>20.2</c:v>
                </c:pt>
                <c:pt idx="285">
                  <c:v>1.1000000000000001</c:v>
                </c:pt>
                <c:pt idx="286">
                  <c:v>0.1</c:v>
                </c:pt>
                <c:pt idx="287">
                  <c:v>19.600000000000001</c:v>
                </c:pt>
                <c:pt idx="288">
                  <c:v>13.9</c:v>
                </c:pt>
                <c:pt idx="289">
                  <c:v>21.6</c:v>
                </c:pt>
                <c:pt idx="290">
                  <c:v>1.2</c:v>
                </c:pt>
                <c:pt idx="291">
                  <c:v>1.7</c:v>
                </c:pt>
                <c:pt idx="292">
                  <c:v>2.7</c:v>
                </c:pt>
                <c:pt idx="293">
                  <c:v>10.5</c:v>
                </c:pt>
                <c:pt idx="294">
                  <c:v>0</c:v>
                </c:pt>
                <c:pt idx="295">
                  <c:v>1.4</c:v>
                </c:pt>
                <c:pt idx="296">
                  <c:v>2.1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4.2</c:v>
                </c:pt>
                <c:pt idx="302">
                  <c:v>2.4</c:v>
                </c:pt>
                <c:pt idx="303">
                  <c:v>0.8</c:v>
                </c:pt>
                <c:pt idx="304">
                  <c:v>0</c:v>
                </c:pt>
                <c:pt idx="305">
                  <c:v>0</c:v>
                </c:pt>
                <c:pt idx="306">
                  <c:v>0.3</c:v>
                </c:pt>
                <c:pt idx="307">
                  <c:v>1.1000000000000001</c:v>
                </c:pt>
                <c:pt idx="308">
                  <c:v>16.8</c:v>
                </c:pt>
                <c:pt idx="309">
                  <c:v>24.9</c:v>
                </c:pt>
                <c:pt idx="310">
                  <c:v>20.6</c:v>
                </c:pt>
                <c:pt idx="311">
                  <c:v>33.299999999999997</c:v>
                </c:pt>
                <c:pt idx="312">
                  <c:v>4.9000000000000004</c:v>
                </c:pt>
                <c:pt idx="313">
                  <c:v>29.5</c:v>
                </c:pt>
                <c:pt idx="314">
                  <c:v>5.5</c:v>
                </c:pt>
                <c:pt idx="315">
                  <c:v>0.2</c:v>
                </c:pt>
                <c:pt idx="316">
                  <c:v>16.2</c:v>
                </c:pt>
                <c:pt idx="317">
                  <c:v>76</c:v>
                </c:pt>
                <c:pt idx="318">
                  <c:v>313</c:v>
                </c:pt>
                <c:pt idx="319">
                  <c:v>334.7</c:v>
                </c:pt>
                <c:pt idx="320">
                  <c:v>43.2</c:v>
                </c:pt>
                <c:pt idx="321">
                  <c:v>4.5</c:v>
                </c:pt>
                <c:pt idx="322">
                  <c:v>0.4</c:v>
                </c:pt>
                <c:pt idx="323">
                  <c:v>39</c:v>
                </c:pt>
                <c:pt idx="324">
                  <c:v>12.5</c:v>
                </c:pt>
                <c:pt idx="325">
                  <c:v>2.6</c:v>
                </c:pt>
                <c:pt idx="326">
                  <c:v>0.2</c:v>
                </c:pt>
                <c:pt idx="327">
                  <c:v>0.9</c:v>
                </c:pt>
                <c:pt idx="328">
                  <c:v>0.1</c:v>
                </c:pt>
                <c:pt idx="329">
                  <c:v>5.5</c:v>
                </c:pt>
                <c:pt idx="330">
                  <c:v>23.4</c:v>
                </c:pt>
                <c:pt idx="331">
                  <c:v>11</c:v>
                </c:pt>
                <c:pt idx="332">
                  <c:v>17.399999999999999</c:v>
                </c:pt>
                <c:pt idx="333">
                  <c:v>427.4</c:v>
                </c:pt>
                <c:pt idx="334">
                  <c:v>110.5</c:v>
                </c:pt>
                <c:pt idx="335">
                  <c:v>0</c:v>
                </c:pt>
                <c:pt idx="336">
                  <c:v>0.9</c:v>
                </c:pt>
                <c:pt idx="337">
                  <c:v>0.6</c:v>
                </c:pt>
                <c:pt idx="338">
                  <c:v>8.6</c:v>
                </c:pt>
                <c:pt idx="339">
                  <c:v>5.5</c:v>
                </c:pt>
                <c:pt idx="340">
                  <c:v>22.4</c:v>
                </c:pt>
                <c:pt idx="341">
                  <c:v>21.5</c:v>
                </c:pt>
                <c:pt idx="342">
                  <c:v>6.5</c:v>
                </c:pt>
                <c:pt idx="343">
                  <c:v>0.1</c:v>
                </c:pt>
                <c:pt idx="344">
                  <c:v>0</c:v>
                </c:pt>
                <c:pt idx="345">
                  <c:v>19.3</c:v>
                </c:pt>
                <c:pt idx="346">
                  <c:v>0.6</c:v>
                </c:pt>
                <c:pt idx="347">
                  <c:v>6.6</c:v>
                </c:pt>
                <c:pt idx="348">
                  <c:v>0.2</c:v>
                </c:pt>
                <c:pt idx="349">
                  <c:v>0.3</c:v>
                </c:pt>
                <c:pt idx="350">
                  <c:v>0</c:v>
                </c:pt>
                <c:pt idx="351">
                  <c:v>1.4</c:v>
                </c:pt>
                <c:pt idx="352">
                  <c:v>11.6</c:v>
                </c:pt>
                <c:pt idx="353">
                  <c:v>16.5</c:v>
                </c:pt>
                <c:pt idx="354">
                  <c:v>1.3</c:v>
                </c:pt>
                <c:pt idx="355">
                  <c:v>1.5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.4</c:v>
                </c:pt>
                <c:pt idx="362">
                  <c:v>0</c:v>
                </c:pt>
                <c:pt idx="363">
                  <c:v>0.5</c:v>
                </c:pt>
                <c:pt idx="364">
                  <c:v>0</c:v>
                </c:pt>
                <c:pt idx="36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6DC-4DD0-9405-03E62299E7F8}"/>
            </c:ext>
          </c:extLst>
        </c:ser>
        <c:ser>
          <c:idx val="1"/>
          <c:order val="1"/>
          <c:tx>
            <c:v>Daily runoff</c:v>
          </c:tx>
          <c:spPr>
            <a:solidFill>
              <a:schemeClr val="accent2"/>
            </a:solidFill>
            <a:ln w="38100">
              <a:solidFill>
                <a:schemeClr val="accent2">
                  <a:alpha val="50000"/>
                </a:schemeClr>
              </a:solidFill>
            </a:ln>
            <a:effectLst/>
          </c:spPr>
          <c:invertIfNegative val="0"/>
          <c:val>
            <c:numRef>
              <c:f>'Taiwan (2)'!$D$3:$D$368</c:f>
              <c:numCache>
                <c:formatCode>General</c:formatCode>
                <c:ptCount val="366"/>
                <c:pt idx="0">
                  <c:v>2.2614885654885657</c:v>
                </c:pt>
                <c:pt idx="1">
                  <c:v>1.8537380457380457</c:v>
                </c:pt>
                <c:pt idx="2">
                  <c:v>1.8914594594594594</c:v>
                </c:pt>
                <c:pt idx="3">
                  <c:v>1.9686985446985448</c:v>
                </c:pt>
                <c:pt idx="4">
                  <c:v>2.1231767151767151</c:v>
                </c:pt>
                <c:pt idx="5">
                  <c:v>1.7100374220374215</c:v>
                </c:pt>
                <c:pt idx="6">
                  <c:v>2.0046237006237004</c:v>
                </c:pt>
                <c:pt idx="7">
                  <c:v>1.5878918918918918</c:v>
                </c:pt>
                <c:pt idx="8">
                  <c:v>1.6920748440748441</c:v>
                </c:pt>
                <c:pt idx="9">
                  <c:v>1.7908690228690229</c:v>
                </c:pt>
                <c:pt idx="10">
                  <c:v>1.4423950103950101</c:v>
                </c:pt>
                <c:pt idx="11">
                  <c:v>1.5501704781704784</c:v>
                </c:pt>
                <c:pt idx="12">
                  <c:v>1.1118835758835761</c:v>
                </c:pt>
                <c:pt idx="13">
                  <c:v>1.1442162162162162</c:v>
                </c:pt>
                <c:pt idx="14">
                  <c:v>1.1136798336798337</c:v>
                </c:pt>
                <c:pt idx="15">
                  <c:v>1.1100873180873179</c:v>
                </c:pt>
                <c:pt idx="16">
                  <c:v>1.0813471933471934</c:v>
                </c:pt>
                <c:pt idx="17">
                  <c:v>1.3112681912681912</c:v>
                </c:pt>
                <c:pt idx="18">
                  <c:v>1.1226611226611227</c:v>
                </c:pt>
                <c:pt idx="19">
                  <c:v>1.0687733887733888</c:v>
                </c:pt>
                <c:pt idx="20">
                  <c:v>1.1064948024948025</c:v>
                </c:pt>
                <c:pt idx="21">
                  <c:v>1.178345114345114</c:v>
                </c:pt>
                <c:pt idx="22">
                  <c:v>1.1927151767151767</c:v>
                </c:pt>
                <c:pt idx="23">
                  <c:v>0.98255301455301458</c:v>
                </c:pt>
                <c:pt idx="24">
                  <c:v>1.3418045738045739</c:v>
                </c:pt>
                <c:pt idx="25">
                  <c:v>1.0705696465696466</c:v>
                </c:pt>
                <c:pt idx="26">
                  <c:v>1.8573305613305613</c:v>
                </c:pt>
                <c:pt idx="27">
                  <c:v>1.0418295218295219</c:v>
                </c:pt>
                <c:pt idx="28">
                  <c:v>1.0472182952182951</c:v>
                </c:pt>
                <c:pt idx="29">
                  <c:v>1.0615883575883576</c:v>
                </c:pt>
                <c:pt idx="30">
                  <c:v>0.71311434511434524</c:v>
                </c:pt>
                <c:pt idx="31">
                  <c:v>0.76520582120582126</c:v>
                </c:pt>
                <c:pt idx="32">
                  <c:v>1.1909189189189189</c:v>
                </c:pt>
                <c:pt idx="33">
                  <c:v>0.86040748440748438</c:v>
                </c:pt>
                <c:pt idx="34">
                  <c:v>0.88555509355509332</c:v>
                </c:pt>
                <c:pt idx="35">
                  <c:v>1.1603825363825364</c:v>
                </c:pt>
                <c:pt idx="36">
                  <c:v>0.68617047817047816</c:v>
                </c:pt>
                <c:pt idx="37">
                  <c:v>0.70952182952182952</c:v>
                </c:pt>
                <c:pt idx="38">
                  <c:v>0.56761746361746379</c:v>
                </c:pt>
                <c:pt idx="39">
                  <c:v>1.1280498960498961</c:v>
                </c:pt>
                <c:pt idx="40">
                  <c:v>0.92866528066528065</c:v>
                </c:pt>
                <c:pt idx="41">
                  <c:v>0.76161330561330565</c:v>
                </c:pt>
                <c:pt idx="42">
                  <c:v>0.68078170478170474</c:v>
                </c:pt>
                <c:pt idx="43">
                  <c:v>0.68257796257796255</c:v>
                </c:pt>
                <c:pt idx="44">
                  <c:v>0.39876923076923082</c:v>
                </c:pt>
                <c:pt idx="45">
                  <c:v>0.68796673596673596</c:v>
                </c:pt>
                <c:pt idx="46">
                  <c:v>0.68796673596673596</c:v>
                </c:pt>
                <c:pt idx="47">
                  <c:v>0.37901039501039502</c:v>
                </c:pt>
                <c:pt idx="48">
                  <c:v>0.68617047817047816</c:v>
                </c:pt>
                <c:pt idx="49">
                  <c:v>0.35745530145530147</c:v>
                </c:pt>
                <c:pt idx="50">
                  <c:v>0.70952182952182952</c:v>
                </c:pt>
                <c:pt idx="51">
                  <c:v>1.0436257796257793</c:v>
                </c:pt>
                <c:pt idx="52">
                  <c:v>4.4906444906444909E-2</c:v>
                </c:pt>
                <c:pt idx="53">
                  <c:v>0.40236174636174638</c:v>
                </c:pt>
                <c:pt idx="54">
                  <c:v>0.34667775467775469</c:v>
                </c:pt>
                <c:pt idx="55">
                  <c:v>0.35206652806652805</c:v>
                </c:pt>
                <c:pt idx="56">
                  <c:v>0.36104781704781702</c:v>
                </c:pt>
                <c:pt idx="57">
                  <c:v>0.71670686070686074</c:v>
                </c:pt>
                <c:pt idx="58">
                  <c:v>0.36643659043659044</c:v>
                </c:pt>
                <c:pt idx="59">
                  <c:v>0.36643659043659044</c:v>
                </c:pt>
                <c:pt idx="60">
                  <c:v>0.37901039501039502</c:v>
                </c:pt>
                <c:pt idx="61">
                  <c:v>0.37362162162162166</c:v>
                </c:pt>
                <c:pt idx="62">
                  <c:v>0.35386278586278586</c:v>
                </c:pt>
                <c:pt idx="63">
                  <c:v>0.15986694386694386</c:v>
                </c:pt>
                <c:pt idx="64">
                  <c:v>0.35565904365904366</c:v>
                </c:pt>
                <c:pt idx="65">
                  <c:v>0.35565904365904366</c:v>
                </c:pt>
                <c:pt idx="66">
                  <c:v>0.37721413721413721</c:v>
                </c:pt>
                <c:pt idx="67">
                  <c:v>0.36643659043659044</c:v>
                </c:pt>
                <c:pt idx="68">
                  <c:v>0.1365155925155925</c:v>
                </c:pt>
                <c:pt idx="69">
                  <c:v>0.35565904365904366</c:v>
                </c:pt>
                <c:pt idx="70">
                  <c:v>0.35565904365904366</c:v>
                </c:pt>
                <c:pt idx="71">
                  <c:v>0.38619542619542618</c:v>
                </c:pt>
                <c:pt idx="72">
                  <c:v>0.36643659043659044</c:v>
                </c:pt>
                <c:pt idx="73">
                  <c:v>0.36643659043659044</c:v>
                </c:pt>
                <c:pt idx="74">
                  <c:v>0.38439916839916838</c:v>
                </c:pt>
                <c:pt idx="75">
                  <c:v>0.34308523908523908</c:v>
                </c:pt>
                <c:pt idx="76">
                  <c:v>0.49935966735966725</c:v>
                </c:pt>
                <c:pt idx="77">
                  <c:v>0.33769646569646572</c:v>
                </c:pt>
                <c:pt idx="78">
                  <c:v>0.37721413721413721</c:v>
                </c:pt>
                <c:pt idx="79">
                  <c:v>0.42391683991683993</c:v>
                </c:pt>
                <c:pt idx="80">
                  <c:v>0.44187941787941787</c:v>
                </c:pt>
                <c:pt idx="81">
                  <c:v>0.45984199584199587</c:v>
                </c:pt>
                <c:pt idx="82">
                  <c:v>0.57120997920997918</c:v>
                </c:pt>
                <c:pt idx="83">
                  <c:v>0.56761746361746379</c:v>
                </c:pt>
                <c:pt idx="84">
                  <c:v>0.29997505197505192</c:v>
                </c:pt>
                <c:pt idx="85">
                  <c:v>0.48498960498960497</c:v>
                </c:pt>
                <c:pt idx="86">
                  <c:v>1.8106278586278586</c:v>
                </c:pt>
                <c:pt idx="87">
                  <c:v>1.3382120582120582</c:v>
                </c:pt>
                <c:pt idx="88">
                  <c:v>0.6215051975051975</c:v>
                </c:pt>
                <c:pt idx="89">
                  <c:v>0.90172141372141368</c:v>
                </c:pt>
                <c:pt idx="90">
                  <c:v>0.66461538461538461</c:v>
                </c:pt>
                <c:pt idx="91">
                  <c:v>0.60893139293139298</c:v>
                </c:pt>
                <c:pt idx="92">
                  <c:v>0.70233679833679841</c:v>
                </c:pt>
                <c:pt idx="93">
                  <c:v>0.44906444906444909</c:v>
                </c:pt>
                <c:pt idx="94">
                  <c:v>0.82268607068607069</c:v>
                </c:pt>
                <c:pt idx="95">
                  <c:v>0.78137214137214139</c:v>
                </c:pt>
                <c:pt idx="96">
                  <c:v>0.47061954261954275</c:v>
                </c:pt>
                <c:pt idx="97">
                  <c:v>0.71670686070686074</c:v>
                </c:pt>
                <c:pt idx="98">
                  <c:v>0.33410395010395016</c:v>
                </c:pt>
                <c:pt idx="99">
                  <c:v>0.63767151767151764</c:v>
                </c:pt>
                <c:pt idx="100">
                  <c:v>0.36823284823284819</c:v>
                </c:pt>
                <c:pt idx="101">
                  <c:v>0.15268191268191267</c:v>
                </c:pt>
                <c:pt idx="102">
                  <c:v>0.27303118503118501</c:v>
                </c:pt>
                <c:pt idx="103">
                  <c:v>0.26764241164241165</c:v>
                </c:pt>
                <c:pt idx="104">
                  <c:v>0.31614137214137217</c:v>
                </c:pt>
                <c:pt idx="105">
                  <c:v>0.31973388773388772</c:v>
                </c:pt>
                <c:pt idx="106">
                  <c:v>0.31973388773388772</c:v>
                </c:pt>
                <c:pt idx="107">
                  <c:v>0.3323076923076923</c:v>
                </c:pt>
                <c:pt idx="108">
                  <c:v>0.24069854469854471</c:v>
                </c:pt>
                <c:pt idx="109">
                  <c:v>0.39697297297297296</c:v>
                </c:pt>
                <c:pt idx="110">
                  <c:v>0.40954677754677743</c:v>
                </c:pt>
                <c:pt idx="111">
                  <c:v>0.16166320166320167</c:v>
                </c:pt>
                <c:pt idx="112">
                  <c:v>0.17603326403326403</c:v>
                </c:pt>
                <c:pt idx="113">
                  <c:v>0.31793762993762992</c:v>
                </c:pt>
                <c:pt idx="114">
                  <c:v>0.31434511434511436</c:v>
                </c:pt>
                <c:pt idx="115">
                  <c:v>0.476008316008316</c:v>
                </c:pt>
                <c:pt idx="116">
                  <c:v>0.51911850311850316</c:v>
                </c:pt>
                <c:pt idx="117">
                  <c:v>0.26045738045738048</c:v>
                </c:pt>
                <c:pt idx="118">
                  <c:v>0.34308523908523908</c:v>
                </c:pt>
                <c:pt idx="119">
                  <c:v>0.41313929313929315</c:v>
                </c:pt>
                <c:pt idx="120">
                  <c:v>0.21555093555093555</c:v>
                </c:pt>
                <c:pt idx="121">
                  <c:v>0.22632848232848232</c:v>
                </c:pt>
                <c:pt idx="122">
                  <c:v>0.19579209979209983</c:v>
                </c:pt>
                <c:pt idx="123">
                  <c:v>0.31254885654885656</c:v>
                </c:pt>
                <c:pt idx="124">
                  <c:v>0.31614137214137217</c:v>
                </c:pt>
                <c:pt idx="125">
                  <c:v>0.20118087318087319</c:v>
                </c:pt>
                <c:pt idx="126">
                  <c:v>0.2371060291060291</c:v>
                </c:pt>
                <c:pt idx="127">
                  <c:v>0.25327234927234926</c:v>
                </c:pt>
                <c:pt idx="128">
                  <c:v>0.30177130977130978</c:v>
                </c:pt>
                <c:pt idx="129">
                  <c:v>0.29099376299376301</c:v>
                </c:pt>
                <c:pt idx="130">
                  <c:v>0.30716008316008314</c:v>
                </c:pt>
                <c:pt idx="131">
                  <c:v>0.29279002079002081</c:v>
                </c:pt>
                <c:pt idx="132">
                  <c:v>0.18681081081081083</c:v>
                </c:pt>
                <c:pt idx="133">
                  <c:v>0.31075259875259875</c:v>
                </c:pt>
                <c:pt idx="134">
                  <c:v>0.20118087318087319</c:v>
                </c:pt>
                <c:pt idx="135">
                  <c:v>0.25506860706860701</c:v>
                </c:pt>
                <c:pt idx="136">
                  <c:v>0.38439916839916838</c:v>
                </c:pt>
                <c:pt idx="137">
                  <c:v>0.17064449064449064</c:v>
                </c:pt>
                <c:pt idx="138">
                  <c:v>0.26045738045738048</c:v>
                </c:pt>
                <c:pt idx="139">
                  <c:v>0.33949272349272341</c:v>
                </c:pt>
                <c:pt idx="140">
                  <c:v>0.28919750519750526</c:v>
                </c:pt>
                <c:pt idx="141">
                  <c:v>0.30536382536382534</c:v>
                </c:pt>
                <c:pt idx="142">
                  <c:v>0.18142203742203741</c:v>
                </c:pt>
                <c:pt idx="143">
                  <c:v>1.0759584199584202</c:v>
                </c:pt>
                <c:pt idx="144">
                  <c:v>0.21555093555093555</c:v>
                </c:pt>
                <c:pt idx="145">
                  <c:v>0.23530977130977138</c:v>
                </c:pt>
                <c:pt idx="146">
                  <c:v>0.48498960498960497</c:v>
                </c:pt>
                <c:pt idx="147">
                  <c:v>0.35745530145530147</c:v>
                </c:pt>
                <c:pt idx="148">
                  <c:v>0.3933804573804574</c:v>
                </c:pt>
                <c:pt idx="149">
                  <c:v>0.27482744282744281</c:v>
                </c:pt>
                <c:pt idx="150">
                  <c:v>0.28201247401247403</c:v>
                </c:pt>
                <c:pt idx="151">
                  <c:v>0.28201247401247403</c:v>
                </c:pt>
                <c:pt idx="152">
                  <c:v>0.50295218295218291</c:v>
                </c:pt>
                <c:pt idx="153">
                  <c:v>0.45265696465696464</c:v>
                </c:pt>
                <c:pt idx="154">
                  <c:v>0.26943866943866945</c:v>
                </c:pt>
                <c:pt idx="155">
                  <c:v>0.28740124740124739</c:v>
                </c:pt>
                <c:pt idx="156">
                  <c:v>0.38439916839916838</c:v>
                </c:pt>
                <c:pt idx="157">
                  <c:v>0.45086070686070684</c:v>
                </c:pt>
                <c:pt idx="158">
                  <c:v>0.28560498960498959</c:v>
                </c:pt>
                <c:pt idx="159">
                  <c:v>0.27303118503118501</c:v>
                </c:pt>
                <c:pt idx="160">
                  <c:v>0.2945862785862785</c:v>
                </c:pt>
                <c:pt idx="161">
                  <c:v>0.34667775467775469</c:v>
                </c:pt>
                <c:pt idx="162">
                  <c:v>3.4057047817047827</c:v>
                </c:pt>
                <c:pt idx="163">
                  <c:v>1.3759334719334719</c:v>
                </c:pt>
                <c:pt idx="164">
                  <c:v>0.29099376299376301</c:v>
                </c:pt>
                <c:pt idx="165">
                  <c:v>0.42571309771309784</c:v>
                </c:pt>
                <c:pt idx="166">
                  <c:v>0.30177130977130978</c:v>
                </c:pt>
                <c:pt idx="167">
                  <c:v>0.14908939708939709</c:v>
                </c:pt>
                <c:pt idx="168">
                  <c:v>3.0248981288981289</c:v>
                </c:pt>
                <c:pt idx="169">
                  <c:v>0.9502203742203742</c:v>
                </c:pt>
                <c:pt idx="170">
                  <c:v>0.47960083160083161</c:v>
                </c:pt>
                <c:pt idx="171">
                  <c:v>0.70952182952182952</c:v>
                </c:pt>
                <c:pt idx="172">
                  <c:v>0.50474844074844072</c:v>
                </c:pt>
                <c:pt idx="173">
                  <c:v>4.4205904365904365</c:v>
                </c:pt>
                <c:pt idx="174">
                  <c:v>1.4244324324324322</c:v>
                </c:pt>
                <c:pt idx="175">
                  <c:v>0.95560914760914784</c:v>
                </c:pt>
                <c:pt idx="176">
                  <c:v>0.74005821205821221</c:v>
                </c:pt>
                <c:pt idx="177">
                  <c:v>0.64306029106029106</c:v>
                </c:pt>
                <c:pt idx="178">
                  <c:v>0.42750935550935537</c:v>
                </c:pt>
                <c:pt idx="179">
                  <c:v>0.52091476091476097</c:v>
                </c:pt>
                <c:pt idx="180">
                  <c:v>0.90890644490644468</c:v>
                </c:pt>
                <c:pt idx="181">
                  <c:v>0.46343451143451142</c:v>
                </c:pt>
                <c:pt idx="182">
                  <c:v>0.71491060291060293</c:v>
                </c:pt>
                <c:pt idx="183">
                  <c:v>0.46523076923076911</c:v>
                </c:pt>
                <c:pt idx="184">
                  <c:v>0.57300623700623698</c:v>
                </c:pt>
                <c:pt idx="185">
                  <c:v>0.89453638253638257</c:v>
                </c:pt>
                <c:pt idx="186">
                  <c:v>0.40236174636174638</c:v>
                </c:pt>
                <c:pt idx="187">
                  <c:v>0.72928066528066515</c:v>
                </c:pt>
                <c:pt idx="188">
                  <c:v>1.0526070686070685</c:v>
                </c:pt>
                <c:pt idx="189">
                  <c:v>0.88555509355509332</c:v>
                </c:pt>
                <c:pt idx="190">
                  <c:v>0.6574303534303535</c:v>
                </c:pt>
                <c:pt idx="191">
                  <c:v>0.72568814968814965</c:v>
                </c:pt>
                <c:pt idx="192">
                  <c:v>0.67180041580041583</c:v>
                </c:pt>
                <c:pt idx="193">
                  <c:v>0.64665280665280667</c:v>
                </c:pt>
                <c:pt idx="194">
                  <c:v>0.32153014553014553</c:v>
                </c:pt>
                <c:pt idx="195">
                  <c:v>0.46163825363825362</c:v>
                </c:pt>
                <c:pt idx="196">
                  <c:v>0.12933056133056131</c:v>
                </c:pt>
                <c:pt idx="197">
                  <c:v>8.442411642411643E-2</c:v>
                </c:pt>
                <c:pt idx="198">
                  <c:v>0.29099376299376301</c:v>
                </c:pt>
                <c:pt idx="199">
                  <c:v>0.43289812889812901</c:v>
                </c:pt>
                <c:pt idx="200">
                  <c:v>0.22453222453222454</c:v>
                </c:pt>
                <c:pt idx="201">
                  <c:v>0.80472349272349275</c:v>
                </c:pt>
                <c:pt idx="202">
                  <c:v>0.77059459459459445</c:v>
                </c:pt>
                <c:pt idx="203">
                  <c:v>1.2897130977130975</c:v>
                </c:pt>
                <c:pt idx="204">
                  <c:v>1.9938461538461538</c:v>
                </c:pt>
                <c:pt idx="205">
                  <c:v>1.217862785862786</c:v>
                </c:pt>
                <c:pt idx="206">
                  <c:v>0.61072765072765067</c:v>
                </c:pt>
                <c:pt idx="207">
                  <c:v>1.559151767151767</c:v>
                </c:pt>
                <c:pt idx="208">
                  <c:v>3.6589771309771311</c:v>
                </c:pt>
                <c:pt idx="209">
                  <c:v>2.2040083160083155</c:v>
                </c:pt>
                <c:pt idx="210">
                  <c:v>1.4944864864864866</c:v>
                </c:pt>
                <c:pt idx="211">
                  <c:v>5.1642411642411643</c:v>
                </c:pt>
                <c:pt idx="212">
                  <c:v>9.3279667359667364</c:v>
                </c:pt>
                <c:pt idx="213">
                  <c:v>20.416266112266108</c:v>
                </c:pt>
                <c:pt idx="214">
                  <c:v>9.2148024948024947</c:v>
                </c:pt>
                <c:pt idx="215">
                  <c:v>11.89841164241164</c:v>
                </c:pt>
                <c:pt idx="216">
                  <c:v>17.632066528066524</c:v>
                </c:pt>
                <c:pt idx="217">
                  <c:v>24.276424116424117</c:v>
                </c:pt>
                <c:pt idx="218">
                  <c:v>29.293372141372149</c:v>
                </c:pt>
                <c:pt idx="219">
                  <c:v>16.821954261954261</c:v>
                </c:pt>
                <c:pt idx="220">
                  <c:v>11.165538461538462</c:v>
                </c:pt>
                <c:pt idx="221">
                  <c:v>9.0172141372141379</c:v>
                </c:pt>
                <c:pt idx="222">
                  <c:v>6.7593180873180874</c:v>
                </c:pt>
                <c:pt idx="223">
                  <c:v>5.4318835758835746</c:v>
                </c:pt>
                <c:pt idx="224">
                  <c:v>4.2715010395010404</c:v>
                </c:pt>
                <c:pt idx="225">
                  <c:v>6.8581122661122658</c:v>
                </c:pt>
                <c:pt idx="226">
                  <c:v>5.4714012474012481</c:v>
                </c:pt>
                <c:pt idx="227">
                  <c:v>28.269505197505197</c:v>
                </c:pt>
                <c:pt idx="228">
                  <c:v>18.74035758835759</c:v>
                </c:pt>
                <c:pt idx="229">
                  <c:v>25.571525987525987</c:v>
                </c:pt>
                <c:pt idx="230">
                  <c:v>14.513762993762994</c:v>
                </c:pt>
                <c:pt idx="231">
                  <c:v>9.9458794178794179</c:v>
                </c:pt>
                <c:pt idx="232">
                  <c:v>7.5101538461538482</c:v>
                </c:pt>
                <c:pt idx="233">
                  <c:v>6.5725072765072765</c:v>
                </c:pt>
                <c:pt idx="234">
                  <c:v>5.3312931392931393</c:v>
                </c:pt>
                <c:pt idx="235">
                  <c:v>4.8085821205821206</c:v>
                </c:pt>
                <c:pt idx="236">
                  <c:v>4.072116424116424</c:v>
                </c:pt>
                <c:pt idx="237">
                  <c:v>4.1313929313929316</c:v>
                </c:pt>
                <c:pt idx="238">
                  <c:v>4.0415800415800414</c:v>
                </c:pt>
                <c:pt idx="239">
                  <c:v>3.4236673596673595</c:v>
                </c:pt>
                <c:pt idx="240">
                  <c:v>8.163991683991684</c:v>
                </c:pt>
                <c:pt idx="241">
                  <c:v>8.4819293139293137</c:v>
                </c:pt>
                <c:pt idx="242">
                  <c:v>7.05031185031185</c:v>
                </c:pt>
                <c:pt idx="243">
                  <c:v>5.9617796257796245</c:v>
                </c:pt>
                <c:pt idx="244">
                  <c:v>4.5876424116424106</c:v>
                </c:pt>
                <c:pt idx="245">
                  <c:v>4.1080415800415802</c:v>
                </c:pt>
                <c:pt idx="246">
                  <c:v>3.6176632016632015</c:v>
                </c:pt>
                <c:pt idx="247">
                  <c:v>3.2170977130977128</c:v>
                </c:pt>
                <c:pt idx="248">
                  <c:v>3.6158669438669437</c:v>
                </c:pt>
                <c:pt idx="249">
                  <c:v>4.8247484407484409</c:v>
                </c:pt>
                <c:pt idx="250">
                  <c:v>6.4539542619542631</c:v>
                </c:pt>
                <c:pt idx="251">
                  <c:v>12.613322245322244</c:v>
                </c:pt>
                <c:pt idx="252">
                  <c:v>31.423733887733889</c:v>
                </c:pt>
                <c:pt idx="253">
                  <c:v>27.522261954261953</c:v>
                </c:pt>
                <c:pt idx="254">
                  <c:v>14.291027027027027</c:v>
                </c:pt>
                <c:pt idx="255">
                  <c:v>11.090095634095634</c:v>
                </c:pt>
                <c:pt idx="256">
                  <c:v>8.0687900207900221</c:v>
                </c:pt>
                <c:pt idx="257">
                  <c:v>6.215051975051975</c:v>
                </c:pt>
                <c:pt idx="258">
                  <c:v>6.8078170478170481</c:v>
                </c:pt>
                <c:pt idx="259">
                  <c:v>13.247401247401248</c:v>
                </c:pt>
                <c:pt idx="260">
                  <c:v>386.0283742203743</c:v>
                </c:pt>
                <c:pt idx="261">
                  <c:v>201.57604989604991</c:v>
                </c:pt>
                <c:pt idx="262">
                  <c:v>90.664316008316007</c:v>
                </c:pt>
                <c:pt idx="263">
                  <c:v>53.467409563409582</c:v>
                </c:pt>
                <c:pt idx="264">
                  <c:v>20.457580041580041</c:v>
                </c:pt>
                <c:pt idx="265">
                  <c:v>16.03160083160083</c:v>
                </c:pt>
                <c:pt idx="266">
                  <c:v>11.305646569646568</c:v>
                </c:pt>
                <c:pt idx="267">
                  <c:v>9.4824449064449059</c:v>
                </c:pt>
                <c:pt idx="268">
                  <c:v>7.3161580041580025</c:v>
                </c:pt>
                <c:pt idx="269">
                  <c:v>8.6166486486486491</c:v>
                </c:pt>
                <c:pt idx="270">
                  <c:v>16.732141372141371</c:v>
                </c:pt>
                <c:pt idx="271">
                  <c:v>290.92370893970889</c:v>
                </c:pt>
                <c:pt idx="272">
                  <c:v>140.53561746361746</c:v>
                </c:pt>
                <c:pt idx="273">
                  <c:v>38.181255717255716</c:v>
                </c:pt>
                <c:pt idx="274">
                  <c:v>21.242544698544698</c:v>
                </c:pt>
                <c:pt idx="275">
                  <c:v>15.499908523908529</c:v>
                </c:pt>
                <c:pt idx="276">
                  <c:v>12.370827442827446</c:v>
                </c:pt>
                <c:pt idx="277">
                  <c:v>10.314112266112268</c:v>
                </c:pt>
                <c:pt idx="278">
                  <c:v>9.7303284823284848</c:v>
                </c:pt>
                <c:pt idx="279">
                  <c:v>8.8357920997920978</c:v>
                </c:pt>
                <c:pt idx="280">
                  <c:v>24.711118503118499</c:v>
                </c:pt>
                <c:pt idx="281">
                  <c:v>17.759600831600835</c:v>
                </c:pt>
                <c:pt idx="282">
                  <c:v>15.672349272349273</c:v>
                </c:pt>
                <c:pt idx="283">
                  <c:v>11.575085239085237</c:v>
                </c:pt>
                <c:pt idx="284">
                  <c:v>14.246120582120582</c:v>
                </c:pt>
                <c:pt idx="285">
                  <c:v>9.4177796257796249</c:v>
                </c:pt>
                <c:pt idx="286">
                  <c:v>7.3538794178794156</c:v>
                </c:pt>
                <c:pt idx="287">
                  <c:v>7.6987609147609151</c:v>
                </c:pt>
                <c:pt idx="288">
                  <c:v>9.4249646569646561</c:v>
                </c:pt>
                <c:pt idx="289">
                  <c:v>11.808598752598751</c:v>
                </c:pt>
                <c:pt idx="290">
                  <c:v>7.3269355509355512</c:v>
                </c:pt>
                <c:pt idx="291">
                  <c:v>6.6245987525987529</c:v>
                </c:pt>
                <c:pt idx="292">
                  <c:v>5.9420207900207904</c:v>
                </c:pt>
                <c:pt idx="293">
                  <c:v>5.6115093555093543</c:v>
                </c:pt>
                <c:pt idx="294">
                  <c:v>4.963060291060291</c:v>
                </c:pt>
                <c:pt idx="295">
                  <c:v>4.2984449064449066</c:v>
                </c:pt>
                <c:pt idx="296">
                  <c:v>3.9553596673596672</c:v>
                </c:pt>
                <c:pt idx="297">
                  <c:v>3.7146611226611226</c:v>
                </c:pt>
                <c:pt idx="298">
                  <c:v>3.6787359667359669</c:v>
                </c:pt>
                <c:pt idx="299">
                  <c:v>2.4536881496881495</c:v>
                </c:pt>
                <c:pt idx="300">
                  <c:v>3.2925405405405406</c:v>
                </c:pt>
                <c:pt idx="301">
                  <c:v>2.852457380457381</c:v>
                </c:pt>
                <c:pt idx="302">
                  <c:v>2.8776049896049893</c:v>
                </c:pt>
                <c:pt idx="303">
                  <c:v>2.866827442827443</c:v>
                </c:pt>
                <c:pt idx="304">
                  <c:v>2.5614636174636174</c:v>
                </c:pt>
                <c:pt idx="305">
                  <c:v>2.360282744282745</c:v>
                </c:pt>
                <c:pt idx="306">
                  <c:v>2.3513014553014555</c:v>
                </c:pt>
                <c:pt idx="307">
                  <c:v>1.6866860706860711</c:v>
                </c:pt>
                <c:pt idx="308">
                  <c:v>4.3451476091476096</c:v>
                </c:pt>
                <c:pt idx="309">
                  <c:v>7.9646070686070685</c:v>
                </c:pt>
                <c:pt idx="310">
                  <c:v>9.6764407484407489</c:v>
                </c:pt>
                <c:pt idx="311">
                  <c:v>10.989505197505197</c:v>
                </c:pt>
                <c:pt idx="312">
                  <c:v>5.6582120582120581</c:v>
                </c:pt>
                <c:pt idx="313">
                  <c:v>8.7154428274428302</c:v>
                </c:pt>
                <c:pt idx="314">
                  <c:v>5.3474594594594596</c:v>
                </c:pt>
                <c:pt idx="315">
                  <c:v>3.7631600831600833</c:v>
                </c:pt>
                <c:pt idx="316">
                  <c:v>5.6797671517671517</c:v>
                </c:pt>
                <c:pt idx="317">
                  <c:v>11.057762993762996</c:v>
                </c:pt>
                <c:pt idx="318">
                  <c:v>153.15253222453222</c:v>
                </c:pt>
                <c:pt idx="319">
                  <c:v>462.09091060291058</c:v>
                </c:pt>
                <c:pt idx="320">
                  <c:v>152.48791683991683</c:v>
                </c:pt>
                <c:pt idx="321">
                  <c:v>43.108390852390862</c:v>
                </c:pt>
                <c:pt idx="322">
                  <c:v>23.737546777546779</c:v>
                </c:pt>
                <c:pt idx="323">
                  <c:v>26.272066528066521</c:v>
                </c:pt>
                <c:pt idx="324">
                  <c:v>21.517372141372146</c:v>
                </c:pt>
                <c:pt idx="325">
                  <c:v>16.381871101871102</c:v>
                </c:pt>
                <c:pt idx="326">
                  <c:v>12.839650727650728</c:v>
                </c:pt>
                <c:pt idx="327">
                  <c:v>12.848632016632017</c:v>
                </c:pt>
                <c:pt idx="328">
                  <c:v>8.516058212058212</c:v>
                </c:pt>
                <c:pt idx="329">
                  <c:v>7.3538794178794156</c:v>
                </c:pt>
                <c:pt idx="330">
                  <c:v>9.9548607068607087</c:v>
                </c:pt>
                <c:pt idx="331">
                  <c:v>9.2722827442827445</c:v>
                </c:pt>
                <c:pt idx="332">
                  <c:v>17.838636174636175</c:v>
                </c:pt>
                <c:pt idx="333">
                  <c:v>325.99743866943868</c:v>
                </c:pt>
                <c:pt idx="334">
                  <c:v>246.88844906444908</c:v>
                </c:pt>
                <c:pt idx="335">
                  <c:v>61.95293139293139</c:v>
                </c:pt>
                <c:pt idx="336">
                  <c:v>27.585130977130969</c:v>
                </c:pt>
                <c:pt idx="337">
                  <c:v>17.759600831600835</c:v>
                </c:pt>
                <c:pt idx="338">
                  <c:v>12.852224532224533</c:v>
                </c:pt>
                <c:pt idx="339">
                  <c:v>11.984632016632016</c:v>
                </c:pt>
                <c:pt idx="340">
                  <c:v>12.124740124740125</c:v>
                </c:pt>
                <c:pt idx="341">
                  <c:v>11.154760914760915</c:v>
                </c:pt>
                <c:pt idx="342">
                  <c:v>11.178112266112263</c:v>
                </c:pt>
                <c:pt idx="343">
                  <c:v>8.654370062370063</c:v>
                </c:pt>
                <c:pt idx="344">
                  <c:v>7.1670686070686074</c:v>
                </c:pt>
                <c:pt idx="345">
                  <c:v>8.2825446985446991</c:v>
                </c:pt>
                <c:pt idx="346">
                  <c:v>7.1886237006237028</c:v>
                </c:pt>
                <c:pt idx="347">
                  <c:v>7.5424864864864869</c:v>
                </c:pt>
                <c:pt idx="348">
                  <c:v>6.0911101871101874</c:v>
                </c:pt>
                <c:pt idx="349">
                  <c:v>5.1408898128898128</c:v>
                </c:pt>
                <c:pt idx="350">
                  <c:v>4.4385530145530154</c:v>
                </c:pt>
                <c:pt idx="351">
                  <c:v>4.6469189189189191</c:v>
                </c:pt>
                <c:pt idx="352">
                  <c:v>6.4072515592515602</c:v>
                </c:pt>
                <c:pt idx="353">
                  <c:v>7.1562910602910605</c:v>
                </c:pt>
                <c:pt idx="354">
                  <c:v>3.8583617463617466</c:v>
                </c:pt>
                <c:pt idx="355">
                  <c:v>4.3038336798336809</c:v>
                </c:pt>
                <c:pt idx="356">
                  <c:v>3.3320582120582118</c:v>
                </c:pt>
                <c:pt idx="357">
                  <c:v>3.4973139293139281</c:v>
                </c:pt>
                <c:pt idx="358">
                  <c:v>2.4231517671517673</c:v>
                </c:pt>
                <c:pt idx="359">
                  <c:v>2.8273097713097712</c:v>
                </c:pt>
                <c:pt idx="360">
                  <c:v>2.870419958419959</c:v>
                </c:pt>
                <c:pt idx="361">
                  <c:v>2.8560498960498961</c:v>
                </c:pt>
                <c:pt idx="362">
                  <c:v>2.5111683991683997</c:v>
                </c:pt>
                <c:pt idx="363">
                  <c:v>2.2093970893970893</c:v>
                </c:pt>
                <c:pt idx="364">
                  <c:v>2.2560997920997923</c:v>
                </c:pt>
                <c:pt idx="365">
                  <c:v>1.9345696465696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6DC-4DD0-9405-03E62299E7F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1938830832"/>
        <c:axId val="1938820432"/>
      </c:barChart>
      <c:lineChart>
        <c:grouping val="standard"/>
        <c:varyColors val="0"/>
        <c:ser>
          <c:idx val="2"/>
          <c:order val="2"/>
          <c:tx>
            <c:v>Daily abstraction</c:v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'Taiwan (2)'!$E$3:$E$368</c:f>
              <c:numCache>
                <c:formatCode>General</c:formatCode>
                <c:ptCount val="366"/>
                <c:pt idx="0">
                  <c:v>-1.7614885654885657</c:v>
                </c:pt>
                <c:pt idx="1">
                  <c:v>3.1462619542619543</c:v>
                </c:pt>
                <c:pt idx="2">
                  <c:v>-0.99145945945945935</c:v>
                </c:pt>
                <c:pt idx="3">
                  <c:v>-1.7686985446985448</c:v>
                </c:pt>
                <c:pt idx="4">
                  <c:v>-2.1231767151767151</c:v>
                </c:pt>
                <c:pt idx="5">
                  <c:v>-0.1100374220374214</c:v>
                </c:pt>
                <c:pt idx="6">
                  <c:v>-1.9046237006237003</c:v>
                </c:pt>
                <c:pt idx="7">
                  <c:v>-1.5878918918918918</c:v>
                </c:pt>
                <c:pt idx="8">
                  <c:v>-1.3920748440748441</c:v>
                </c:pt>
                <c:pt idx="9">
                  <c:v>-1.7908690228690229</c:v>
                </c:pt>
                <c:pt idx="10">
                  <c:v>-1.4423950103950101</c:v>
                </c:pt>
                <c:pt idx="11">
                  <c:v>-1.5501704781704784</c:v>
                </c:pt>
                <c:pt idx="12">
                  <c:v>-1.1118835758835761</c:v>
                </c:pt>
                <c:pt idx="13">
                  <c:v>-1.1442162162162162</c:v>
                </c:pt>
                <c:pt idx="14">
                  <c:v>-1.1136798336798337</c:v>
                </c:pt>
                <c:pt idx="15">
                  <c:v>-1.1100873180873179</c:v>
                </c:pt>
                <c:pt idx="16">
                  <c:v>-1.0813471933471934</c:v>
                </c:pt>
                <c:pt idx="17">
                  <c:v>-1.3112681912681912</c:v>
                </c:pt>
                <c:pt idx="18">
                  <c:v>-1.1226611226611227</c:v>
                </c:pt>
                <c:pt idx="19">
                  <c:v>-1.0687733887733888</c:v>
                </c:pt>
                <c:pt idx="20">
                  <c:v>-1.1064948024948025</c:v>
                </c:pt>
                <c:pt idx="21">
                  <c:v>-1.178345114345114</c:v>
                </c:pt>
                <c:pt idx="22">
                  <c:v>-1.1927151767151767</c:v>
                </c:pt>
                <c:pt idx="23">
                  <c:v>-0.98255301455301458</c:v>
                </c:pt>
                <c:pt idx="24">
                  <c:v>-1.3418045738045739</c:v>
                </c:pt>
                <c:pt idx="25">
                  <c:v>-1.0705696465696466</c:v>
                </c:pt>
                <c:pt idx="26">
                  <c:v>9.3426694386694376</c:v>
                </c:pt>
                <c:pt idx="27">
                  <c:v>12.858170478170479</c:v>
                </c:pt>
                <c:pt idx="28">
                  <c:v>2.1527817047817051</c:v>
                </c:pt>
                <c:pt idx="29">
                  <c:v>-1.0615883575883576</c:v>
                </c:pt>
                <c:pt idx="30">
                  <c:v>-0.71311434511434524</c:v>
                </c:pt>
                <c:pt idx="31">
                  <c:v>-0.76520582120582126</c:v>
                </c:pt>
                <c:pt idx="32">
                  <c:v>-1.1909189189189189</c:v>
                </c:pt>
                <c:pt idx="33">
                  <c:v>-0.86040748440748438</c:v>
                </c:pt>
                <c:pt idx="34">
                  <c:v>-0.88555509355509332</c:v>
                </c:pt>
                <c:pt idx="35">
                  <c:v>-1.1603825363825364</c:v>
                </c:pt>
                <c:pt idx="36">
                  <c:v>-0.68617047817047816</c:v>
                </c:pt>
                <c:pt idx="37">
                  <c:v>-0.70952182952182952</c:v>
                </c:pt>
                <c:pt idx="38">
                  <c:v>-0.56761746361746379</c:v>
                </c:pt>
                <c:pt idx="39">
                  <c:v>-1.1280498960498961</c:v>
                </c:pt>
                <c:pt idx="40">
                  <c:v>-0.92866528066528065</c:v>
                </c:pt>
                <c:pt idx="41">
                  <c:v>0.33838669438669444</c:v>
                </c:pt>
                <c:pt idx="42">
                  <c:v>-0.38078170478170476</c:v>
                </c:pt>
                <c:pt idx="43">
                  <c:v>-0.68257796257796255</c:v>
                </c:pt>
                <c:pt idx="44">
                  <c:v>-0.39876923076923082</c:v>
                </c:pt>
                <c:pt idx="45">
                  <c:v>-0.68796673596673596</c:v>
                </c:pt>
                <c:pt idx="46">
                  <c:v>-0.68796673596673596</c:v>
                </c:pt>
                <c:pt idx="47">
                  <c:v>-0.37901039501039502</c:v>
                </c:pt>
                <c:pt idx="48">
                  <c:v>-0.68617047817047816</c:v>
                </c:pt>
                <c:pt idx="49">
                  <c:v>-0.35745530145530147</c:v>
                </c:pt>
                <c:pt idx="50">
                  <c:v>-0.70952182952182952</c:v>
                </c:pt>
                <c:pt idx="51">
                  <c:v>-1.0436257796257793</c:v>
                </c:pt>
                <c:pt idx="52">
                  <c:v>-4.4906444906444909E-2</c:v>
                </c:pt>
                <c:pt idx="53">
                  <c:v>-0.40236174636174638</c:v>
                </c:pt>
                <c:pt idx="54">
                  <c:v>-0.34667775467775469</c:v>
                </c:pt>
                <c:pt idx="55">
                  <c:v>-0.35206652806652805</c:v>
                </c:pt>
                <c:pt idx="56">
                  <c:v>-0.36104781704781702</c:v>
                </c:pt>
                <c:pt idx="57">
                  <c:v>-0.71670686070686074</c:v>
                </c:pt>
                <c:pt idx="58">
                  <c:v>-0.36643659043659044</c:v>
                </c:pt>
                <c:pt idx="59">
                  <c:v>-0.36643659043659044</c:v>
                </c:pt>
                <c:pt idx="60">
                  <c:v>-0.37901039501039502</c:v>
                </c:pt>
                <c:pt idx="61">
                  <c:v>-0.37362162162162166</c:v>
                </c:pt>
                <c:pt idx="62">
                  <c:v>-0.35386278586278586</c:v>
                </c:pt>
                <c:pt idx="63">
                  <c:v>-0.15986694386694386</c:v>
                </c:pt>
                <c:pt idx="64">
                  <c:v>-0.35565904365904366</c:v>
                </c:pt>
                <c:pt idx="65">
                  <c:v>-0.35565904365904366</c:v>
                </c:pt>
                <c:pt idx="66">
                  <c:v>-0.37721413721413721</c:v>
                </c:pt>
                <c:pt idx="67">
                  <c:v>-0.36643659043659044</c:v>
                </c:pt>
                <c:pt idx="68">
                  <c:v>-0.1365155925155925</c:v>
                </c:pt>
                <c:pt idx="69">
                  <c:v>-0.35565904365904366</c:v>
                </c:pt>
                <c:pt idx="70">
                  <c:v>-0.35565904365904366</c:v>
                </c:pt>
                <c:pt idx="71">
                  <c:v>-0.38619542619542618</c:v>
                </c:pt>
                <c:pt idx="72">
                  <c:v>-0.36643659043659044</c:v>
                </c:pt>
                <c:pt idx="73">
                  <c:v>-0.36643659043659044</c:v>
                </c:pt>
                <c:pt idx="74">
                  <c:v>5.8156008316008316</c:v>
                </c:pt>
                <c:pt idx="75">
                  <c:v>3.8569147609147612</c:v>
                </c:pt>
                <c:pt idx="76">
                  <c:v>0.10064033264033273</c:v>
                </c:pt>
                <c:pt idx="77">
                  <c:v>4.5623035343035347</c:v>
                </c:pt>
                <c:pt idx="78">
                  <c:v>-7.7214137214137224E-2</c:v>
                </c:pt>
                <c:pt idx="79">
                  <c:v>-0.42391683991683993</c:v>
                </c:pt>
                <c:pt idx="80">
                  <c:v>-0.44187941787941787</c:v>
                </c:pt>
                <c:pt idx="81">
                  <c:v>-0.45984199584199587</c:v>
                </c:pt>
                <c:pt idx="82">
                  <c:v>-0.57120997920997918</c:v>
                </c:pt>
                <c:pt idx="83">
                  <c:v>-0.56761746361746379</c:v>
                </c:pt>
                <c:pt idx="84">
                  <c:v>-0.29997505197505192</c:v>
                </c:pt>
                <c:pt idx="85">
                  <c:v>-8.498960498960495E-2</c:v>
                </c:pt>
                <c:pt idx="86">
                  <c:v>18.789372141372144</c:v>
                </c:pt>
                <c:pt idx="87">
                  <c:v>6.7617879417879418</c:v>
                </c:pt>
                <c:pt idx="88">
                  <c:v>0.67849480249480254</c:v>
                </c:pt>
                <c:pt idx="89">
                  <c:v>9.8278586278586322E-2</c:v>
                </c:pt>
                <c:pt idx="90">
                  <c:v>-0.26461538461538459</c:v>
                </c:pt>
                <c:pt idx="91">
                  <c:v>-0.60893139293139298</c:v>
                </c:pt>
                <c:pt idx="92">
                  <c:v>-0.70233679833679841</c:v>
                </c:pt>
                <c:pt idx="93">
                  <c:v>-0.44906444906444909</c:v>
                </c:pt>
                <c:pt idx="94">
                  <c:v>4.9773139293139295</c:v>
                </c:pt>
                <c:pt idx="95">
                  <c:v>2.7186278586278587</c:v>
                </c:pt>
                <c:pt idx="96">
                  <c:v>1.0293804573804572</c:v>
                </c:pt>
                <c:pt idx="97">
                  <c:v>1.1832931392931392</c:v>
                </c:pt>
                <c:pt idx="98">
                  <c:v>3.3658960498960502</c:v>
                </c:pt>
                <c:pt idx="99">
                  <c:v>-0.33767151767151765</c:v>
                </c:pt>
                <c:pt idx="100">
                  <c:v>-0.36823284823284819</c:v>
                </c:pt>
                <c:pt idx="101">
                  <c:v>-5.2681912681912663E-2</c:v>
                </c:pt>
                <c:pt idx="102">
                  <c:v>-0.27303118503118501</c:v>
                </c:pt>
                <c:pt idx="103">
                  <c:v>-0.26764241164241165</c:v>
                </c:pt>
                <c:pt idx="104">
                  <c:v>-0.31614137214137217</c:v>
                </c:pt>
                <c:pt idx="105">
                  <c:v>-0.31973388773388772</c:v>
                </c:pt>
                <c:pt idx="106">
                  <c:v>7.3802661122661126</c:v>
                </c:pt>
                <c:pt idx="107">
                  <c:v>-0.3323076923076923</c:v>
                </c:pt>
                <c:pt idx="108">
                  <c:v>-0.24069854469854471</c:v>
                </c:pt>
                <c:pt idx="109">
                  <c:v>-0.39697297297297296</c:v>
                </c:pt>
                <c:pt idx="110">
                  <c:v>-0.40954677754677743</c:v>
                </c:pt>
                <c:pt idx="111">
                  <c:v>-0.16166320166320167</c:v>
                </c:pt>
                <c:pt idx="112">
                  <c:v>-0.17603326403326403</c:v>
                </c:pt>
                <c:pt idx="113">
                  <c:v>-0.31793762993762992</c:v>
                </c:pt>
                <c:pt idx="114">
                  <c:v>0.58565488565488566</c:v>
                </c:pt>
                <c:pt idx="115">
                  <c:v>17.723991683991684</c:v>
                </c:pt>
                <c:pt idx="116">
                  <c:v>0.18088149688149679</c:v>
                </c:pt>
                <c:pt idx="117">
                  <c:v>3.9542619542619506E-2</c:v>
                </c:pt>
                <c:pt idx="118">
                  <c:v>-0.34308523908523908</c:v>
                </c:pt>
                <c:pt idx="119">
                  <c:v>-0.41313929313929315</c:v>
                </c:pt>
                <c:pt idx="120">
                  <c:v>-0.21555093555093555</c:v>
                </c:pt>
                <c:pt idx="121">
                  <c:v>-0.22632848232848232</c:v>
                </c:pt>
                <c:pt idx="122">
                  <c:v>-0.19579209979209983</c:v>
                </c:pt>
                <c:pt idx="123">
                  <c:v>-0.31254885654885656</c:v>
                </c:pt>
                <c:pt idx="124">
                  <c:v>-0.31614137214137217</c:v>
                </c:pt>
                <c:pt idx="125">
                  <c:v>-0.20118087318087319</c:v>
                </c:pt>
                <c:pt idx="126">
                  <c:v>-0.2371060291060291</c:v>
                </c:pt>
                <c:pt idx="127">
                  <c:v>-0.25327234927234926</c:v>
                </c:pt>
                <c:pt idx="128">
                  <c:v>-0.30177130977130978</c:v>
                </c:pt>
                <c:pt idx="129">
                  <c:v>-0.29099376299376301</c:v>
                </c:pt>
                <c:pt idx="130">
                  <c:v>0.39283991683991681</c:v>
                </c:pt>
                <c:pt idx="131">
                  <c:v>-0.29279002079002081</c:v>
                </c:pt>
                <c:pt idx="132">
                  <c:v>-0.18681081081081083</c:v>
                </c:pt>
                <c:pt idx="133">
                  <c:v>-0.31075259875259875</c:v>
                </c:pt>
                <c:pt idx="134">
                  <c:v>-0.20118087318087319</c:v>
                </c:pt>
                <c:pt idx="135">
                  <c:v>-0.25506860706860701</c:v>
                </c:pt>
                <c:pt idx="136">
                  <c:v>-0.28439916839916835</c:v>
                </c:pt>
                <c:pt idx="137">
                  <c:v>-0.17064449064449064</c:v>
                </c:pt>
                <c:pt idx="138">
                  <c:v>-6.0457380457380472E-2</c:v>
                </c:pt>
                <c:pt idx="139">
                  <c:v>-0.33949272349272341</c:v>
                </c:pt>
                <c:pt idx="140">
                  <c:v>-0.28919750519750526</c:v>
                </c:pt>
                <c:pt idx="141">
                  <c:v>-0.30536382536382534</c:v>
                </c:pt>
                <c:pt idx="142">
                  <c:v>1.8577962577962598E-2</c:v>
                </c:pt>
                <c:pt idx="143">
                  <c:v>17.624041580041578</c:v>
                </c:pt>
                <c:pt idx="144">
                  <c:v>7.0844490644490641</c:v>
                </c:pt>
                <c:pt idx="145">
                  <c:v>0.26469022869022862</c:v>
                </c:pt>
                <c:pt idx="146">
                  <c:v>2.6150103950103949</c:v>
                </c:pt>
                <c:pt idx="147">
                  <c:v>-0.15745530145530146</c:v>
                </c:pt>
                <c:pt idx="148">
                  <c:v>-0.3933804573804574</c:v>
                </c:pt>
                <c:pt idx="149">
                  <c:v>-0.27482744282744281</c:v>
                </c:pt>
                <c:pt idx="150">
                  <c:v>-0.28201247401247403</c:v>
                </c:pt>
                <c:pt idx="151">
                  <c:v>2.7179875259875259</c:v>
                </c:pt>
                <c:pt idx="152">
                  <c:v>17.897047817047817</c:v>
                </c:pt>
                <c:pt idx="153">
                  <c:v>2.4473430353430352</c:v>
                </c:pt>
                <c:pt idx="154">
                  <c:v>-6.9438669438669443E-2</c:v>
                </c:pt>
                <c:pt idx="155">
                  <c:v>1.2598752598752594E-2</c:v>
                </c:pt>
                <c:pt idx="156">
                  <c:v>-0.38439916839916838</c:v>
                </c:pt>
                <c:pt idx="157">
                  <c:v>-0.45086070686070684</c:v>
                </c:pt>
                <c:pt idx="158">
                  <c:v>-0.28560498960498959</c:v>
                </c:pt>
                <c:pt idx="159">
                  <c:v>-0.27303118503118501</c:v>
                </c:pt>
                <c:pt idx="160">
                  <c:v>-0.2945862785862785</c:v>
                </c:pt>
                <c:pt idx="161">
                  <c:v>-0.34667775467775469</c:v>
                </c:pt>
                <c:pt idx="162">
                  <c:v>35.194295218295217</c:v>
                </c:pt>
                <c:pt idx="163">
                  <c:v>-0.17593347193347197</c:v>
                </c:pt>
                <c:pt idx="164">
                  <c:v>-0.29099376299376301</c:v>
                </c:pt>
                <c:pt idx="165">
                  <c:v>-0.42571309771309784</c:v>
                </c:pt>
                <c:pt idx="166">
                  <c:v>-0.30177130977130978</c:v>
                </c:pt>
                <c:pt idx="167">
                  <c:v>-0.14908939708939709</c:v>
                </c:pt>
                <c:pt idx="168">
                  <c:v>37.675101871101873</c:v>
                </c:pt>
                <c:pt idx="169">
                  <c:v>0.24977962577962576</c:v>
                </c:pt>
                <c:pt idx="170">
                  <c:v>-0.17960083160083162</c:v>
                </c:pt>
                <c:pt idx="171">
                  <c:v>-0.70952182952182952</c:v>
                </c:pt>
                <c:pt idx="172">
                  <c:v>0.19525155925155924</c:v>
                </c:pt>
                <c:pt idx="173">
                  <c:v>42.079409563409563</c:v>
                </c:pt>
                <c:pt idx="174">
                  <c:v>-1.3244324324324321</c:v>
                </c:pt>
                <c:pt idx="175">
                  <c:v>0.34439085239085221</c:v>
                </c:pt>
                <c:pt idx="176">
                  <c:v>3.3599417879417874</c:v>
                </c:pt>
                <c:pt idx="177">
                  <c:v>-0.34306029106029107</c:v>
                </c:pt>
                <c:pt idx="178">
                  <c:v>-0.42750935550935537</c:v>
                </c:pt>
                <c:pt idx="179">
                  <c:v>-0.42091476091476099</c:v>
                </c:pt>
                <c:pt idx="180">
                  <c:v>8.3910935550935566</c:v>
                </c:pt>
                <c:pt idx="181">
                  <c:v>-6.3434511434511398E-2</c:v>
                </c:pt>
                <c:pt idx="182">
                  <c:v>6.8850893970893967</c:v>
                </c:pt>
                <c:pt idx="183">
                  <c:v>-0.36523076923076914</c:v>
                </c:pt>
                <c:pt idx="184">
                  <c:v>7.6269937629937621</c:v>
                </c:pt>
                <c:pt idx="185">
                  <c:v>9.9054636174636173</c:v>
                </c:pt>
                <c:pt idx="186">
                  <c:v>-0.40236174636174638</c:v>
                </c:pt>
                <c:pt idx="187">
                  <c:v>9.9707193347193339</c:v>
                </c:pt>
                <c:pt idx="188">
                  <c:v>5.5473929313929311</c:v>
                </c:pt>
                <c:pt idx="189">
                  <c:v>-0.78555509355509334</c:v>
                </c:pt>
                <c:pt idx="190">
                  <c:v>-0.6574303534303535</c:v>
                </c:pt>
                <c:pt idx="191">
                  <c:v>1.2743118503118502</c:v>
                </c:pt>
                <c:pt idx="192">
                  <c:v>-0.17180041580041583</c:v>
                </c:pt>
                <c:pt idx="193">
                  <c:v>1.8533471933471932</c:v>
                </c:pt>
                <c:pt idx="194">
                  <c:v>-0.12153014553014552</c:v>
                </c:pt>
                <c:pt idx="195">
                  <c:v>-0.46163825363825362</c:v>
                </c:pt>
                <c:pt idx="196">
                  <c:v>-0.12933056133056131</c:v>
                </c:pt>
                <c:pt idx="197">
                  <c:v>-8.442411642411643E-2</c:v>
                </c:pt>
                <c:pt idx="198">
                  <c:v>0.60900623700623702</c:v>
                </c:pt>
                <c:pt idx="199">
                  <c:v>-0.43289812889812901</c:v>
                </c:pt>
                <c:pt idx="200">
                  <c:v>-0.12453222453222454</c:v>
                </c:pt>
                <c:pt idx="201">
                  <c:v>25.195276507276507</c:v>
                </c:pt>
                <c:pt idx="202">
                  <c:v>1.4294054054054057</c:v>
                </c:pt>
                <c:pt idx="203">
                  <c:v>19.610286902286902</c:v>
                </c:pt>
                <c:pt idx="204">
                  <c:v>15.306153846153848</c:v>
                </c:pt>
                <c:pt idx="205">
                  <c:v>1.182137214137214</c:v>
                </c:pt>
                <c:pt idx="206">
                  <c:v>0.28927234927234935</c:v>
                </c:pt>
                <c:pt idx="207">
                  <c:v>13.940848232848232</c:v>
                </c:pt>
                <c:pt idx="208">
                  <c:v>10.941022869022868</c:v>
                </c:pt>
                <c:pt idx="209">
                  <c:v>-1.7040083160083155</c:v>
                </c:pt>
                <c:pt idx="210">
                  <c:v>4.0055135135135131</c:v>
                </c:pt>
                <c:pt idx="211">
                  <c:v>23.935758835758836</c:v>
                </c:pt>
                <c:pt idx="212">
                  <c:v>20.572033264033262</c:v>
                </c:pt>
                <c:pt idx="213">
                  <c:v>35.083733887733892</c:v>
                </c:pt>
                <c:pt idx="214">
                  <c:v>-4.0148024948024945</c:v>
                </c:pt>
                <c:pt idx="215">
                  <c:v>32.901588357588359</c:v>
                </c:pt>
                <c:pt idx="216">
                  <c:v>41.367933471933476</c:v>
                </c:pt>
                <c:pt idx="217">
                  <c:v>2.3235758835758844</c:v>
                </c:pt>
                <c:pt idx="218">
                  <c:v>28.206627858627851</c:v>
                </c:pt>
                <c:pt idx="219">
                  <c:v>-11.621954261954262</c:v>
                </c:pt>
                <c:pt idx="220">
                  <c:v>-5.7655384615384619</c:v>
                </c:pt>
                <c:pt idx="221">
                  <c:v>0.88278586278586246</c:v>
                </c:pt>
                <c:pt idx="222">
                  <c:v>-6.0593180873180872</c:v>
                </c:pt>
                <c:pt idx="223">
                  <c:v>-5.4318835758835746</c:v>
                </c:pt>
                <c:pt idx="224">
                  <c:v>-4.2715010395010404</c:v>
                </c:pt>
                <c:pt idx="225">
                  <c:v>25.741887733887737</c:v>
                </c:pt>
                <c:pt idx="226">
                  <c:v>-3.371401247401248</c:v>
                </c:pt>
                <c:pt idx="227">
                  <c:v>78.0304948024948</c:v>
                </c:pt>
                <c:pt idx="228">
                  <c:v>-7.940357588357589</c:v>
                </c:pt>
                <c:pt idx="229">
                  <c:v>16.028474012474014</c:v>
                </c:pt>
                <c:pt idx="230">
                  <c:v>-14.513762993762994</c:v>
                </c:pt>
                <c:pt idx="231">
                  <c:v>-6.9458794178794179</c:v>
                </c:pt>
                <c:pt idx="232">
                  <c:v>-5.0101538461538482</c:v>
                </c:pt>
                <c:pt idx="233">
                  <c:v>-6.5725072765072765</c:v>
                </c:pt>
                <c:pt idx="234">
                  <c:v>-5.3312931392931393</c:v>
                </c:pt>
                <c:pt idx="235">
                  <c:v>-4.8085821205821206</c:v>
                </c:pt>
                <c:pt idx="236">
                  <c:v>-4.072116424116424</c:v>
                </c:pt>
                <c:pt idx="237">
                  <c:v>-1.6313929313929316</c:v>
                </c:pt>
                <c:pt idx="238">
                  <c:v>4.2584199584199594</c:v>
                </c:pt>
                <c:pt idx="239">
                  <c:v>3.3763326403326404</c:v>
                </c:pt>
                <c:pt idx="240">
                  <c:v>38.736008316008316</c:v>
                </c:pt>
                <c:pt idx="241">
                  <c:v>-1.3819293139293141</c:v>
                </c:pt>
                <c:pt idx="242">
                  <c:v>7.6496881496881493</c:v>
                </c:pt>
                <c:pt idx="243">
                  <c:v>-4.861779625779624</c:v>
                </c:pt>
                <c:pt idx="244">
                  <c:v>3.8123575883575898</c:v>
                </c:pt>
                <c:pt idx="245">
                  <c:v>-4.1080415800415802</c:v>
                </c:pt>
                <c:pt idx="246">
                  <c:v>-3.5176632016632015</c:v>
                </c:pt>
                <c:pt idx="247">
                  <c:v>-2.2170977130977128</c:v>
                </c:pt>
                <c:pt idx="248">
                  <c:v>0.68413305613305608</c:v>
                </c:pt>
                <c:pt idx="249">
                  <c:v>21.275251559251561</c:v>
                </c:pt>
                <c:pt idx="250">
                  <c:v>9.5460457380457377</c:v>
                </c:pt>
                <c:pt idx="251">
                  <c:v>28.386677754677756</c:v>
                </c:pt>
                <c:pt idx="252">
                  <c:v>25.176266112266113</c:v>
                </c:pt>
                <c:pt idx="253">
                  <c:v>9.4777380457380467</c:v>
                </c:pt>
                <c:pt idx="254">
                  <c:v>-1.9910270270270267</c:v>
                </c:pt>
                <c:pt idx="255">
                  <c:v>-2.7900956340956338</c:v>
                </c:pt>
                <c:pt idx="256">
                  <c:v>-2.3687900207900219</c:v>
                </c:pt>
                <c:pt idx="257">
                  <c:v>-5.8150519750519747</c:v>
                </c:pt>
                <c:pt idx="258">
                  <c:v>12.292182952182953</c:v>
                </c:pt>
                <c:pt idx="259">
                  <c:v>-1.2474012474012479</c:v>
                </c:pt>
                <c:pt idx="260">
                  <c:v>168.57162577962572</c:v>
                </c:pt>
                <c:pt idx="261">
                  <c:v>-111.57604989604991</c:v>
                </c:pt>
                <c:pt idx="262">
                  <c:v>-59.964316008316004</c:v>
                </c:pt>
                <c:pt idx="263">
                  <c:v>-52.967409563409582</c:v>
                </c:pt>
                <c:pt idx="264">
                  <c:v>-20.457580041580041</c:v>
                </c:pt>
                <c:pt idx="265">
                  <c:v>-15.13160083160083</c:v>
                </c:pt>
                <c:pt idx="266">
                  <c:v>-11.005646569646567</c:v>
                </c:pt>
                <c:pt idx="267">
                  <c:v>-9.4824449064449059</c:v>
                </c:pt>
                <c:pt idx="268">
                  <c:v>-7.0161580041580027</c:v>
                </c:pt>
                <c:pt idx="269">
                  <c:v>-5.0166486486486495</c:v>
                </c:pt>
                <c:pt idx="270">
                  <c:v>20.667858627858628</c:v>
                </c:pt>
                <c:pt idx="271">
                  <c:v>87.576291060291112</c:v>
                </c:pt>
                <c:pt idx="272">
                  <c:v>-117.13561746361745</c:v>
                </c:pt>
                <c:pt idx="273">
                  <c:v>-36.581255717255715</c:v>
                </c:pt>
                <c:pt idx="274">
                  <c:v>-18.942544698544697</c:v>
                </c:pt>
                <c:pt idx="275">
                  <c:v>-14.899908523908529</c:v>
                </c:pt>
                <c:pt idx="276">
                  <c:v>-9.670827442827445</c:v>
                </c:pt>
                <c:pt idx="277">
                  <c:v>-10.114112266112269</c:v>
                </c:pt>
                <c:pt idx="278">
                  <c:v>-4.5303284823284846</c:v>
                </c:pt>
                <c:pt idx="279">
                  <c:v>-2.9357920997920974</c:v>
                </c:pt>
                <c:pt idx="280">
                  <c:v>37.988881496881504</c:v>
                </c:pt>
                <c:pt idx="281">
                  <c:v>9.1403991683991634</c:v>
                </c:pt>
                <c:pt idx="282">
                  <c:v>-8.4723492723492733</c:v>
                </c:pt>
                <c:pt idx="283">
                  <c:v>-4.0750852390852366</c:v>
                </c:pt>
                <c:pt idx="284">
                  <c:v>5.953879417879417</c:v>
                </c:pt>
                <c:pt idx="285">
                  <c:v>-8.3177796257796253</c:v>
                </c:pt>
                <c:pt idx="286">
                  <c:v>-7.2538794178794159</c:v>
                </c:pt>
                <c:pt idx="287">
                  <c:v>11.901239085239087</c:v>
                </c:pt>
                <c:pt idx="288">
                  <c:v>4.4750353430353442</c:v>
                </c:pt>
                <c:pt idx="289">
                  <c:v>9.7914012474012502</c:v>
                </c:pt>
                <c:pt idx="290">
                  <c:v>-6.126935550935551</c:v>
                </c:pt>
                <c:pt idx="291">
                  <c:v>-4.9245987525987527</c:v>
                </c:pt>
                <c:pt idx="292">
                  <c:v>-3.2420207900207902</c:v>
                </c:pt>
                <c:pt idx="293">
                  <c:v>4.8884906444906457</c:v>
                </c:pt>
                <c:pt idx="294">
                  <c:v>-4.963060291060291</c:v>
                </c:pt>
                <c:pt idx="295">
                  <c:v>-2.8984449064449067</c:v>
                </c:pt>
                <c:pt idx="296">
                  <c:v>-1.8553596673596671</c:v>
                </c:pt>
                <c:pt idx="297">
                  <c:v>-3.7146611226611226</c:v>
                </c:pt>
                <c:pt idx="298">
                  <c:v>-3.6787359667359669</c:v>
                </c:pt>
                <c:pt idx="299">
                  <c:v>-2.4536881496881495</c:v>
                </c:pt>
                <c:pt idx="300">
                  <c:v>-3.2925405405405406</c:v>
                </c:pt>
                <c:pt idx="301">
                  <c:v>1.3475426195426192</c:v>
                </c:pt>
                <c:pt idx="302">
                  <c:v>-0.47760498960498943</c:v>
                </c:pt>
                <c:pt idx="303">
                  <c:v>-2.0668274428274431</c:v>
                </c:pt>
                <c:pt idx="304">
                  <c:v>-2.5614636174636174</c:v>
                </c:pt>
                <c:pt idx="305">
                  <c:v>-2.360282744282745</c:v>
                </c:pt>
                <c:pt idx="306">
                  <c:v>-2.0513014553014557</c:v>
                </c:pt>
                <c:pt idx="307">
                  <c:v>-0.58668607068607104</c:v>
                </c:pt>
                <c:pt idx="308">
                  <c:v>12.454852390852391</c:v>
                </c:pt>
                <c:pt idx="309">
                  <c:v>16.935392931392929</c:v>
                </c:pt>
                <c:pt idx="310">
                  <c:v>10.923559251559253</c:v>
                </c:pt>
                <c:pt idx="311">
                  <c:v>22.310494802494802</c:v>
                </c:pt>
                <c:pt idx="312">
                  <c:v>-0.75821205821205773</c:v>
                </c:pt>
                <c:pt idx="313">
                  <c:v>20.784557172557172</c:v>
                </c:pt>
                <c:pt idx="314">
                  <c:v>0.15254054054054045</c:v>
                </c:pt>
                <c:pt idx="315">
                  <c:v>-3.5631600831600831</c:v>
                </c:pt>
                <c:pt idx="316">
                  <c:v>10.520232848232848</c:v>
                </c:pt>
                <c:pt idx="317">
                  <c:v>64.942237006237008</c:v>
                </c:pt>
                <c:pt idx="318">
                  <c:v>159.84746777546778</c:v>
                </c:pt>
                <c:pt idx="319">
                  <c:v>-127.39091060291059</c:v>
                </c:pt>
                <c:pt idx="320">
                  <c:v>-109.28791683991683</c:v>
                </c:pt>
                <c:pt idx="321">
                  <c:v>-38.608390852390862</c:v>
                </c:pt>
                <c:pt idx="322">
                  <c:v>-23.33754677754678</c:v>
                </c:pt>
                <c:pt idx="323">
                  <c:v>12.727933471933479</c:v>
                </c:pt>
                <c:pt idx="324">
                  <c:v>-9.0173721413721459</c:v>
                </c:pt>
                <c:pt idx="325">
                  <c:v>-13.781871101871102</c:v>
                </c:pt>
                <c:pt idx="326">
                  <c:v>-12.639650727650729</c:v>
                </c:pt>
                <c:pt idx="327">
                  <c:v>-11.948632016632017</c:v>
                </c:pt>
                <c:pt idx="328">
                  <c:v>-8.4160582120582124</c:v>
                </c:pt>
                <c:pt idx="329">
                  <c:v>-1.8538794178794156</c:v>
                </c:pt>
                <c:pt idx="330">
                  <c:v>13.44513929313929</c:v>
                </c:pt>
                <c:pt idx="331">
                  <c:v>1.7277172557172555</c:v>
                </c:pt>
                <c:pt idx="332">
                  <c:v>-0.43863617463617643</c:v>
                </c:pt>
                <c:pt idx="333">
                  <c:v>101.4025613305613</c:v>
                </c:pt>
                <c:pt idx="334">
                  <c:v>-136.38844906444908</c:v>
                </c:pt>
                <c:pt idx="335">
                  <c:v>-61.95293139293139</c:v>
                </c:pt>
                <c:pt idx="336">
                  <c:v>-26.685130977130971</c:v>
                </c:pt>
                <c:pt idx="337">
                  <c:v>-17.159600831600834</c:v>
                </c:pt>
                <c:pt idx="338">
                  <c:v>-4.2522245322245329</c:v>
                </c:pt>
                <c:pt idx="339">
                  <c:v>-6.4846320166320162</c:v>
                </c:pt>
                <c:pt idx="340">
                  <c:v>10.275259875259874</c:v>
                </c:pt>
                <c:pt idx="341">
                  <c:v>10.345239085239085</c:v>
                </c:pt>
                <c:pt idx="342">
                  <c:v>-4.6781122661122634</c:v>
                </c:pt>
                <c:pt idx="343">
                  <c:v>-8.5543700623700634</c:v>
                </c:pt>
                <c:pt idx="344">
                  <c:v>-7.1670686070686074</c:v>
                </c:pt>
                <c:pt idx="345">
                  <c:v>11.017455301455302</c:v>
                </c:pt>
                <c:pt idx="346">
                  <c:v>-6.5886237006237032</c:v>
                </c:pt>
                <c:pt idx="347">
                  <c:v>-0.94248648648648725</c:v>
                </c:pt>
                <c:pt idx="348">
                  <c:v>-5.8911101871101872</c:v>
                </c:pt>
                <c:pt idx="349">
                  <c:v>-4.840889812889813</c:v>
                </c:pt>
                <c:pt idx="350">
                  <c:v>-4.4385530145530154</c:v>
                </c:pt>
                <c:pt idx="351">
                  <c:v>-3.2469189189189192</c:v>
                </c:pt>
                <c:pt idx="352">
                  <c:v>5.1927484407484394</c:v>
                </c:pt>
                <c:pt idx="353">
                  <c:v>9.3437089397089395</c:v>
                </c:pt>
                <c:pt idx="354">
                  <c:v>-2.5583617463617463</c:v>
                </c:pt>
                <c:pt idx="355">
                  <c:v>-2.8038336798336809</c:v>
                </c:pt>
                <c:pt idx="356">
                  <c:v>-3.3320582120582118</c:v>
                </c:pt>
                <c:pt idx="357">
                  <c:v>-3.4973139293139281</c:v>
                </c:pt>
                <c:pt idx="358">
                  <c:v>-2.4231517671517673</c:v>
                </c:pt>
                <c:pt idx="359">
                  <c:v>-2.8273097713097712</c:v>
                </c:pt>
                <c:pt idx="360">
                  <c:v>-2.870419958419959</c:v>
                </c:pt>
                <c:pt idx="361">
                  <c:v>-2.4560498960498962</c:v>
                </c:pt>
                <c:pt idx="362">
                  <c:v>-2.5111683991683997</c:v>
                </c:pt>
                <c:pt idx="363">
                  <c:v>-1.7093970893970893</c:v>
                </c:pt>
                <c:pt idx="364">
                  <c:v>-2.2560997920997923</c:v>
                </c:pt>
                <c:pt idx="365">
                  <c:v>-1.93456964656964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6DC-4DD0-9405-03E62299E7F8}"/>
            </c:ext>
          </c:extLst>
        </c:ser>
        <c:ser>
          <c:idx val="3"/>
          <c:order val="3"/>
          <c:tx>
            <c:strRef>
              <c:f>'Taiwan (2)'!$AT$15</c:f>
              <c:strCache>
                <c:ptCount val="1"/>
                <c:pt idx="0">
                  <c:v>Accumulated abstrac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val>
            <c:numRef>
              <c:f>'Taiwan (2)'!$Q$3:$Q$368</c:f>
              <c:numCache>
                <c:formatCode>General</c:formatCode>
                <c:ptCount val="366"/>
                <c:pt idx="0">
                  <c:v>-1.7614885654885657</c:v>
                </c:pt>
                <c:pt idx="1">
                  <c:v>1.3847733887733886</c:v>
                </c:pt>
                <c:pt idx="2">
                  <c:v>0.39331392931392928</c:v>
                </c:pt>
                <c:pt idx="3">
                  <c:v>-1.3753846153846156</c:v>
                </c:pt>
                <c:pt idx="4">
                  <c:v>-3.4985613305613308</c:v>
                </c:pt>
                <c:pt idx="5">
                  <c:v>-3.608598752598752</c:v>
                </c:pt>
                <c:pt idx="6">
                  <c:v>-5.5132224532224523</c:v>
                </c:pt>
                <c:pt idx="7">
                  <c:v>-7.1011143451143441</c:v>
                </c:pt>
                <c:pt idx="8">
                  <c:v>-8.493189189189188</c:v>
                </c:pt>
                <c:pt idx="9">
                  <c:v>-10.284058212058211</c:v>
                </c:pt>
                <c:pt idx="10">
                  <c:v>-11.726453222453221</c:v>
                </c:pt>
                <c:pt idx="11">
                  <c:v>-13.2766237006237</c:v>
                </c:pt>
                <c:pt idx="12">
                  <c:v>-14.388507276507276</c:v>
                </c:pt>
                <c:pt idx="13">
                  <c:v>-15.532723492723493</c:v>
                </c:pt>
                <c:pt idx="14">
                  <c:v>-16.646403326403327</c:v>
                </c:pt>
                <c:pt idx="15">
                  <c:v>-17.756490644490643</c:v>
                </c:pt>
                <c:pt idx="16">
                  <c:v>-18.837837837837839</c:v>
                </c:pt>
                <c:pt idx="17">
                  <c:v>-20.149106029106029</c:v>
                </c:pt>
                <c:pt idx="18">
                  <c:v>-21.27176715176715</c:v>
                </c:pt>
                <c:pt idx="19">
                  <c:v>-22.340540540540538</c:v>
                </c:pt>
                <c:pt idx="20">
                  <c:v>-23.447035343035338</c:v>
                </c:pt>
                <c:pt idx="21">
                  <c:v>-24.625380457380452</c:v>
                </c:pt>
                <c:pt idx="22">
                  <c:v>-25.818095634095627</c:v>
                </c:pt>
                <c:pt idx="23">
                  <c:v>-26.800648648648643</c:v>
                </c:pt>
                <c:pt idx="24">
                  <c:v>-28.142453222453216</c:v>
                </c:pt>
                <c:pt idx="25">
                  <c:v>-29.213022869022865</c:v>
                </c:pt>
                <c:pt idx="26">
                  <c:v>-19.870353430353425</c:v>
                </c:pt>
                <c:pt idx="27">
                  <c:v>-7.0121829521829468</c:v>
                </c:pt>
                <c:pt idx="28">
                  <c:v>-4.8594012474012418</c:v>
                </c:pt>
                <c:pt idx="29">
                  <c:v>-5.9209896049895994</c:v>
                </c:pt>
                <c:pt idx="30">
                  <c:v>-6.6341039501039445</c:v>
                </c:pt>
                <c:pt idx="31">
                  <c:v>-7.399309771309766</c:v>
                </c:pt>
                <c:pt idx="32">
                  <c:v>-8.5902286902286846</c:v>
                </c:pt>
                <c:pt idx="33">
                  <c:v>-9.4506361746361698</c:v>
                </c:pt>
                <c:pt idx="34">
                  <c:v>-10.336191268191262</c:v>
                </c:pt>
                <c:pt idx="35">
                  <c:v>-11.496573804573799</c:v>
                </c:pt>
                <c:pt idx="36">
                  <c:v>-12.182744282744277</c:v>
                </c:pt>
                <c:pt idx="37">
                  <c:v>-12.892266112266107</c:v>
                </c:pt>
                <c:pt idx="38">
                  <c:v>-13.45988357588357</c:v>
                </c:pt>
                <c:pt idx="39">
                  <c:v>-14.587933471933466</c:v>
                </c:pt>
                <c:pt idx="40">
                  <c:v>-15.516598752598746</c:v>
                </c:pt>
                <c:pt idx="41">
                  <c:v>-15.178212058212052</c:v>
                </c:pt>
                <c:pt idx="42">
                  <c:v>-15.558993762993756</c:v>
                </c:pt>
                <c:pt idx="43">
                  <c:v>-16.24157172557172</c:v>
                </c:pt>
                <c:pt idx="44">
                  <c:v>-16.64034095634095</c:v>
                </c:pt>
                <c:pt idx="45">
                  <c:v>-17.328307692307686</c:v>
                </c:pt>
                <c:pt idx="46">
                  <c:v>-18.016274428274421</c:v>
                </c:pt>
                <c:pt idx="47">
                  <c:v>-18.395284823284815</c:v>
                </c:pt>
                <c:pt idx="48">
                  <c:v>-19.081455301455293</c:v>
                </c:pt>
                <c:pt idx="49">
                  <c:v>-19.438910602910596</c:v>
                </c:pt>
                <c:pt idx="50">
                  <c:v>-20.148432432432426</c:v>
                </c:pt>
                <c:pt idx="51">
                  <c:v>-21.192058212058203</c:v>
                </c:pt>
                <c:pt idx="52">
                  <c:v>-21.236964656964648</c:v>
                </c:pt>
                <c:pt idx="53">
                  <c:v>-21.639326403326393</c:v>
                </c:pt>
                <c:pt idx="54">
                  <c:v>-21.98600415800415</c:v>
                </c:pt>
                <c:pt idx="55">
                  <c:v>-22.338070686070679</c:v>
                </c:pt>
                <c:pt idx="56">
                  <c:v>-22.699118503118495</c:v>
                </c:pt>
                <c:pt idx="57">
                  <c:v>-23.415825363825356</c:v>
                </c:pt>
                <c:pt idx="58">
                  <c:v>-23.782261954261944</c:v>
                </c:pt>
                <c:pt idx="59">
                  <c:v>-24.148698544698533</c:v>
                </c:pt>
                <c:pt idx="60">
                  <c:v>-24.527708939708926</c:v>
                </c:pt>
                <c:pt idx="61">
                  <c:v>-24.901330561330546</c:v>
                </c:pt>
                <c:pt idx="62">
                  <c:v>-25.255193347193334</c:v>
                </c:pt>
                <c:pt idx="63">
                  <c:v>-25.415060291060279</c:v>
                </c:pt>
                <c:pt idx="64">
                  <c:v>-25.770719334719324</c:v>
                </c:pt>
                <c:pt idx="65">
                  <c:v>-26.126378378378369</c:v>
                </c:pt>
                <c:pt idx="66">
                  <c:v>-26.503592515592505</c:v>
                </c:pt>
                <c:pt idx="67">
                  <c:v>-26.870029106029094</c:v>
                </c:pt>
                <c:pt idx="68">
                  <c:v>-27.006544698544687</c:v>
                </c:pt>
                <c:pt idx="69">
                  <c:v>-27.362203742203732</c:v>
                </c:pt>
                <c:pt idx="70">
                  <c:v>-27.717862785862778</c:v>
                </c:pt>
                <c:pt idx="71">
                  <c:v>-28.104058212058202</c:v>
                </c:pt>
                <c:pt idx="72">
                  <c:v>-28.470494802494791</c:v>
                </c:pt>
                <c:pt idx="73">
                  <c:v>-28.83693139293138</c:v>
                </c:pt>
                <c:pt idx="74">
                  <c:v>-23.021330561330547</c:v>
                </c:pt>
                <c:pt idx="75">
                  <c:v>-19.164415800415785</c:v>
                </c:pt>
                <c:pt idx="76">
                  <c:v>-19.063775467775454</c:v>
                </c:pt>
                <c:pt idx="77">
                  <c:v>-14.501471933471919</c:v>
                </c:pt>
                <c:pt idx="78">
                  <c:v>-14.578686070686055</c:v>
                </c:pt>
                <c:pt idx="79">
                  <c:v>-15.002602910602896</c:v>
                </c:pt>
                <c:pt idx="80">
                  <c:v>-15.444482328482314</c:v>
                </c:pt>
                <c:pt idx="81">
                  <c:v>-15.90432432432431</c:v>
                </c:pt>
                <c:pt idx="82">
                  <c:v>-16.475534303534289</c:v>
                </c:pt>
                <c:pt idx="83">
                  <c:v>-17.043151767151752</c:v>
                </c:pt>
                <c:pt idx="84">
                  <c:v>-17.343126819126805</c:v>
                </c:pt>
                <c:pt idx="85">
                  <c:v>-17.428116424116411</c:v>
                </c:pt>
                <c:pt idx="86">
                  <c:v>1.3612557172557338</c:v>
                </c:pt>
                <c:pt idx="87">
                  <c:v>8.1230436590436756</c:v>
                </c:pt>
                <c:pt idx="88">
                  <c:v>8.8015384615384775</c:v>
                </c:pt>
                <c:pt idx="89">
                  <c:v>8.8998170478170646</c:v>
                </c:pt>
                <c:pt idx="90">
                  <c:v>8.6352016632016806</c:v>
                </c:pt>
                <c:pt idx="91">
                  <c:v>8.0262702702702882</c:v>
                </c:pt>
                <c:pt idx="92">
                  <c:v>7.3239334719334899</c:v>
                </c:pt>
                <c:pt idx="93">
                  <c:v>6.8748690228690403</c:v>
                </c:pt>
                <c:pt idx="94">
                  <c:v>11.85218295218297</c:v>
                </c:pt>
                <c:pt idx="95">
                  <c:v>14.570810810810828</c:v>
                </c:pt>
                <c:pt idx="96">
                  <c:v>15.600191268191285</c:v>
                </c:pt>
                <c:pt idx="97">
                  <c:v>16.783484407484423</c:v>
                </c:pt>
                <c:pt idx="98">
                  <c:v>20.149380457380474</c:v>
                </c:pt>
                <c:pt idx="99">
                  <c:v>19.811708939708957</c:v>
                </c:pt>
                <c:pt idx="100">
                  <c:v>19.443476091476111</c:v>
                </c:pt>
                <c:pt idx="101">
                  <c:v>19.390794178794199</c:v>
                </c:pt>
                <c:pt idx="102">
                  <c:v>19.117762993763012</c:v>
                </c:pt>
                <c:pt idx="103">
                  <c:v>18.850120582120599</c:v>
                </c:pt>
                <c:pt idx="104">
                  <c:v>18.533979209979226</c:v>
                </c:pt>
                <c:pt idx="105">
                  <c:v>18.214245322245336</c:v>
                </c:pt>
                <c:pt idx="106">
                  <c:v>25.59451143451145</c:v>
                </c:pt>
                <c:pt idx="107">
                  <c:v>25.262203742203756</c:v>
                </c:pt>
                <c:pt idx="108">
                  <c:v>25.02150519750521</c:v>
                </c:pt>
                <c:pt idx="109">
                  <c:v>24.624532224532238</c:v>
                </c:pt>
                <c:pt idx="110">
                  <c:v>24.214985446985462</c:v>
                </c:pt>
                <c:pt idx="111">
                  <c:v>24.05332224532226</c:v>
                </c:pt>
                <c:pt idx="112">
                  <c:v>23.877288981288995</c:v>
                </c:pt>
                <c:pt idx="113">
                  <c:v>23.559351351351363</c:v>
                </c:pt>
                <c:pt idx="114">
                  <c:v>24.14500623700625</c:v>
                </c:pt>
                <c:pt idx="115">
                  <c:v>41.868997920997934</c:v>
                </c:pt>
                <c:pt idx="116">
                  <c:v>42.049879417879431</c:v>
                </c:pt>
                <c:pt idx="117">
                  <c:v>42.089422037422054</c:v>
                </c:pt>
                <c:pt idx="118">
                  <c:v>41.746336798336813</c:v>
                </c:pt>
                <c:pt idx="119">
                  <c:v>41.333197505197518</c:v>
                </c:pt>
                <c:pt idx="120">
                  <c:v>41.117646569646581</c:v>
                </c:pt>
                <c:pt idx="121">
                  <c:v>40.891318087318098</c:v>
                </c:pt>
                <c:pt idx="122">
                  <c:v>40.695525987525997</c:v>
                </c:pt>
                <c:pt idx="123">
                  <c:v>40.382977130977139</c:v>
                </c:pt>
                <c:pt idx="124">
                  <c:v>40.066835758835765</c:v>
                </c:pt>
                <c:pt idx="125">
                  <c:v>39.865654885654891</c:v>
                </c:pt>
                <c:pt idx="126">
                  <c:v>39.628548856548861</c:v>
                </c:pt>
                <c:pt idx="127">
                  <c:v>39.37527650727651</c:v>
                </c:pt>
                <c:pt idx="128">
                  <c:v>39.073505197505199</c:v>
                </c:pt>
                <c:pt idx="129">
                  <c:v>38.782511434511434</c:v>
                </c:pt>
                <c:pt idx="130">
                  <c:v>39.175351351351352</c:v>
                </c:pt>
                <c:pt idx="131">
                  <c:v>38.88256133056133</c:v>
                </c:pt>
                <c:pt idx="132">
                  <c:v>38.695750519750518</c:v>
                </c:pt>
                <c:pt idx="133">
                  <c:v>38.384997920997918</c:v>
                </c:pt>
                <c:pt idx="134">
                  <c:v>38.183817047817044</c:v>
                </c:pt>
                <c:pt idx="135">
                  <c:v>37.928748440748436</c:v>
                </c:pt>
                <c:pt idx="136">
                  <c:v>37.644349272349267</c:v>
                </c:pt>
                <c:pt idx="137">
                  <c:v>37.473704781704775</c:v>
                </c:pt>
                <c:pt idx="138">
                  <c:v>37.413247401247396</c:v>
                </c:pt>
                <c:pt idx="139">
                  <c:v>37.073754677754671</c:v>
                </c:pt>
                <c:pt idx="140">
                  <c:v>36.784557172557165</c:v>
                </c:pt>
                <c:pt idx="141">
                  <c:v>36.479193347193338</c:v>
                </c:pt>
                <c:pt idx="142">
                  <c:v>36.497771309771302</c:v>
                </c:pt>
                <c:pt idx="143">
                  <c:v>54.12181288981288</c:v>
                </c:pt>
                <c:pt idx="144">
                  <c:v>61.206261954261947</c:v>
                </c:pt>
                <c:pt idx="145">
                  <c:v>61.470952182952175</c:v>
                </c:pt>
                <c:pt idx="146">
                  <c:v>64.085962577962576</c:v>
                </c:pt>
                <c:pt idx="147">
                  <c:v>63.928507276507275</c:v>
                </c:pt>
                <c:pt idx="148">
                  <c:v>63.535126819126816</c:v>
                </c:pt>
                <c:pt idx="149">
                  <c:v>63.260299376299372</c:v>
                </c:pt>
                <c:pt idx="150">
                  <c:v>62.978286902286897</c:v>
                </c:pt>
                <c:pt idx="151">
                  <c:v>65.696274428274421</c:v>
                </c:pt>
                <c:pt idx="152">
                  <c:v>83.593322245322241</c:v>
                </c:pt>
                <c:pt idx="153">
                  <c:v>86.04066528066528</c:v>
                </c:pt>
                <c:pt idx="154">
                  <c:v>85.971226611226612</c:v>
                </c:pt>
                <c:pt idx="155">
                  <c:v>85.98382536382536</c:v>
                </c:pt>
                <c:pt idx="156">
                  <c:v>85.59942619542619</c:v>
                </c:pt>
                <c:pt idx="157">
                  <c:v>85.148565488565481</c:v>
                </c:pt>
                <c:pt idx="158">
                  <c:v>84.86296049896049</c:v>
                </c:pt>
                <c:pt idx="159">
                  <c:v>84.589929313929304</c:v>
                </c:pt>
                <c:pt idx="160">
                  <c:v>84.295343035343024</c:v>
                </c:pt>
                <c:pt idx="161">
                  <c:v>83.948665280665267</c:v>
                </c:pt>
                <c:pt idx="162">
                  <c:v>119.14296049896049</c:v>
                </c:pt>
                <c:pt idx="163">
                  <c:v>118.96702702702702</c:v>
                </c:pt>
                <c:pt idx="164">
                  <c:v>118.67603326403325</c:v>
                </c:pt>
                <c:pt idx="165">
                  <c:v>118.25032016632015</c:v>
                </c:pt>
                <c:pt idx="166">
                  <c:v>117.94854885654884</c:v>
                </c:pt>
                <c:pt idx="167">
                  <c:v>117.79945945945944</c:v>
                </c:pt>
                <c:pt idx="168">
                  <c:v>155.4745613305613</c:v>
                </c:pt>
                <c:pt idx="169">
                  <c:v>155.72434095634094</c:v>
                </c:pt>
                <c:pt idx="170">
                  <c:v>155.54474012474012</c:v>
                </c:pt>
                <c:pt idx="171">
                  <c:v>154.83521829521828</c:v>
                </c:pt>
                <c:pt idx="172">
                  <c:v>155.03046985446983</c:v>
                </c:pt>
                <c:pt idx="173">
                  <c:v>197.1098794178794</c:v>
                </c:pt>
                <c:pt idx="174">
                  <c:v>195.78544698544695</c:v>
                </c:pt>
                <c:pt idx="175">
                  <c:v>196.12983783783781</c:v>
                </c:pt>
                <c:pt idx="176">
                  <c:v>199.48977962577959</c:v>
                </c:pt>
                <c:pt idx="177">
                  <c:v>199.14671933471931</c:v>
                </c:pt>
                <c:pt idx="178">
                  <c:v>198.71920997920995</c:v>
                </c:pt>
                <c:pt idx="179">
                  <c:v>198.29829521829518</c:v>
                </c:pt>
                <c:pt idx="180">
                  <c:v>206.68938877338874</c:v>
                </c:pt>
                <c:pt idx="181">
                  <c:v>206.62595426195423</c:v>
                </c:pt>
                <c:pt idx="182">
                  <c:v>213.51104365904362</c:v>
                </c:pt>
                <c:pt idx="183">
                  <c:v>213.14581288981285</c:v>
                </c:pt>
                <c:pt idx="184">
                  <c:v>220.77280665280659</c:v>
                </c:pt>
                <c:pt idx="185">
                  <c:v>230.67827027027022</c:v>
                </c:pt>
                <c:pt idx="186">
                  <c:v>230.27590852390847</c:v>
                </c:pt>
                <c:pt idx="187">
                  <c:v>240.24662785862779</c:v>
                </c:pt>
                <c:pt idx="188">
                  <c:v>245.79402079002071</c:v>
                </c:pt>
                <c:pt idx="189">
                  <c:v>245.00846569646561</c:v>
                </c:pt>
                <c:pt idx="190">
                  <c:v>244.35103534303525</c:v>
                </c:pt>
                <c:pt idx="191">
                  <c:v>245.6253471933471</c:v>
                </c:pt>
                <c:pt idx="192">
                  <c:v>245.45354677754668</c:v>
                </c:pt>
                <c:pt idx="193">
                  <c:v>247.30689397089387</c:v>
                </c:pt>
                <c:pt idx="194">
                  <c:v>247.18536382536371</c:v>
                </c:pt>
                <c:pt idx="195">
                  <c:v>246.72372557172545</c:v>
                </c:pt>
                <c:pt idx="196">
                  <c:v>246.59439501039489</c:v>
                </c:pt>
                <c:pt idx="197">
                  <c:v>246.50997089397077</c:v>
                </c:pt>
                <c:pt idx="198">
                  <c:v>247.11897713097702</c:v>
                </c:pt>
                <c:pt idx="199">
                  <c:v>246.68607900207888</c:v>
                </c:pt>
                <c:pt idx="200">
                  <c:v>246.56154677754665</c:v>
                </c:pt>
                <c:pt idx="201">
                  <c:v>271.75682328482316</c:v>
                </c:pt>
                <c:pt idx="202">
                  <c:v>273.18622869022857</c:v>
                </c:pt>
                <c:pt idx="203">
                  <c:v>292.79651559251545</c:v>
                </c:pt>
                <c:pt idx="204">
                  <c:v>308.1026694386693</c:v>
                </c:pt>
                <c:pt idx="205">
                  <c:v>309.28480665280654</c:v>
                </c:pt>
                <c:pt idx="206">
                  <c:v>309.57407900207886</c:v>
                </c:pt>
                <c:pt idx="207">
                  <c:v>323.51492723492709</c:v>
                </c:pt>
                <c:pt idx="208">
                  <c:v>334.45595010394993</c:v>
                </c:pt>
                <c:pt idx="209">
                  <c:v>332.75194178794163</c:v>
                </c:pt>
                <c:pt idx="210">
                  <c:v>336.75745530145514</c:v>
                </c:pt>
                <c:pt idx="211">
                  <c:v>360.693214137214</c:v>
                </c:pt>
                <c:pt idx="212">
                  <c:v>381.26524740124728</c:v>
                </c:pt>
                <c:pt idx="213">
                  <c:v>416.34898128898118</c:v>
                </c:pt>
                <c:pt idx="214">
                  <c:v>412.33417879417868</c:v>
                </c:pt>
                <c:pt idx="215">
                  <c:v>445.23576715176705</c:v>
                </c:pt>
                <c:pt idx="216">
                  <c:v>486.60370062370055</c:v>
                </c:pt>
                <c:pt idx="217">
                  <c:v>488.92727650727642</c:v>
                </c:pt>
                <c:pt idx="218">
                  <c:v>517.1339043659043</c:v>
                </c:pt>
                <c:pt idx="219">
                  <c:v>505.51195010395003</c:v>
                </c:pt>
                <c:pt idx="220">
                  <c:v>499.74641164241154</c:v>
                </c:pt>
                <c:pt idx="221">
                  <c:v>500.6291975051974</c:v>
                </c:pt>
                <c:pt idx="222">
                  <c:v>494.56987941787929</c:v>
                </c:pt>
                <c:pt idx="223">
                  <c:v>489.13799584199569</c:v>
                </c:pt>
                <c:pt idx="224">
                  <c:v>484.86649480249463</c:v>
                </c:pt>
                <c:pt idx="225">
                  <c:v>510.60838253638235</c:v>
                </c:pt>
                <c:pt idx="226">
                  <c:v>507.2369812889811</c:v>
                </c:pt>
                <c:pt idx="227">
                  <c:v>585.26747609147594</c:v>
                </c:pt>
                <c:pt idx="228">
                  <c:v>577.3271185031183</c:v>
                </c:pt>
                <c:pt idx="229">
                  <c:v>593.35559251559232</c:v>
                </c:pt>
                <c:pt idx="230">
                  <c:v>578.84182952182937</c:v>
                </c:pt>
                <c:pt idx="231">
                  <c:v>571.89595010394999</c:v>
                </c:pt>
                <c:pt idx="232">
                  <c:v>566.88579625779619</c:v>
                </c:pt>
                <c:pt idx="233">
                  <c:v>560.31328898128891</c:v>
                </c:pt>
                <c:pt idx="234">
                  <c:v>554.98199584199574</c:v>
                </c:pt>
                <c:pt idx="235">
                  <c:v>550.17341372141357</c:v>
                </c:pt>
                <c:pt idx="236">
                  <c:v>546.10129729729715</c:v>
                </c:pt>
                <c:pt idx="237">
                  <c:v>544.4699043659042</c:v>
                </c:pt>
                <c:pt idx="238">
                  <c:v>548.72832432432415</c:v>
                </c:pt>
                <c:pt idx="239">
                  <c:v>552.10465696465678</c:v>
                </c:pt>
                <c:pt idx="240">
                  <c:v>590.84066528066512</c:v>
                </c:pt>
                <c:pt idx="241">
                  <c:v>589.45873596673584</c:v>
                </c:pt>
                <c:pt idx="242">
                  <c:v>597.10842411642398</c:v>
                </c:pt>
                <c:pt idx="243">
                  <c:v>592.24664449064437</c:v>
                </c:pt>
                <c:pt idx="244">
                  <c:v>596.05900207900197</c:v>
                </c:pt>
                <c:pt idx="245">
                  <c:v>591.9509604989604</c:v>
                </c:pt>
                <c:pt idx="246">
                  <c:v>588.43329729729714</c:v>
                </c:pt>
                <c:pt idx="247">
                  <c:v>586.21619958419944</c:v>
                </c:pt>
                <c:pt idx="248">
                  <c:v>586.90033264033252</c:v>
                </c:pt>
                <c:pt idx="249">
                  <c:v>608.17558419958414</c:v>
                </c:pt>
                <c:pt idx="250">
                  <c:v>617.72162993762993</c:v>
                </c:pt>
                <c:pt idx="251">
                  <c:v>646.10830769230768</c:v>
                </c:pt>
                <c:pt idx="252">
                  <c:v>671.28457380457382</c:v>
                </c:pt>
                <c:pt idx="253">
                  <c:v>680.7623118503119</c:v>
                </c:pt>
                <c:pt idx="254">
                  <c:v>678.77128482328487</c:v>
                </c:pt>
                <c:pt idx="255">
                  <c:v>675.98118918918919</c:v>
                </c:pt>
                <c:pt idx="256">
                  <c:v>673.61239916839918</c:v>
                </c:pt>
                <c:pt idx="257">
                  <c:v>667.79734719334715</c:v>
                </c:pt>
                <c:pt idx="258">
                  <c:v>680.08953014553015</c:v>
                </c:pt>
                <c:pt idx="259">
                  <c:v>678.84212889812886</c:v>
                </c:pt>
                <c:pt idx="260">
                  <c:v>847.41375467775458</c:v>
                </c:pt>
                <c:pt idx="261">
                  <c:v>735.8377047817047</c:v>
                </c:pt>
                <c:pt idx="262">
                  <c:v>675.87338877338868</c:v>
                </c:pt>
                <c:pt idx="263">
                  <c:v>622.90597920997914</c:v>
                </c:pt>
                <c:pt idx="264">
                  <c:v>602.44839916839908</c:v>
                </c:pt>
                <c:pt idx="265">
                  <c:v>587.31679833679823</c:v>
                </c:pt>
                <c:pt idx="266">
                  <c:v>576.31115176715161</c:v>
                </c:pt>
                <c:pt idx="267">
                  <c:v>566.82870686070669</c:v>
                </c:pt>
                <c:pt idx="268">
                  <c:v>559.81254885654869</c:v>
                </c:pt>
                <c:pt idx="269">
                  <c:v>554.79590020789999</c:v>
                </c:pt>
                <c:pt idx="270">
                  <c:v>575.46375883575865</c:v>
                </c:pt>
                <c:pt idx="271">
                  <c:v>663.04004989604982</c:v>
                </c:pt>
                <c:pt idx="272">
                  <c:v>545.90443243243237</c:v>
                </c:pt>
                <c:pt idx="273">
                  <c:v>509.32317671517666</c:v>
                </c:pt>
                <c:pt idx="274">
                  <c:v>490.38063201663198</c:v>
                </c:pt>
                <c:pt idx="275">
                  <c:v>475.48072349272343</c:v>
                </c:pt>
                <c:pt idx="276">
                  <c:v>465.809896049896</c:v>
                </c:pt>
                <c:pt idx="277">
                  <c:v>455.69578378378372</c:v>
                </c:pt>
                <c:pt idx="278">
                  <c:v>451.16545530145527</c:v>
                </c:pt>
                <c:pt idx="279">
                  <c:v>448.22966320166319</c:v>
                </c:pt>
                <c:pt idx="280">
                  <c:v>486.21854469854469</c:v>
                </c:pt>
                <c:pt idx="281">
                  <c:v>495.35894386694383</c:v>
                </c:pt>
                <c:pt idx="282">
                  <c:v>486.88659459459456</c:v>
                </c:pt>
                <c:pt idx="283">
                  <c:v>482.81150935550932</c:v>
                </c:pt>
                <c:pt idx="284">
                  <c:v>488.76538877338874</c:v>
                </c:pt>
                <c:pt idx="285">
                  <c:v>480.44760914760911</c:v>
                </c:pt>
                <c:pt idx="286">
                  <c:v>473.19372972972968</c:v>
                </c:pt>
                <c:pt idx="287">
                  <c:v>485.09496881496875</c:v>
                </c:pt>
                <c:pt idx="288">
                  <c:v>489.57000415800411</c:v>
                </c:pt>
                <c:pt idx="289">
                  <c:v>499.36140540540538</c:v>
                </c:pt>
                <c:pt idx="290">
                  <c:v>493.23446985446981</c:v>
                </c:pt>
                <c:pt idx="291">
                  <c:v>488.30987110187107</c:v>
                </c:pt>
                <c:pt idx="292">
                  <c:v>485.06785031185029</c:v>
                </c:pt>
                <c:pt idx="293">
                  <c:v>489.95634095634097</c:v>
                </c:pt>
                <c:pt idx="294">
                  <c:v>484.99328066528068</c:v>
                </c:pt>
                <c:pt idx="295">
                  <c:v>482.09483575883576</c:v>
                </c:pt>
                <c:pt idx="296">
                  <c:v>480.23947609147609</c:v>
                </c:pt>
                <c:pt idx="297">
                  <c:v>476.52481496881495</c:v>
                </c:pt>
                <c:pt idx="298">
                  <c:v>472.84607900207897</c:v>
                </c:pt>
                <c:pt idx="299">
                  <c:v>470.3923908523908</c:v>
                </c:pt>
                <c:pt idx="300">
                  <c:v>467.09985031185028</c:v>
                </c:pt>
                <c:pt idx="301">
                  <c:v>468.44739293139287</c:v>
                </c:pt>
                <c:pt idx="302">
                  <c:v>467.9697879417879</c:v>
                </c:pt>
                <c:pt idx="303">
                  <c:v>465.90296049896045</c:v>
                </c:pt>
                <c:pt idx="304">
                  <c:v>463.34149688149682</c:v>
                </c:pt>
                <c:pt idx="305">
                  <c:v>460.98121413721407</c:v>
                </c:pt>
                <c:pt idx="306">
                  <c:v>458.92991268191258</c:v>
                </c:pt>
                <c:pt idx="307">
                  <c:v>458.3432266112265</c:v>
                </c:pt>
                <c:pt idx="308">
                  <c:v>470.79807900207891</c:v>
                </c:pt>
                <c:pt idx="309">
                  <c:v>487.73347193347183</c:v>
                </c:pt>
                <c:pt idx="310">
                  <c:v>498.65703118503109</c:v>
                </c:pt>
                <c:pt idx="311">
                  <c:v>520.96752598752585</c:v>
                </c:pt>
                <c:pt idx="312">
                  <c:v>520.20931392931379</c:v>
                </c:pt>
                <c:pt idx="313">
                  <c:v>540.99387110187092</c:v>
                </c:pt>
                <c:pt idx="314">
                  <c:v>541.14641164241141</c:v>
                </c:pt>
                <c:pt idx="315">
                  <c:v>537.58325155925138</c:v>
                </c:pt>
                <c:pt idx="316">
                  <c:v>548.10348440748419</c:v>
                </c:pt>
                <c:pt idx="317">
                  <c:v>613.04572141372114</c:v>
                </c:pt>
                <c:pt idx="318">
                  <c:v>772.89318918918889</c:v>
                </c:pt>
                <c:pt idx="319">
                  <c:v>645.50227858627829</c:v>
                </c:pt>
                <c:pt idx="320">
                  <c:v>536.21436174636142</c:v>
                </c:pt>
                <c:pt idx="321">
                  <c:v>497.60597089397055</c:v>
                </c:pt>
                <c:pt idx="322">
                  <c:v>474.26842411642377</c:v>
                </c:pt>
                <c:pt idx="323">
                  <c:v>486.99635758835723</c:v>
                </c:pt>
                <c:pt idx="324">
                  <c:v>477.97898544698506</c:v>
                </c:pt>
                <c:pt idx="325">
                  <c:v>464.19711434511396</c:v>
                </c:pt>
                <c:pt idx="326">
                  <c:v>451.55746361746321</c:v>
                </c:pt>
                <c:pt idx="327">
                  <c:v>439.60883160083119</c:v>
                </c:pt>
                <c:pt idx="328">
                  <c:v>431.19277338877299</c:v>
                </c:pt>
                <c:pt idx="329">
                  <c:v>429.33889397089359</c:v>
                </c:pt>
                <c:pt idx="330">
                  <c:v>442.78403326403287</c:v>
                </c:pt>
                <c:pt idx="331">
                  <c:v>444.51175051975014</c:v>
                </c:pt>
                <c:pt idx="332">
                  <c:v>444.07311434511394</c:v>
                </c:pt>
                <c:pt idx="333">
                  <c:v>545.47567567567523</c:v>
                </c:pt>
                <c:pt idx="334">
                  <c:v>409.08722661122613</c:v>
                </c:pt>
                <c:pt idx="335">
                  <c:v>347.13429521829471</c:v>
                </c:pt>
                <c:pt idx="336">
                  <c:v>320.44916424116371</c:v>
                </c:pt>
                <c:pt idx="337">
                  <c:v>303.2895634095629</c:v>
                </c:pt>
                <c:pt idx="338">
                  <c:v>299.03733887733836</c:v>
                </c:pt>
                <c:pt idx="339">
                  <c:v>292.55270686070634</c:v>
                </c:pt>
                <c:pt idx="340">
                  <c:v>302.82796673596619</c:v>
                </c:pt>
                <c:pt idx="341">
                  <c:v>313.17320582120527</c:v>
                </c:pt>
                <c:pt idx="342">
                  <c:v>308.49509355509304</c:v>
                </c:pt>
                <c:pt idx="343">
                  <c:v>299.94072349272295</c:v>
                </c:pt>
                <c:pt idx="344">
                  <c:v>292.77365488565437</c:v>
                </c:pt>
                <c:pt idx="345">
                  <c:v>303.79111018710967</c:v>
                </c:pt>
                <c:pt idx="346">
                  <c:v>297.20248648648595</c:v>
                </c:pt>
                <c:pt idx="347">
                  <c:v>296.25999999999948</c:v>
                </c:pt>
                <c:pt idx="348">
                  <c:v>290.36888981288928</c:v>
                </c:pt>
                <c:pt idx="349">
                  <c:v>285.52799999999945</c:v>
                </c:pt>
                <c:pt idx="350">
                  <c:v>281.08944698544644</c:v>
                </c:pt>
                <c:pt idx="351">
                  <c:v>277.84252806652751</c:v>
                </c:pt>
                <c:pt idx="352">
                  <c:v>283.03527650727597</c:v>
                </c:pt>
                <c:pt idx="353">
                  <c:v>292.37898544698493</c:v>
                </c:pt>
                <c:pt idx="354">
                  <c:v>289.82062370062317</c:v>
                </c:pt>
                <c:pt idx="355">
                  <c:v>287.01679002078947</c:v>
                </c:pt>
                <c:pt idx="356">
                  <c:v>283.68473180873127</c:v>
                </c:pt>
                <c:pt idx="357">
                  <c:v>280.18741787941735</c:v>
                </c:pt>
                <c:pt idx="358">
                  <c:v>277.7642661122656</c:v>
                </c:pt>
                <c:pt idx="359">
                  <c:v>274.93695634095582</c:v>
                </c:pt>
                <c:pt idx="360">
                  <c:v>272.06653638253584</c:v>
                </c:pt>
                <c:pt idx="361">
                  <c:v>269.61048648648597</c:v>
                </c:pt>
                <c:pt idx="362">
                  <c:v>267.09931808731756</c:v>
                </c:pt>
                <c:pt idx="363">
                  <c:v>265.38992099792046</c:v>
                </c:pt>
                <c:pt idx="364">
                  <c:v>263.13382120582065</c:v>
                </c:pt>
                <c:pt idx="365">
                  <c:v>261.199251559251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6DC-4DD0-9405-03E62299E7F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38830832"/>
        <c:axId val="1938820432"/>
      </c:lineChart>
      <c:catAx>
        <c:axId val="19388308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938820432"/>
        <c:crosses val="autoZero"/>
        <c:auto val="1"/>
        <c:lblAlgn val="ctr"/>
        <c:lblOffset val="100"/>
        <c:tickMarkSkip val="10"/>
        <c:noMultiLvlLbl val="0"/>
      </c:catAx>
      <c:valAx>
        <c:axId val="1938820432"/>
        <c:scaling>
          <c:orientation val="minMax"/>
          <c:max val="850"/>
          <c:min val="-1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1938830832"/>
        <c:crosses val="autoZero"/>
        <c:crossBetween val="between"/>
        <c:majorUnit val="100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4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1" i="0" u="none" strike="noStrike" kern="1200" cap="all" spc="150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TW" b="0"/>
              <a:t>shihmen</a:t>
            </a:r>
            <a:endParaRPr lang="zh-TW" altLang="en-US" b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1" i="0" u="none" strike="noStrike" kern="1200" cap="all" spc="150" baseline="0">
              <a:solidFill>
                <a:schemeClr val="tx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Taiwan (2)'!$AT$12</c:f>
              <c:strCache>
                <c:ptCount val="1"/>
                <c:pt idx="0">
                  <c:v>Daily rain</c:v>
                </c:pt>
              </c:strCache>
            </c:strRef>
          </c:tx>
          <c:spPr>
            <a:solidFill>
              <a:schemeClr val="accent1"/>
            </a:solidFill>
            <a:ln w="38100">
              <a:solidFill>
                <a:schemeClr val="accent1"/>
              </a:solidFill>
            </a:ln>
            <a:effectLst>
              <a:innerShdw blurRad="114300">
                <a:schemeClr val="accent1"/>
              </a:innerShdw>
            </a:effectLst>
          </c:spPr>
          <c:invertIfNegative val="0"/>
          <c:val>
            <c:numRef>
              <c:f>'Taiwan (2)'!$G$3:$G$368</c:f>
              <c:numCache>
                <c:formatCode>General</c:formatCode>
                <c:ptCount val="366"/>
                <c:pt idx="0">
                  <c:v>12.84</c:v>
                </c:pt>
                <c:pt idx="1">
                  <c:v>2.68</c:v>
                </c:pt>
                <c:pt idx="2">
                  <c:v>0.31</c:v>
                </c:pt>
                <c:pt idx="3">
                  <c:v>0.15</c:v>
                </c:pt>
                <c:pt idx="4">
                  <c:v>5.94</c:v>
                </c:pt>
                <c:pt idx="5">
                  <c:v>19.440000000000001</c:v>
                </c:pt>
                <c:pt idx="6">
                  <c:v>1.64</c:v>
                </c:pt>
                <c:pt idx="7">
                  <c:v>4.25</c:v>
                </c:pt>
                <c:pt idx="8">
                  <c:v>1.19</c:v>
                </c:pt>
                <c:pt idx="9">
                  <c:v>0.15</c:v>
                </c:pt>
                <c:pt idx="10">
                  <c:v>0.15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1.08</c:v>
                </c:pt>
                <c:pt idx="18">
                  <c:v>0.27</c:v>
                </c:pt>
                <c:pt idx="19">
                  <c:v>0</c:v>
                </c:pt>
                <c:pt idx="20">
                  <c:v>0.88</c:v>
                </c:pt>
                <c:pt idx="21">
                  <c:v>0.84</c:v>
                </c:pt>
                <c:pt idx="22">
                  <c:v>2.0699999999999998</c:v>
                </c:pt>
                <c:pt idx="23">
                  <c:v>1.99</c:v>
                </c:pt>
                <c:pt idx="24">
                  <c:v>6.89</c:v>
                </c:pt>
                <c:pt idx="25">
                  <c:v>52.15</c:v>
                </c:pt>
                <c:pt idx="26">
                  <c:v>48.05</c:v>
                </c:pt>
                <c:pt idx="27">
                  <c:v>2.2799999999999998</c:v>
                </c:pt>
                <c:pt idx="28">
                  <c:v>0.17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.12</c:v>
                </c:pt>
                <c:pt idx="34">
                  <c:v>0</c:v>
                </c:pt>
                <c:pt idx="35">
                  <c:v>0</c:v>
                </c:pt>
                <c:pt idx="36">
                  <c:v>0.15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.05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.86</c:v>
                </c:pt>
                <c:pt idx="53">
                  <c:v>17.18</c:v>
                </c:pt>
                <c:pt idx="54">
                  <c:v>0</c:v>
                </c:pt>
                <c:pt idx="55">
                  <c:v>0.15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.12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.02</c:v>
                </c:pt>
                <c:pt idx="64">
                  <c:v>0</c:v>
                </c:pt>
                <c:pt idx="65">
                  <c:v>0.12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3.73</c:v>
                </c:pt>
                <c:pt idx="74">
                  <c:v>2.54</c:v>
                </c:pt>
                <c:pt idx="75">
                  <c:v>3.85</c:v>
                </c:pt>
                <c:pt idx="76">
                  <c:v>1.58</c:v>
                </c:pt>
                <c:pt idx="77">
                  <c:v>0.15</c:v>
                </c:pt>
                <c:pt idx="78">
                  <c:v>0.12</c:v>
                </c:pt>
                <c:pt idx="79">
                  <c:v>0.02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.13</c:v>
                </c:pt>
                <c:pt idx="85">
                  <c:v>3.93</c:v>
                </c:pt>
                <c:pt idx="86">
                  <c:v>18.04</c:v>
                </c:pt>
                <c:pt idx="87">
                  <c:v>1.81</c:v>
                </c:pt>
                <c:pt idx="88">
                  <c:v>0.26</c:v>
                </c:pt>
                <c:pt idx="89">
                  <c:v>2.2000000000000002</c:v>
                </c:pt>
                <c:pt idx="90">
                  <c:v>0.22</c:v>
                </c:pt>
                <c:pt idx="91">
                  <c:v>9.26</c:v>
                </c:pt>
                <c:pt idx="92">
                  <c:v>0.46</c:v>
                </c:pt>
                <c:pt idx="93">
                  <c:v>2.4500000000000002</c:v>
                </c:pt>
                <c:pt idx="94">
                  <c:v>13.28</c:v>
                </c:pt>
                <c:pt idx="95">
                  <c:v>2.75</c:v>
                </c:pt>
                <c:pt idx="96">
                  <c:v>19.03</c:v>
                </c:pt>
                <c:pt idx="97">
                  <c:v>3.23</c:v>
                </c:pt>
                <c:pt idx="98">
                  <c:v>9.9</c:v>
                </c:pt>
                <c:pt idx="99">
                  <c:v>1.76</c:v>
                </c:pt>
                <c:pt idx="100">
                  <c:v>0.94</c:v>
                </c:pt>
                <c:pt idx="101">
                  <c:v>0.05</c:v>
                </c:pt>
                <c:pt idx="102">
                  <c:v>2.94</c:v>
                </c:pt>
                <c:pt idx="103">
                  <c:v>1.68</c:v>
                </c:pt>
                <c:pt idx="104">
                  <c:v>0.04</c:v>
                </c:pt>
                <c:pt idx="105">
                  <c:v>0.42</c:v>
                </c:pt>
                <c:pt idx="106">
                  <c:v>0.05</c:v>
                </c:pt>
                <c:pt idx="107">
                  <c:v>0</c:v>
                </c:pt>
                <c:pt idx="108">
                  <c:v>0.34</c:v>
                </c:pt>
                <c:pt idx="109">
                  <c:v>1.39</c:v>
                </c:pt>
                <c:pt idx="110">
                  <c:v>0.46</c:v>
                </c:pt>
                <c:pt idx="111">
                  <c:v>0</c:v>
                </c:pt>
                <c:pt idx="112">
                  <c:v>0.16</c:v>
                </c:pt>
                <c:pt idx="113">
                  <c:v>0</c:v>
                </c:pt>
                <c:pt idx="114">
                  <c:v>11.72</c:v>
                </c:pt>
                <c:pt idx="115">
                  <c:v>1.4</c:v>
                </c:pt>
                <c:pt idx="116">
                  <c:v>0.41</c:v>
                </c:pt>
                <c:pt idx="117">
                  <c:v>4.51</c:v>
                </c:pt>
                <c:pt idx="118">
                  <c:v>0.21</c:v>
                </c:pt>
                <c:pt idx="119">
                  <c:v>0</c:v>
                </c:pt>
                <c:pt idx="120">
                  <c:v>0.23</c:v>
                </c:pt>
                <c:pt idx="121">
                  <c:v>0.55000000000000004</c:v>
                </c:pt>
                <c:pt idx="122">
                  <c:v>0.15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6.77</c:v>
                </c:pt>
                <c:pt idx="131">
                  <c:v>0</c:v>
                </c:pt>
                <c:pt idx="132">
                  <c:v>0.15</c:v>
                </c:pt>
                <c:pt idx="133">
                  <c:v>0.17</c:v>
                </c:pt>
                <c:pt idx="134">
                  <c:v>6.24</c:v>
                </c:pt>
                <c:pt idx="135">
                  <c:v>0.27</c:v>
                </c:pt>
                <c:pt idx="136">
                  <c:v>0.12</c:v>
                </c:pt>
                <c:pt idx="137">
                  <c:v>0.03</c:v>
                </c:pt>
                <c:pt idx="138">
                  <c:v>12.9</c:v>
                </c:pt>
                <c:pt idx="139">
                  <c:v>5.23</c:v>
                </c:pt>
                <c:pt idx="140">
                  <c:v>0</c:v>
                </c:pt>
                <c:pt idx="141">
                  <c:v>0</c:v>
                </c:pt>
                <c:pt idx="142">
                  <c:v>4.1500000000000004</c:v>
                </c:pt>
                <c:pt idx="143">
                  <c:v>25.67</c:v>
                </c:pt>
                <c:pt idx="144">
                  <c:v>0.02</c:v>
                </c:pt>
                <c:pt idx="145">
                  <c:v>0</c:v>
                </c:pt>
                <c:pt idx="146">
                  <c:v>0.26</c:v>
                </c:pt>
                <c:pt idx="147">
                  <c:v>0</c:v>
                </c:pt>
                <c:pt idx="148">
                  <c:v>0</c:v>
                </c:pt>
                <c:pt idx="149">
                  <c:v>0.15</c:v>
                </c:pt>
                <c:pt idx="150">
                  <c:v>5.99</c:v>
                </c:pt>
                <c:pt idx="151">
                  <c:v>80.3</c:v>
                </c:pt>
                <c:pt idx="152">
                  <c:v>29.61</c:v>
                </c:pt>
                <c:pt idx="153">
                  <c:v>2.74</c:v>
                </c:pt>
                <c:pt idx="154">
                  <c:v>2.87</c:v>
                </c:pt>
                <c:pt idx="155">
                  <c:v>0.31</c:v>
                </c:pt>
                <c:pt idx="156">
                  <c:v>0.03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1.94</c:v>
                </c:pt>
                <c:pt idx="161">
                  <c:v>2.73</c:v>
                </c:pt>
                <c:pt idx="162">
                  <c:v>1.25</c:v>
                </c:pt>
                <c:pt idx="163">
                  <c:v>0.22</c:v>
                </c:pt>
                <c:pt idx="164">
                  <c:v>1.07</c:v>
                </c:pt>
                <c:pt idx="165">
                  <c:v>0</c:v>
                </c:pt>
                <c:pt idx="166">
                  <c:v>0</c:v>
                </c:pt>
                <c:pt idx="167">
                  <c:v>4.2300000000000004</c:v>
                </c:pt>
                <c:pt idx="168">
                  <c:v>25.58</c:v>
                </c:pt>
                <c:pt idx="169">
                  <c:v>1.79</c:v>
                </c:pt>
                <c:pt idx="170">
                  <c:v>0.25</c:v>
                </c:pt>
                <c:pt idx="171">
                  <c:v>2.56</c:v>
                </c:pt>
                <c:pt idx="172">
                  <c:v>8.99</c:v>
                </c:pt>
                <c:pt idx="173">
                  <c:v>5.04</c:v>
                </c:pt>
                <c:pt idx="174">
                  <c:v>0.12</c:v>
                </c:pt>
                <c:pt idx="175">
                  <c:v>0.53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4.3499999999999996</c:v>
                </c:pt>
                <c:pt idx="180">
                  <c:v>6.36</c:v>
                </c:pt>
                <c:pt idx="181">
                  <c:v>0.8</c:v>
                </c:pt>
                <c:pt idx="182">
                  <c:v>11.35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18.21</c:v>
                </c:pt>
                <c:pt idx="187">
                  <c:v>11.47</c:v>
                </c:pt>
                <c:pt idx="188">
                  <c:v>26.48</c:v>
                </c:pt>
                <c:pt idx="189">
                  <c:v>0.11</c:v>
                </c:pt>
                <c:pt idx="190">
                  <c:v>0.75</c:v>
                </c:pt>
                <c:pt idx="191">
                  <c:v>5.8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.1</c:v>
                </c:pt>
                <c:pt idx="197">
                  <c:v>0</c:v>
                </c:pt>
                <c:pt idx="198">
                  <c:v>0.8</c:v>
                </c:pt>
                <c:pt idx="199">
                  <c:v>0.08</c:v>
                </c:pt>
                <c:pt idx="200">
                  <c:v>13.89</c:v>
                </c:pt>
                <c:pt idx="201">
                  <c:v>5</c:v>
                </c:pt>
                <c:pt idx="202">
                  <c:v>2.42</c:v>
                </c:pt>
                <c:pt idx="203">
                  <c:v>25.42</c:v>
                </c:pt>
                <c:pt idx="204">
                  <c:v>6.14</c:v>
                </c:pt>
                <c:pt idx="205">
                  <c:v>2.1800000000000002</c:v>
                </c:pt>
                <c:pt idx="206">
                  <c:v>41.92</c:v>
                </c:pt>
                <c:pt idx="207">
                  <c:v>4.54</c:v>
                </c:pt>
                <c:pt idx="208">
                  <c:v>10.1</c:v>
                </c:pt>
                <c:pt idx="209">
                  <c:v>0</c:v>
                </c:pt>
                <c:pt idx="210">
                  <c:v>1.98</c:v>
                </c:pt>
                <c:pt idx="211">
                  <c:v>16.7</c:v>
                </c:pt>
                <c:pt idx="212">
                  <c:v>5.18</c:v>
                </c:pt>
                <c:pt idx="213">
                  <c:v>1.07</c:v>
                </c:pt>
                <c:pt idx="214">
                  <c:v>15.98</c:v>
                </c:pt>
                <c:pt idx="215">
                  <c:v>14.68</c:v>
                </c:pt>
                <c:pt idx="216">
                  <c:v>5.85</c:v>
                </c:pt>
                <c:pt idx="217">
                  <c:v>0.71</c:v>
                </c:pt>
                <c:pt idx="218">
                  <c:v>0.27</c:v>
                </c:pt>
                <c:pt idx="219">
                  <c:v>1.85</c:v>
                </c:pt>
                <c:pt idx="220">
                  <c:v>0.41</c:v>
                </c:pt>
                <c:pt idx="221">
                  <c:v>14.49</c:v>
                </c:pt>
                <c:pt idx="222">
                  <c:v>0.12</c:v>
                </c:pt>
                <c:pt idx="223">
                  <c:v>0</c:v>
                </c:pt>
                <c:pt idx="224">
                  <c:v>30.43</c:v>
                </c:pt>
                <c:pt idx="225">
                  <c:v>4.0999999999999996</c:v>
                </c:pt>
                <c:pt idx="226">
                  <c:v>8.8000000000000007</c:v>
                </c:pt>
                <c:pt idx="227">
                  <c:v>17.809999999999999</c:v>
                </c:pt>
                <c:pt idx="228">
                  <c:v>58.67</c:v>
                </c:pt>
                <c:pt idx="229">
                  <c:v>4.2699999999999996</c:v>
                </c:pt>
                <c:pt idx="230">
                  <c:v>6.67</c:v>
                </c:pt>
                <c:pt idx="231">
                  <c:v>0.56999999999999995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.83</c:v>
                </c:pt>
                <c:pt idx="237">
                  <c:v>3.35</c:v>
                </c:pt>
                <c:pt idx="238">
                  <c:v>0.23</c:v>
                </c:pt>
                <c:pt idx="239">
                  <c:v>2.3199999999999998</c:v>
                </c:pt>
                <c:pt idx="240">
                  <c:v>6.21</c:v>
                </c:pt>
                <c:pt idx="241">
                  <c:v>36.020000000000003</c:v>
                </c:pt>
                <c:pt idx="242">
                  <c:v>24.6</c:v>
                </c:pt>
                <c:pt idx="243">
                  <c:v>2.72</c:v>
                </c:pt>
                <c:pt idx="244">
                  <c:v>1.24</c:v>
                </c:pt>
                <c:pt idx="245">
                  <c:v>0</c:v>
                </c:pt>
                <c:pt idx="246">
                  <c:v>0.1</c:v>
                </c:pt>
                <c:pt idx="247">
                  <c:v>1.87</c:v>
                </c:pt>
                <c:pt idx="248">
                  <c:v>0.62</c:v>
                </c:pt>
                <c:pt idx="249">
                  <c:v>4.74</c:v>
                </c:pt>
                <c:pt idx="250">
                  <c:v>13.46</c:v>
                </c:pt>
                <c:pt idx="251">
                  <c:v>25.08</c:v>
                </c:pt>
                <c:pt idx="252">
                  <c:v>8.67</c:v>
                </c:pt>
                <c:pt idx="253">
                  <c:v>11.28</c:v>
                </c:pt>
                <c:pt idx="254">
                  <c:v>0.52</c:v>
                </c:pt>
                <c:pt idx="255">
                  <c:v>0.1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38.880000000000003</c:v>
                </c:pt>
                <c:pt idx="260">
                  <c:v>51.39</c:v>
                </c:pt>
                <c:pt idx="261">
                  <c:v>0.27</c:v>
                </c:pt>
                <c:pt idx="262">
                  <c:v>0.42</c:v>
                </c:pt>
                <c:pt idx="263">
                  <c:v>0</c:v>
                </c:pt>
                <c:pt idx="264">
                  <c:v>8.2799999999999994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16.86</c:v>
                </c:pt>
                <c:pt idx="269">
                  <c:v>88.61</c:v>
                </c:pt>
                <c:pt idx="270">
                  <c:v>165.81</c:v>
                </c:pt>
                <c:pt idx="271">
                  <c:v>1.67</c:v>
                </c:pt>
                <c:pt idx="272">
                  <c:v>0.48</c:v>
                </c:pt>
                <c:pt idx="273">
                  <c:v>0.05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.15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3.07</c:v>
                </c:pt>
                <c:pt idx="283">
                  <c:v>21.3</c:v>
                </c:pt>
                <c:pt idx="284">
                  <c:v>3.94</c:v>
                </c:pt>
                <c:pt idx="285">
                  <c:v>0</c:v>
                </c:pt>
                <c:pt idx="286">
                  <c:v>2.82</c:v>
                </c:pt>
                <c:pt idx="287">
                  <c:v>2.68</c:v>
                </c:pt>
                <c:pt idx="288">
                  <c:v>17.72</c:v>
                </c:pt>
                <c:pt idx="289">
                  <c:v>1.1100000000000001</c:v>
                </c:pt>
                <c:pt idx="290">
                  <c:v>5.16</c:v>
                </c:pt>
                <c:pt idx="291">
                  <c:v>1.1399999999999999</c:v>
                </c:pt>
                <c:pt idx="292">
                  <c:v>0</c:v>
                </c:pt>
                <c:pt idx="293">
                  <c:v>0</c:v>
                </c:pt>
                <c:pt idx="294">
                  <c:v>0.64</c:v>
                </c:pt>
                <c:pt idx="295">
                  <c:v>0.19</c:v>
                </c:pt>
                <c:pt idx="296">
                  <c:v>6.65</c:v>
                </c:pt>
                <c:pt idx="297">
                  <c:v>1.72</c:v>
                </c:pt>
                <c:pt idx="298">
                  <c:v>0.31</c:v>
                </c:pt>
                <c:pt idx="299">
                  <c:v>0</c:v>
                </c:pt>
                <c:pt idx="300">
                  <c:v>3.82</c:v>
                </c:pt>
                <c:pt idx="301">
                  <c:v>0.8</c:v>
                </c:pt>
                <c:pt idx="302">
                  <c:v>1.97</c:v>
                </c:pt>
                <c:pt idx="303">
                  <c:v>0.02</c:v>
                </c:pt>
                <c:pt idx="304">
                  <c:v>0</c:v>
                </c:pt>
                <c:pt idx="305">
                  <c:v>0.53</c:v>
                </c:pt>
                <c:pt idx="306">
                  <c:v>9.52</c:v>
                </c:pt>
                <c:pt idx="307">
                  <c:v>4.07</c:v>
                </c:pt>
                <c:pt idx="308">
                  <c:v>10.6</c:v>
                </c:pt>
                <c:pt idx="309">
                  <c:v>25</c:v>
                </c:pt>
                <c:pt idx="310">
                  <c:v>0.23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.15</c:v>
                </c:pt>
                <c:pt idx="315">
                  <c:v>17.39</c:v>
                </c:pt>
                <c:pt idx="316">
                  <c:v>177.32</c:v>
                </c:pt>
                <c:pt idx="317">
                  <c:v>375.26</c:v>
                </c:pt>
                <c:pt idx="318">
                  <c:v>337.28</c:v>
                </c:pt>
                <c:pt idx="319">
                  <c:v>36.200000000000003</c:v>
                </c:pt>
                <c:pt idx="320">
                  <c:v>2.5499999999999998</c:v>
                </c:pt>
                <c:pt idx="321">
                  <c:v>0</c:v>
                </c:pt>
                <c:pt idx="322">
                  <c:v>0.25</c:v>
                </c:pt>
                <c:pt idx="323">
                  <c:v>0.3</c:v>
                </c:pt>
                <c:pt idx="324">
                  <c:v>0</c:v>
                </c:pt>
                <c:pt idx="325">
                  <c:v>0</c:v>
                </c:pt>
                <c:pt idx="326">
                  <c:v>11.85</c:v>
                </c:pt>
                <c:pt idx="327">
                  <c:v>1.71</c:v>
                </c:pt>
                <c:pt idx="328">
                  <c:v>0.41</c:v>
                </c:pt>
                <c:pt idx="329">
                  <c:v>0</c:v>
                </c:pt>
                <c:pt idx="330">
                  <c:v>0.77</c:v>
                </c:pt>
                <c:pt idx="331">
                  <c:v>46.14</c:v>
                </c:pt>
                <c:pt idx="332">
                  <c:v>325.05</c:v>
                </c:pt>
                <c:pt idx="333">
                  <c:v>42.34</c:v>
                </c:pt>
                <c:pt idx="334">
                  <c:v>9.4</c:v>
                </c:pt>
                <c:pt idx="335">
                  <c:v>0</c:v>
                </c:pt>
                <c:pt idx="336">
                  <c:v>0</c:v>
                </c:pt>
                <c:pt idx="337">
                  <c:v>0.17</c:v>
                </c:pt>
                <c:pt idx="338">
                  <c:v>0.21</c:v>
                </c:pt>
                <c:pt idx="339">
                  <c:v>23.45</c:v>
                </c:pt>
                <c:pt idx="340">
                  <c:v>5.75</c:v>
                </c:pt>
                <c:pt idx="341">
                  <c:v>3.44</c:v>
                </c:pt>
                <c:pt idx="342">
                  <c:v>0.19</c:v>
                </c:pt>
                <c:pt idx="343">
                  <c:v>0.23</c:v>
                </c:pt>
                <c:pt idx="344">
                  <c:v>0.15</c:v>
                </c:pt>
                <c:pt idx="345">
                  <c:v>0.54</c:v>
                </c:pt>
                <c:pt idx="346">
                  <c:v>0.15</c:v>
                </c:pt>
                <c:pt idx="347">
                  <c:v>3.87</c:v>
                </c:pt>
                <c:pt idx="348">
                  <c:v>0.12</c:v>
                </c:pt>
                <c:pt idx="349">
                  <c:v>1.42</c:v>
                </c:pt>
                <c:pt idx="350">
                  <c:v>1.18</c:v>
                </c:pt>
                <c:pt idx="351">
                  <c:v>5.26</c:v>
                </c:pt>
                <c:pt idx="352">
                  <c:v>0.2</c:v>
                </c:pt>
                <c:pt idx="353">
                  <c:v>0</c:v>
                </c:pt>
                <c:pt idx="354">
                  <c:v>0.12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1.31</c:v>
                </c:pt>
                <c:pt idx="359">
                  <c:v>0.15</c:v>
                </c:pt>
                <c:pt idx="360">
                  <c:v>0</c:v>
                </c:pt>
                <c:pt idx="361">
                  <c:v>0.15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6AA-4D50-ADDE-127B61804622}"/>
            </c:ext>
          </c:extLst>
        </c:ser>
        <c:ser>
          <c:idx val="1"/>
          <c:order val="1"/>
          <c:tx>
            <c:strRef>
              <c:f>'Taiwan (2)'!$AT$13</c:f>
              <c:strCache>
                <c:ptCount val="1"/>
                <c:pt idx="0">
                  <c:v>Daily runoff</c:v>
                </c:pt>
              </c:strCache>
            </c:strRef>
          </c:tx>
          <c:spPr>
            <a:solidFill>
              <a:schemeClr val="accent2"/>
            </a:solidFill>
            <a:ln w="38100">
              <a:solidFill>
                <a:schemeClr val="accent2">
                  <a:alpha val="50000"/>
                </a:schemeClr>
              </a:solidFill>
            </a:ln>
            <a:effectLst>
              <a:innerShdw blurRad="114300">
                <a:schemeClr val="accent2"/>
              </a:innerShdw>
            </a:effectLst>
          </c:spPr>
          <c:invertIfNegative val="0"/>
          <c:val>
            <c:numRef>
              <c:f>'Taiwan (2)'!$I$3:$I$368</c:f>
              <c:numCache>
                <c:formatCode>General</c:formatCode>
                <c:ptCount val="366"/>
                <c:pt idx="0">
                  <c:v>4.4863714959392196</c:v>
                </c:pt>
                <c:pt idx="1">
                  <c:v>5.162043489651559</c:v>
                </c:pt>
                <c:pt idx="2">
                  <c:v>4.53051087241289</c:v>
                </c:pt>
                <c:pt idx="3">
                  <c:v>3.5096463190987692</c:v>
                </c:pt>
                <c:pt idx="4">
                  <c:v>4.0268692690594703</c:v>
                </c:pt>
                <c:pt idx="5">
                  <c:v>5.8988315430966729</c:v>
                </c:pt>
                <c:pt idx="6">
                  <c:v>7.2637568771286354</c:v>
                </c:pt>
                <c:pt idx="7">
                  <c:v>5.341996332198061</c:v>
                </c:pt>
                <c:pt idx="8">
                  <c:v>4.5916269321456644</c:v>
                </c:pt>
                <c:pt idx="9">
                  <c:v>3.9001100340581609</c:v>
                </c:pt>
                <c:pt idx="10">
                  <c:v>3.7688236835210893</c:v>
                </c:pt>
                <c:pt idx="11">
                  <c:v>3.5390725700812156</c:v>
                </c:pt>
                <c:pt idx="12">
                  <c:v>2.7977574011003399</c:v>
                </c:pt>
                <c:pt idx="13">
                  <c:v>3.1225779407911971</c:v>
                </c:pt>
                <c:pt idx="14">
                  <c:v>2.6551532617238673</c:v>
                </c:pt>
                <c:pt idx="15">
                  <c:v>2.9675242336913801</c:v>
                </c:pt>
                <c:pt idx="16">
                  <c:v>2.4333246004715745</c:v>
                </c:pt>
                <c:pt idx="17">
                  <c:v>2.4921771024364685</c:v>
                </c:pt>
                <c:pt idx="18">
                  <c:v>2.6958973015457164</c:v>
                </c:pt>
                <c:pt idx="19">
                  <c:v>2.5408435944458998</c:v>
                </c:pt>
                <c:pt idx="20">
                  <c:v>2.3043018077023842</c:v>
                </c:pt>
                <c:pt idx="21">
                  <c:v>2.8441603353418916</c:v>
                </c:pt>
                <c:pt idx="22">
                  <c:v>2.5295258056064971</c:v>
                </c:pt>
                <c:pt idx="23">
                  <c:v>3.2923447733822373</c:v>
                </c:pt>
                <c:pt idx="24">
                  <c:v>3.3625150641865345</c:v>
                </c:pt>
                <c:pt idx="25">
                  <c:v>14.416599423631121</c:v>
                </c:pt>
                <c:pt idx="26">
                  <c:v>23.454985590778104</c:v>
                </c:pt>
                <c:pt idx="27">
                  <c:v>14.278522399790409</c:v>
                </c:pt>
                <c:pt idx="28">
                  <c:v>9.281718627194131</c:v>
                </c:pt>
                <c:pt idx="29">
                  <c:v>6.5869531045323555</c:v>
                </c:pt>
                <c:pt idx="30">
                  <c:v>5.4200890751899395</c:v>
                </c:pt>
                <c:pt idx="31">
                  <c:v>4.3516898087503275</c:v>
                </c:pt>
                <c:pt idx="32">
                  <c:v>4.2588839402672258</c:v>
                </c:pt>
                <c:pt idx="33">
                  <c:v>3.7054440660204349</c:v>
                </c:pt>
                <c:pt idx="34">
                  <c:v>2.9007492795389047</c:v>
                </c:pt>
                <c:pt idx="35">
                  <c:v>2.9833691380665446</c:v>
                </c:pt>
                <c:pt idx="36">
                  <c:v>3.0942834686926908</c:v>
                </c:pt>
                <c:pt idx="37">
                  <c:v>2.6257270107414201</c:v>
                </c:pt>
                <c:pt idx="38">
                  <c:v>2.1051087241288968</c:v>
                </c:pt>
                <c:pt idx="39">
                  <c:v>2.1628294472098508</c:v>
                </c:pt>
                <c:pt idx="40">
                  <c:v>2.8430285564579512</c:v>
                </c:pt>
                <c:pt idx="41">
                  <c:v>2.2307361802462675</c:v>
                </c:pt>
                <c:pt idx="42">
                  <c:v>2.1956510348441185</c:v>
                </c:pt>
                <c:pt idx="43">
                  <c:v>1.9025203039035889</c:v>
                </c:pt>
                <c:pt idx="44">
                  <c:v>2.3620225307833378</c:v>
                </c:pt>
                <c:pt idx="45">
                  <c:v>2.1062405030128373</c:v>
                </c:pt>
                <c:pt idx="46">
                  <c:v>1.6908776526067593</c:v>
                </c:pt>
                <c:pt idx="47">
                  <c:v>1.9262876604663346</c:v>
                </c:pt>
                <c:pt idx="48">
                  <c:v>1.8923342939481265</c:v>
                </c:pt>
                <c:pt idx="49">
                  <c:v>1.6942729892585799</c:v>
                </c:pt>
                <c:pt idx="50">
                  <c:v>1.4384909614880796</c:v>
                </c:pt>
                <c:pt idx="51">
                  <c:v>1.8979931883678278</c:v>
                </c:pt>
                <c:pt idx="52">
                  <c:v>1.376243122871365</c:v>
                </c:pt>
                <c:pt idx="53">
                  <c:v>2.437851716007335</c:v>
                </c:pt>
                <c:pt idx="54">
                  <c:v>1.6931412103746397</c:v>
                </c:pt>
                <c:pt idx="55">
                  <c:v>1.5414828399266436</c:v>
                </c:pt>
                <c:pt idx="56">
                  <c:v>1.2823054755043228</c:v>
                </c:pt>
                <c:pt idx="57">
                  <c:v>1.5233743777835997</c:v>
                </c:pt>
                <c:pt idx="58">
                  <c:v>1.3671888917998427</c:v>
                </c:pt>
                <c:pt idx="59">
                  <c:v>1.4384909614880796</c:v>
                </c:pt>
                <c:pt idx="60">
                  <c:v>1.0955619596541786</c:v>
                </c:pt>
                <c:pt idx="61">
                  <c:v>1.2675923500130992</c:v>
                </c:pt>
                <c:pt idx="62">
                  <c:v>1.0831123919308356</c:v>
                </c:pt>
                <c:pt idx="63">
                  <c:v>1.7463348179198324</c:v>
                </c:pt>
                <c:pt idx="64">
                  <c:v>1.6456064972491486</c:v>
                </c:pt>
                <c:pt idx="65">
                  <c:v>1.2936232643437255</c:v>
                </c:pt>
                <c:pt idx="66">
                  <c:v>1.5279014933193606</c:v>
                </c:pt>
                <c:pt idx="67">
                  <c:v>1.2200576368876082</c:v>
                </c:pt>
                <c:pt idx="68">
                  <c:v>1.4090647105056326</c:v>
                </c:pt>
                <c:pt idx="69">
                  <c:v>0.85336127849096144</c:v>
                </c:pt>
                <c:pt idx="70">
                  <c:v>0.72886560125753219</c:v>
                </c:pt>
                <c:pt idx="71">
                  <c:v>1.2008173958606232</c:v>
                </c:pt>
                <c:pt idx="72">
                  <c:v>1.405669373853812</c:v>
                </c:pt>
                <c:pt idx="73">
                  <c:v>1.0491590254126275</c:v>
                </c:pt>
                <c:pt idx="74">
                  <c:v>1.1238564317526853</c:v>
                </c:pt>
                <c:pt idx="75">
                  <c:v>1.4249096148807965</c:v>
                </c:pt>
                <c:pt idx="76">
                  <c:v>1.3434215352370968</c:v>
                </c:pt>
                <c:pt idx="77">
                  <c:v>1.3264448519779932</c:v>
                </c:pt>
                <c:pt idx="78">
                  <c:v>0.78205920880272461</c:v>
                </c:pt>
                <c:pt idx="79">
                  <c:v>1.3751113439874247</c:v>
                </c:pt>
                <c:pt idx="80">
                  <c:v>1.5233743777835997</c:v>
                </c:pt>
                <c:pt idx="81">
                  <c:v>0.95748493581346605</c:v>
                </c:pt>
                <c:pt idx="82">
                  <c:v>0.92466334817919837</c:v>
                </c:pt>
                <c:pt idx="83">
                  <c:v>0.82846214304427579</c:v>
                </c:pt>
                <c:pt idx="84">
                  <c:v>1.2540110034058161</c:v>
                </c:pt>
                <c:pt idx="85">
                  <c:v>0.96201205134922718</c:v>
                </c:pt>
                <c:pt idx="86">
                  <c:v>1.385297353942887</c:v>
                </c:pt>
                <c:pt idx="87">
                  <c:v>1.9466596803772596</c:v>
                </c:pt>
                <c:pt idx="88">
                  <c:v>1.5652501964893897</c:v>
                </c:pt>
                <c:pt idx="89">
                  <c:v>1.3558711029604404</c:v>
                </c:pt>
                <c:pt idx="90">
                  <c:v>1.0706628242074927</c:v>
                </c:pt>
                <c:pt idx="91">
                  <c:v>1.9975897301545718</c:v>
                </c:pt>
                <c:pt idx="92">
                  <c:v>1.3954833638983495</c:v>
                </c:pt>
                <c:pt idx="93">
                  <c:v>1.4577312025150644</c:v>
                </c:pt>
                <c:pt idx="94">
                  <c:v>2.4831228713649462</c:v>
                </c:pt>
                <c:pt idx="95">
                  <c:v>1.7893424155095625</c:v>
                </c:pt>
                <c:pt idx="96">
                  <c:v>2.7694629290018331</c:v>
                </c:pt>
                <c:pt idx="97">
                  <c:v>4.2883101912496722</c:v>
                </c:pt>
                <c:pt idx="98">
                  <c:v>3.3444066020434895</c:v>
                </c:pt>
                <c:pt idx="99">
                  <c:v>3.0467487555671995</c:v>
                </c:pt>
                <c:pt idx="100">
                  <c:v>2.532921142258318</c:v>
                </c:pt>
                <c:pt idx="101">
                  <c:v>2.5453707099816603</c:v>
                </c:pt>
                <c:pt idx="102">
                  <c:v>2.2827980089075188</c:v>
                </c:pt>
                <c:pt idx="103">
                  <c:v>2.6200681163217188</c:v>
                </c:pt>
                <c:pt idx="104">
                  <c:v>2.2488446423893111</c:v>
                </c:pt>
                <c:pt idx="105">
                  <c:v>2.098318050825255</c:v>
                </c:pt>
                <c:pt idx="106">
                  <c:v>1.5041341367566152</c:v>
                </c:pt>
                <c:pt idx="107">
                  <c:v>1.851590254126277</c:v>
                </c:pt>
                <c:pt idx="108">
                  <c:v>1.5301650510872409</c:v>
                </c:pt>
                <c:pt idx="109">
                  <c:v>1.7418077023840715</c:v>
                </c:pt>
                <c:pt idx="110">
                  <c:v>1.4973434634529739</c:v>
                </c:pt>
                <c:pt idx="111">
                  <c:v>1.7044589992140424</c:v>
                </c:pt>
                <c:pt idx="112">
                  <c:v>1.5561959654178674</c:v>
                </c:pt>
                <c:pt idx="113">
                  <c:v>1.7214356824731465</c:v>
                </c:pt>
                <c:pt idx="114">
                  <c:v>1.3377626408173959</c:v>
                </c:pt>
                <c:pt idx="115">
                  <c:v>1.6059942363112392</c:v>
                </c:pt>
                <c:pt idx="116">
                  <c:v>1.9738223735918263</c:v>
                </c:pt>
                <c:pt idx="117">
                  <c:v>1.6229709195703432</c:v>
                </c:pt>
                <c:pt idx="118">
                  <c:v>1.3954833638983495</c:v>
                </c:pt>
                <c:pt idx="119">
                  <c:v>1.4226460571129158</c:v>
                </c:pt>
                <c:pt idx="120">
                  <c:v>1.4769714435420487</c:v>
                </c:pt>
                <c:pt idx="121">
                  <c:v>1.3717160073356036</c:v>
                </c:pt>
                <c:pt idx="122">
                  <c:v>1.1951585014409223</c:v>
                </c:pt>
                <c:pt idx="123">
                  <c:v>1.0785852763950747</c:v>
                </c:pt>
                <c:pt idx="124">
                  <c:v>1.1193293162169247</c:v>
                </c:pt>
                <c:pt idx="125">
                  <c:v>0.52061828661252296</c:v>
                </c:pt>
                <c:pt idx="126">
                  <c:v>0.94843070474194413</c:v>
                </c:pt>
                <c:pt idx="127">
                  <c:v>1.2087398480482054</c:v>
                </c:pt>
                <c:pt idx="128">
                  <c:v>1.1634686926905946</c:v>
                </c:pt>
                <c:pt idx="129">
                  <c:v>0.89976421273251239</c:v>
                </c:pt>
                <c:pt idx="130">
                  <c:v>0.98577940791197272</c:v>
                </c:pt>
                <c:pt idx="131">
                  <c:v>1.1713911448781766</c:v>
                </c:pt>
                <c:pt idx="132">
                  <c:v>0.57041655750589471</c:v>
                </c:pt>
                <c:pt idx="133">
                  <c:v>0.57720723080953629</c:v>
                </c:pt>
                <c:pt idx="134">
                  <c:v>1.1736547026460569</c:v>
                </c:pt>
                <c:pt idx="135">
                  <c:v>1.0435001309929264</c:v>
                </c:pt>
                <c:pt idx="136">
                  <c:v>0.82053969085669376</c:v>
                </c:pt>
                <c:pt idx="137">
                  <c:v>0.46855645795127054</c:v>
                </c:pt>
                <c:pt idx="138">
                  <c:v>1.4464134136756615</c:v>
                </c:pt>
                <c:pt idx="139">
                  <c:v>2.1707518993974326</c:v>
                </c:pt>
                <c:pt idx="140">
                  <c:v>1.1057479696096408</c:v>
                </c:pt>
                <c:pt idx="141">
                  <c:v>1.3422897563531566</c:v>
                </c:pt>
                <c:pt idx="142">
                  <c:v>0.87033796175006561</c:v>
                </c:pt>
                <c:pt idx="143">
                  <c:v>2.6936337437778359</c:v>
                </c:pt>
                <c:pt idx="144">
                  <c:v>1.8085826565365473</c:v>
                </c:pt>
                <c:pt idx="145">
                  <c:v>1.2992821587634271</c:v>
                </c:pt>
                <c:pt idx="146">
                  <c:v>1.0219963321980612</c:v>
                </c:pt>
                <c:pt idx="147">
                  <c:v>1.1351742205920881</c:v>
                </c:pt>
                <c:pt idx="148">
                  <c:v>1.0808488341629552</c:v>
                </c:pt>
                <c:pt idx="149">
                  <c:v>0.63945506942625097</c:v>
                </c:pt>
                <c:pt idx="150">
                  <c:v>1.1068797484935813</c:v>
                </c:pt>
                <c:pt idx="151">
                  <c:v>7.49577154833639</c:v>
                </c:pt>
                <c:pt idx="152">
                  <c:v>17.849284778621954</c:v>
                </c:pt>
                <c:pt idx="153">
                  <c:v>10.298056064972492</c:v>
                </c:pt>
                <c:pt idx="154">
                  <c:v>6.3877600209588667</c:v>
                </c:pt>
                <c:pt idx="155">
                  <c:v>4.6855645795127066</c:v>
                </c:pt>
                <c:pt idx="156">
                  <c:v>3.7801414723604925</c:v>
                </c:pt>
                <c:pt idx="157">
                  <c:v>3.2357558291852242</c:v>
                </c:pt>
                <c:pt idx="158">
                  <c:v>2.807943411055803</c:v>
                </c:pt>
                <c:pt idx="159">
                  <c:v>2.3586271941315169</c:v>
                </c:pt>
                <c:pt idx="160">
                  <c:v>2.3020382499345033</c:v>
                </c:pt>
                <c:pt idx="161">
                  <c:v>2.5759287398480488</c:v>
                </c:pt>
                <c:pt idx="162">
                  <c:v>2.1639612260937908</c:v>
                </c:pt>
                <c:pt idx="163">
                  <c:v>1.9579774692166623</c:v>
                </c:pt>
                <c:pt idx="164">
                  <c:v>1.9115745349751116</c:v>
                </c:pt>
                <c:pt idx="165">
                  <c:v>1.7927377521613832</c:v>
                </c:pt>
                <c:pt idx="166">
                  <c:v>1.5709090909090913</c:v>
                </c:pt>
                <c:pt idx="167">
                  <c:v>1.6761645271155357</c:v>
                </c:pt>
                <c:pt idx="168">
                  <c:v>5.8286612522923766</c:v>
                </c:pt>
                <c:pt idx="169">
                  <c:v>2.8339743253864285</c:v>
                </c:pt>
                <c:pt idx="170">
                  <c:v>2.393712339533665</c:v>
                </c:pt>
                <c:pt idx="171">
                  <c:v>1.7757610689022794</c:v>
                </c:pt>
                <c:pt idx="172">
                  <c:v>2.5963007597589729</c:v>
                </c:pt>
                <c:pt idx="173">
                  <c:v>3.6341419963321981</c:v>
                </c:pt>
                <c:pt idx="174">
                  <c:v>2.4152161383285304</c:v>
                </c:pt>
                <c:pt idx="175">
                  <c:v>2.0881320408697932</c:v>
                </c:pt>
                <c:pt idx="176">
                  <c:v>1.7780246266701598</c:v>
                </c:pt>
                <c:pt idx="177">
                  <c:v>1.6637149593921927</c:v>
                </c:pt>
                <c:pt idx="178">
                  <c:v>1.4690489913544671</c:v>
                </c:pt>
                <c:pt idx="179">
                  <c:v>1.7067225569819229</c:v>
                </c:pt>
                <c:pt idx="180">
                  <c:v>1.4283049515326169</c:v>
                </c:pt>
                <c:pt idx="181">
                  <c:v>1.3977469216662299</c:v>
                </c:pt>
                <c:pt idx="182">
                  <c:v>1.9115745349751116</c:v>
                </c:pt>
                <c:pt idx="183">
                  <c:v>1.8945978517160069</c:v>
                </c:pt>
                <c:pt idx="184">
                  <c:v>1.4758396646581085</c:v>
                </c:pt>
                <c:pt idx="185">
                  <c:v>1.4011422583180511</c:v>
                </c:pt>
                <c:pt idx="186">
                  <c:v>1.986271941315169</c:v>
                </c:pt>
                <c:pt idx="187">
                  <c:v>2.5159444589992139</c:v>
                </c:pt>
                <c:pt idx="188">
                  <c:v>5.4902593659942367</c:v>
                </c:pt>
                <c:pt idx="189">
                  <c:v>10.066041393764737</c:v>
                </c:pt>
                <c:pt idx="190">
                  <c:v>3.4417395860623525</c:v>
                </c:pt>
                <c:pt idx="191">
                  <c:v>3.1078648152999744</c:v>
                </c:pt>
                <c:pt idx="192">
                  <c:v>2.6427036940005242</c:v>
                </c:pt>
                <c:pt idx="193">
                  <c:v>1.8029237621168457</c:v>
                </c:pt>
                <c:pt idx="194">
                  <c:v>1.7893424155095625</c:v>
                </c:pt>
                <c:pt idx="195">
                  <c:v>1.6739009693476552</c:v>
                </c:pt>
                <c:pt idx="196">
                  <c:v>1.325313073094053</c:v>
                </c:pt>
                <c:pt idx="197">
                  <c:v>1.3264448519779932</c:v>
                </c:pt>
                <c:pt idx="198">
                  <c:v>1.3626617762640818</c:v>
                </c:pt>
                <c:pt idx="199">
                  <c:v>1.2755148022006808</c:v>
                </c:pt>
                <c:pt idx="200">
                  <c:v>0.75376473670421795</c:v>
                </c:pt>
                <c:pt idx="201">
                  <c:v>1.791605973277443</c:v>
                </c:pt>
                <c:pt idx="202">
                  <c:v>1.1793135970657584</c:v>
                </c:pt>
                <c:pt idx="203">
                  <c:v>3.0139271679329318</c:v>
                </c:pt>
                <c:pt idx="204">
                  <c:v>2.6800523971705528</c:v>
                </c:pt>
                <c:pt idx="205">
                  <c:v>1.2562745611736965</c:v>
                </c:pt>
                <c:pt idx="206">
                  <c:v>3.7201571915116576</c:v>
                </c:pt>
                <c:pt idx="207">
                  <c:v>6.2338380927429906</c:v>
                </c:pt>
                <c:pt idx="208">
                  <c:v>4.9424783861671484</c:v>
                </c:pt>
                <c:pt idx="209">
                  <c:v>4.2871784123657326</c:v>
                </c:pt>
                <c:pt idx="210">
                  <c:v>3.065988996594184</c:v>
                </c:pt>
                <c:pt idx="211">
                  <c:v>3.8152266177626415</c:v>
                </c:pt>
                <c:pt idx="212">
                  <c:v>4.0212103746397698</c:v>
                </c:pt>
                <c:pt idx="213">
                  <c:v>3.0297720723080954</c:v>
                </c:pt>
                <c:pt idx="214">
                  <c:v>2.9188577416819488</c:v>
                </c:pt>
                <c:pt idx="215">
                  <c:v>4.6097353942887072</c:v>
                </c:pt>
                <c:pt idx="216">
                  <c:v>4.9436101650510871</c:v>
                </c:pt>
                <c:pt idx="217">
                  <c:v>3.9521718627194136</c:v>
                </c:pt>
                <c:pt idx="218">
                  <c:v>3.044485197799319</c:v>
                </c:pt>
                <c:pt idx="219">
                  <c:v>2.9392297615928733</c:v>
                </c:pt>
                <c:pt idx="220">
                  <c:v>2.214891275871103</c:v>
                </c:pt>
                <c:pt idx="221">
                  <c:v>5.875064186533927</c:v>
                </c:pt>
                <c:pt idx="222">
                  <c:v>3.0784385643175267</c:v>
                </c:pt>
                <c:pt idx="223">
                  <c:v>2.1413256484149854</c:v>
                </c:pt>
                <c:pt idx="224">
                  <c:v>2.7524862457427299</c:v>
                </c:pt>
                <c:pt idx="225">
                  <c:v>4.6934870317002879</c:v>
                </c:pt>
                <c:pt idx="226">
                  <c:v>3.4971967513754256</c:v>
                </c:pt>
                <c:pt idx="227">
                  <c:v>4.1626827351323028</c:v>
                </c:pt>
                <c:pt idx="228">
                  <c:v>17.432790149331936</c:v>
                </c:pt>
                <c:pt idx="229">
                  <c:v>12.322808488341627</c:v>
                </c:pt>
                <c:pt idx="230">
                  <c:v>6.6605187319884722</c:v>
                </c:pt>
                <c:pt idx="231">
                  <c:v>6.4556667539952839</c:v>
                </c:pt>
                <c:pt idx="232">
                  <c:v>4.2305894681687191</c:v>
                </c:pt>
                <c:pt idx="233">
                  <c:v>3.638669111867959</c:v>
                </c:pt>
                <c:pt idx="234">
                  <c:v>3.2459418391406865</c:v>
                </c:pt>
                <c:pt idx="235">
                  <c:v>3.1802986638721511</c:v>
                </c:pt>
                <c:pt idx="236">
                  <c:v>2.7196646581084627</c:v>
                </c:pt>
                <c:pt idx="237">
                  <c:v>2.7004244170814777</c:v>
                </c:pt>
                <c:pt idx="238">
                  <c:v>2.4503012837306786</c:v>
                </c:pt>
                <c:pt idx="239">
                  <c:v>2.1832014671207749</c:v>
                </c:pt>
                <c:pt idx="240">
                  <c:v>1.9466596803772596</c:v>
                </c:pt>
                <c:pt idx="241">
                  <c:v>3.5651034844118419</c:v>
                </c:pt>
                <c:pt idx="242">
                  <c:v>7.0724862457427298</c:v>
                </c:pt>
                <c:pt idx="243">
                  <c:v>5.2695624836258856</c:v>
                </c:pt>
                <c:pt idx="244">
                  <c:v>3.0614618810584227</c:v>
                </c:pt>
                <c:pt idx="245">
                  <c:v>2.9290437516374115</c:v>
                </c:pt>
                <c:pt idx="246">
                  <c:v>2.6494943673041655</c:v>
                </c:pt>
                <c:pt idx="247">
                  <c:v>3.2018024626670152</c:v>
                </c:pt>
                <c:pt idx="248">
                  <c:v>2.6472308095362851</c:v>
                </c:pt>
                <c:pt idx="249">
                  <c:v>1.968163479172125</c:v>
                </c:pt>
                <c:pt idx="250">
                  <c:v>2.7468273513230286</c:v>
                </c:pt>
                <c:pt idx="251">
                  <c:v>4.965113963845952</c:v>
                </c:pt>
                <c:pt idx="252">
                  <c:v>4.7613937647367042</c:v>
                </c:pt>
                <c:pt idx="253">
                  <c:v>6.5518679591302069</c:v>
                </c:pt>
                <c:pt idx="254">
                  <c:v>5.5706156667539952</c:v>
                </c:pt>
                <c:pt idx="255">
                  <c:v>3.7348703170028816</c:v>
                </c:pt>
                <c:pt idx="256">
                  <c:v>3.2040660204348965</c:v>
                </c:pt>
                <c:pt idx="257">
                  <c:v>2.2137594969871626</c:v>
                </c:pt>
                <c:pt idx="258">
                  <c:v>2.5170762378831535</c:v>
                </c:pt>
                <c:pt idx="259">
                  <c:v>3.9623578726748754</c:v>
                </c:pt>
                <c:pt idx="260">
                  <c:v>13.959360754519258</c:v>
                </c:pt>
                <c:pt idx="261">
                  <c:v>9.4628032486245743</c:v>
                </c:pt>
                <c:pt idx="262">
                  <c:v>5.8094210112653908</c:v>
                </c:pt>
                <c:pt idx="263">
                  <c:v>4.8157191511658368</c:v>
                </c:pt>
                <c:pt idx="264">
                  <c:v>4.0857217710243647</c:v>
                </c:pt>
                <c:pt idx="265">
                  <c:v>3.9702803248624567</c:v>
                </c:pt>
                <c:pt idx="266">
                  <c:v>3.1667173172648675</c:v>
                </c:pt>
                <c:pt idx="267">
                  <c:v>3.2459418391406865</c:v>
                </c:pt>
                <c:pt idx="268">
                  <c:v>2.9743149069950228</c:v>
                </c:pt>
                <c:pt idx="269">
                  <c:v>9.6631281110819991</c:v>
                </c:pt>
                <c:pt idx="270">
                  <c:v>122.87044275609119</c:v>
                </c:pt>
                <c:pt idx="271">
                  <c:v>35.198323290542312</c:v>
                </c:pt>
                <c:pt idx="272">
                  <c:v>19.794812680115275</c:v>
                </c:pt>
                <c:pt idx="273">
                  <c:v>14.022740372019911</c:v>
                </c:pt>
                <c:pt idx="274">
                  <c:v>11.410594707885775</c:v>
                </c:pt>
                <c:pt idx="275">
                  <c:v>9.5397642127325142</c:v>
                </c:pt>
                <c:pt idx="276">
                  <c:v>8.311784123657322</c:v>
                </c:pt>
                <c:pt idx="277">
                  <c:v>7.4052292376211684</c:v>
                </c:pt>
                <c:pt idx="278">
                  <c:v>6.626565365470265</c:v>
                </c:pt>
                <c:pt idx="279">
                  <c:v>5.9633429394812669</c:v>
                </c:pt>
                <c:pt idx="280">
                  <c:v>5.4291433062614622</c:v>
                </c:pt>
                <c:pt idx="281">
                  <c:v>4.7602619858527655</c:v>
                </c:pt>
                <c:pt idx="282">
                  <c:v>5.0137804558553842</c:v>
                </c:pt>
                <c:pt idx="283">
                  <c:v>5.7019020172910659</c:v>
                </c:pt>
                <c:pt idx="284">
                  <c:v>5.6339952842546506</c:v>
                </c:pt>
                <c:pt idx="285">
                  <c:v>4.6402934241550957</c:v>
                </c:pt>
                <c:pt idx="286">
                  <c:v>3.8933193607545191</c:v>
                </c:pt>
                <c:pt idx="287">
                  <c:v>3.9680167670945781</c:v>
                </c:pt>
                <c:pt idx="288">
                  <c:v>4.4252554362064451</c:v>
                </c:pt>
                <c:pt idx="289">
                  <c:v>3.7880639245480738</c:v>
                </c:pt>
                <c:pt idx="290">
                  <c:v>4.6561383285302593</c:v>
                </c:pt>
                <c:pt idx="291">
                  <c:v>4.2939690856693726</c:v>
                </c:pt>
                <c:pt idx="292">
                  <c:v>2.8373696620382498</c:v>
                </c:pt>
                <c:pt idx="293">
                  <c:v>2.908671731726487</c:v>
                </c:pt>
                <c:pt idx="294">
                  <c:v>2.6574168194917474</c:v>
                </c:pt>
                <c:pt idx="295">
                  <c:v>2.6098821063662561</c:v>
                </c:pt>
                <c:pt idx="296">
                  <c:v>2.8634005763688761</c:v>
                </c:pt>
                <c:pt idx="297">
                  <c:v>2.5136809012313339</c:v>
                </c:pt>
                <c:pt idx="298">
                  <c:v>2.2816662300235788</c:v>
                </c:pt>
                <c:pt idx="299">
                  <c:v>2.0292795389048992</c:v>
                </c:pt>
                <c:pt idx="300">
                  <c:v>2.1843332460047158</c:v>
                </c:pt>
                <c:pt idx="301">
                  <c:v>2.1865968037725962</c:v>
                </c:pt>
                <c:pt idx="302">
                  <c:v>2.2511082001571916</c:v>
                </c:pt>
                <c:pt idx="303">
                  <c:v>1.9919308357348704</c:v>
                </c:pt>
                <c:pt idx="304">
                  <c:v>1.8764893895729631</c:v>
                </c:pt>
                <c:pt idx="305">
                  <c:v>1.9228923238145137</c:v>
                </c:pt>
                <c:pt idx="306">
                  <c:v>2.1232171862719418</c:v>
                </c:pt>
                <c:pt idx="307">
                  <c:v>1.8979931883678278</c:v>
                </c:pt>
                <c:pt idx="308">
                  <c:v>3.2538642913282683</c:v>
                </c:pt>
                <c:pt idx="309">
                  <c:v>3.5039874246790679</c:v>
                </c:pt>
                <c:pt idx="310">
                  <c:v>3.5775530521351846</c:v>
                </c:pt>
                <c:pt idx="311">
                  <c:v>2.6211998952056588</c:v>
                </c:pt>
                <c:pt idx="312">
                  <c:v>2.0507833376997642</c:v>
                </c:pt>
                <c:pt idx="313">
                  <c:v>1.7587843856431753</c:v>
                </c:pt>
                <c:pt idx="314">
                  <c:v>1.7112496725176838</c:v>
                </c:pt>
                <c:pt idx="315">
                  <c:v>1.9262876604663346</c:v>
                </c:pt>
                <c:pt idx="316">
                  <c:v>24.448687450877653</c:v>
                </c:pt>
                <c:pt idx="317">
                  <c:v>224.52455855383809</c:v>
                </c:pt>
                <c:pt idx="318">
                  <c:v>334.63532617238661</c:v>
                </c:pt>
                <c:pt idx="319">
                  <c:v>156.25678805344512</c:v>
                </c:pt>
                <c:pt idx="320">
                  <c:v>54.810919570343202</c:v>
                </c:pt>
                <c:pt idx="321">
                  <c:v>32.280597327744303</c:v>
                </c:pt>
                <c:pt idx="322">
                  <c:v>23.800178150379878</c:v>
                </c:pt>
                <c:pt idx="323">
                  <c:v>18.944846738276134</c:v>
                </c:pt>
                <c:pt idx="324">
                  <c:v>15.986376735656275</c:v>
                </c:pt>
                <c:pt idx="325">
                  <c:v>13.505517422059208</c:v>
                </c:pt>
                <c:pt idx="326">
                  <c:v>12.419009693476552</c:v>
                </c:pt>
                <c:pt idx="327">
                  <c:v>12.867194131516898</c:v>
                </c:pt>
                <c:pt idx="328">
                  <c:v>10.584396122609379</c:v>
                </c:pt>
                <c:pt idx="329">
                  <c:v>9.3462300235787268</c:v>
                </c:pt>
                <c:pt idx="330">
                  <c:v>7.7594760282944737</c:v>
                </c:pt>
                <c:pt idx="331">
                  <c:v>11.458129421011265</c:v>
                </c:pt>
                <c:pt idx="332">
                  <c:v>174.49766832591041</c:v>
                </c:pt>
                <c:pt idx="333">
                  <c:v>99.421116059732768</c:v>
                </c:pt>
                <c:pt idx="334">
                  <c:v>46.915630075975898</c:v>
                </c:pt>
                <c:pt idx="335">
                  <c:v>29.643552528163479</c:v>
                </c:pt>
                <c:pt idx="336">
                  <c:v>19.489232381451401</c:v>
                </c:pt>
                <c:pt idx="337">
                  <c:v>17.610479434110559</c:v>
                </c:pt>
                <c:pt idx="338">
                  <c:v>14.99607021220854</c:v>
                </c:pt>
                <c:pt idx="339">
                  <c:v>14.270599947602832</c:v>
                </c:pt>
                <c:pt idx="340">
                  <c:v>14.331716007335601</c:v>
                </c:pt>
                <c:pt idx="341">
                  <c:v>11.660717841236574</c:v>
                </c:pt>
                <c:pt idx="342">
                  <c:v>10.010584228451664</c:v>
                </c:pt>
                <c:pt idx="343">
                  <c:v>9.8261042703694006</c:v>
                </c:pt>
                <c:pt idx="344">
                  <c:v>9.0666806392454813</c:v>
                </c:pt>
                <c:pt idx="345">
                  <c:v>7.6395074665968039</c:v>
                </c:pt>
                <c:pt idx="346">
                  <c:v>7.421074141996332</c:v>
                </c:pt>
                <c:pt idx="347">
                  <c:v>6.8653707099816614</c:v>
                </c:pt>
                <c:pt idx="348">
                  <c:v>6.6107204610951005</c:v>
                </c:pt>
                <c:pt idx="349">
                  <c:v>5.4936547026460572</c:v>
                </c:pt>
                <c:pt idx="350">
                  <c:v>6.0018234215352368</c:v>
                </c:pt>
                <c:pt idx="351">
                  <c:v>6.408132040869793</c:v>
                </c:pt>
                <c:pt idx="352">
                  <c:v>5.9293895729630597</c:v>
                </c:pt>
                <c:pt idx="353">
                  <c:v>4.988881320408697</c:v>
                </c:pt>
                <c:pt idx="354">
                  <c:v>4.057427298925858</c:v>
                </c:pt>
                <c:pt idx="355">
                  <c:v>4.4003563007597588</c:v>
                </c:pt>
                <c:pt idx="356">
                  <c:v>4.9956719937123397</c:v>
                </c:pt>
                <c:pt idx="357">
                  <c:v>3.2119884726224783</c:v>
                </c:pt>
                <c:pt idx="358">
                  <c:v>3.2119884726224783</c:v>
                </c:pt>
                <c:pt idx="359">
                  <c:v>3.5130416557505888</c:v>
                </c:pt>
                <c:pt idx="360">
                  <c:v>4.1592873984804823</c:v>
                </c:pt>
                <c:pt idx="361">
                  <c:v>2.9912915902541264</c:v>
                </c:pt>
                <c:pt idx="362">
                  <c:v>2.5804558553838093</c:v>
                </c:pt>
                <c:pt idx="363">
                  <c:v>3.0331674089599163</c:v>
                </c:pt>
                <c:pt idx="364">
                  <c:v>3.3783599685616976</c:v>
                </c:pt>
                <c:pt idx="365">
                  <c:v>2.575928739848048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6AA-4D50-ADDE-127B618046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2013090512"/>
        <c:axId val="2013090928"/>
      </c:barChart>
      <c:lineChart>
        <c:grouping val="standard"/>
        <c:varyColors val="0"/>
        <c:ser>
          <c:idx val="2"/>
          <c:order val="2"/>
          <c:tx>
            <c:strRef>
              <c:f>'Taiwan (2)'!$AT$14</c:f>
              <c:strCache>
                <c:ptCount val="1"/>
                <c:pt idx="0">
                  <c:v>Daily abstraction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'Taiwan (2)'!$J$3:$J$368</c:f>
              <c:numCache>
                <c:formatCode>General</c:formatCode>
                <c:ptCount val="366"/>
                <c:pt idx="0">
                  <c:v>8.3536285040607794</c:v>
                </c:pt>
                <c:pt idx="1">
                  <c:v>-2.4820434896515589</c:v>
                </c:pt>
                <c:pt idx="2">
                  <c:v>-4.2205108724128904</c:v>
                </c:pt>
                <c:pt idx="3">
                  <c:v>-3.3596463190987693</c:v>
                </c:pt>
                <c:pt idx="4">
                  <c:v>1.9131307309405301</c:v>
                </c:pt>
                <c:pt idx="5">
                  <c:v>13.541168456903328</c:v>
                </c:pt>
                <c:pt idx="6">
                  <c:v>-5.6237568771286357</c:v>
                </c:pt>
                <c:pt idx="7">
                  <c:v>-1.091996332198061</c:v>
                </c:pt>
                <c:pt idx="8">
                  <c:v>-3.4016269321456645</c:v>
                </c:pt>
                <c:pt idx="9">
                  <c:v>-3.750110034058161</c:v>
                </c:pt>
                <c:pt idx="10">
                  <c:v>-3.6188236835210894</c:v>
                </c:pt>
                <c:pt idx="11">
                  <c:v>-3.5390725700812156</c:v>
                </c:pt>
                <c:pt idx="12">
                  <c:v>-2.7977574011003399</c:v>
                </c:pt>
                <c:pt idx="13">
                  <c:v>-3.1225779407911971</c:v>
                </c:pt>
                <c:pt idx="14">
                  <c:v>-2.6551532617238673</c:v>
                </c:pt>
                <c:pt idx="15">
                  <c:v>-2.9675242336913801</c:v>
                </c:pt>
                <c:pt idx="16">
                  <c:v>-2.4333246004715745</c:v>
                </c:pt>
                <c:pt idx="17">
                  <c:v>-1.4121771024364684</c:v>
                </c:pt>
                <c:pt idx="18">
                  <c:v>-2.4258973015457164</c:v>
                </c:pt>
                <c:pt idx="19">
                  <c:v>-2.5408435944458998</c:v>
                </c:pt>
                <c:pt idx="20">
                  <c:v>-1.4243018077023843</c:v>
                </c:pt>
                <c:pt idx="21">
                  <c:v>-2.0041603353418918</c:v>
                </c:pt>
                <c:pt idx="22">
                  <c:v>-0.45952580560649725</c:v>
                </c:pt>
                <c:pt idx="23">
                  <c:v>-1.3023447733822373</c:v>
                </c:pt>
                <c:pt idx="24">
                  <c:v>3.5274849358134652</c:v>
                </c:pt>
                <c:pt idx="25">
                  <c:v>37.733400576368879</c:v>
                </c:pt>
                <c:pt idx="26">
                  <c:v>24.595014409221893</c:v>
                </c:pt>
                <c:pt idx="27">
                  <c:v>-11.99852239979041</c:v>
                </c:pt>
                <c:pt idx="28">
                  <c:v>-9.1117186271941311</c:v>
                </c:pt>
                <c:pt idx="29">
                  <c:v>-6.5869531045323555</c:v>
                </c:pt>
                <c:pt idx="30">
                  <c:v>-5.4200890751899395</c:v>
                </c:pt>
                <c:pt idx="31">
                  <c:v>-4.3516898087503275</c:v>
                </c:pt>
                <c:pt idx="32">
                  <c:v>-4.2588839402672258</c:v>
                </c:pt>
                <c:pt idx="33">
                  <c:v>-3.5854440660204348</c:v>
                </c:pt>
                <c:pt idx="34">
                  <c:v>-2.9007492795389047</c:v>
                </c:pt>
                <c:pt idx="35">
                  <c:v>-2.9833691380665446</c:v>
                </c:pt>
                <c:pt idx="36">
                  <c:v>-2.9442834686926909</c:v>
                </c:pt>
                <c:pt idx="37">
                  <c:v>-2.6257270107414201</c:v>
                </c:pt>
                <c:pt idx="38">
                  <c:v>-2.1051087241288968</c:v>
                </c:pt>
                <c:pt idx="39">
                  <c:v>-2.1628294472098508</c:v>
                </c:pt>
                <c:pt idx="40">
                  <c:v>-2.8430285564579512</c:v>
                </c:pt>
                <c:pt idx="41">
                  <c:v>-2.2307361802462675</c:v>
                </c:pt>
                <c:pt idx="42">
                  <c:v>-2.1956510348441185</c:v>
                </c:pt>
                <c:pt idx="43">
                  <c:v>-1.9025203039035889</c:v>
                </c:pt>
                <c:pt idx="44">
                  <c:v>-2.3620225307833378</c:v>
                </c:pt>
                <c:pt idx="45">
                  <c:v>-2.1062405030128373</c:v>
                </c:pt>
                <c:pt idx="46">
                  <c:v>-1.6908776526067593</c:v>
                </c:pt>
                <c:pt idx="47">
                  <c:v>-1.9262876604663346</c:v>
                </c:pt>
                <c:pt idx="48">
                  <c:v>-1.8423342939481264</c:v>
                </c:pt>
                <c:pt idx="49">
                  <c:v>-1.6942729892585799</c:v>
                </c:pt>
                <c:pt idx="50">
                  <c:v>-1.4384909614880796</c:v>
                </c:pt>
                <c:pt idx="51">
                  <c:v>-1.8979931883678278</c:v>
                </c:pt>
                <c:pt idx="52">
                  <c:v>-0.51624312287136498</c:v>
                </c:pt>
                <c:pt idx="53">
                  <c:v>14.742148283992664</c:v>
                </c:pt>
                <c:pt idx="54">
                  <c:v>-1.6931412103746397</c:v>
                </c:pt>
                <c:pt idx="55">
                  <c:v>-1.3914828399266437</c:v>
                </c:pt>
                <c:pt idx="56">
                  <c:v>-1.2823054755043228</c:v>
                </c:pt>
                <c:pt idx="57">
                  <c:v>-1.5233743777835997</c:v>
                </c:pt>
                <c:pt idx="58">
                  <c:v>-1.3671888917998427</c:v>
                </c:pt>
                <c:pt idx="59">
                  <c:v>-1.3184909614880795</c:v>
                </c:pt>
                <c:pt idx="60">
                  <c:v>-1.0955619596541786</c:v>
                </c:pt>
                <c:pt idx="61">
                  <c:v>-1.2675923500130992</c:v>
                </c:pt>
                <c:pt idx="62">
                  <c:v>-1.0831123919308356</c:v>
                </c:pt>
                <c:pt idx="63">
                  <c:v>-1.7263348179198323</c:v>
                </c:pt>
                <c:pt idx="64">
                  <c:v>-1.6456064972491486</c:v>
                </c:pt>
                <c:pt idx="65">
                  <c:v>-1.1736232643437257</c:v>
                </c:pt>
                <c:pt idx="66">
                  <c:v>-1.5279014933193606</c:v>
                </c:pt>
                <c:pt idx="67">
                  <c:v>-1.2200576368876082</c:v>
                </c:pt>
                <c:pt idx="68">
                  <c:v>-1.4090647105056326</c:v>
                </c:pt>
                <c:pt idx="69">
                  <c:v>-0.85336127849096144</c:v>
                </c:pt>
                <c:pt idx="70">
                  <c:v>-0.72886560125753219</c:v>
                </c:pt>
                <c:pt idx="71">
                  <c:v>-1.2008173958606232</c:v>
                </c:pt>
                <c:pt idx="72">
                  <c:v>-1.405669373853812</c:v>
                </c:pt>
                <c:pt idx="73">
                  <c:v>2.6808409745873725</c:v>
                </c:pt>
                <c:pt idx="74">
                  <c:v>1.4161435682473147</c:v>
                </c:pt>
                <c:pt idx="75">
                  <c:v>2.4250903851192036</c:v>
                </c:pt>
                <c:pt idx="76">
                  <c:v>0.23657846476290323</c:v>
                </c:pt>
                <c:pt idx="77">
                  <c:v>-1.1764448519779933</c:v>
                </c:pt>
                <c:pt idx="78">
                  <c:v>-0.66205920880272462</c:v>
                </c:pt>
                <c:pt idx="79">
                  <c:v>-1.3551113439874247</c:v>
                </c:pt>
                <c:pt idx="80">
                  <c:v>-1.5233743777835997</c:v>
                </c:pt>
                <c:pt idx="81">
                  <c:v>-0.95748493581346605</c:v>
                </c:pt>
                <c:pt idx="82">
                  <c:v>-0.92466334817919837</c:v>
                </c:pt>
                <c:pt idx="83">
                  <c:v>-0.82846214304427579</c:v>
                </c:pt>
                <c:pt idx="84">
                  <c:v>-1.1240110034058159</c:v>
                </c:pt>
                <c:pt idx="85">
                  <c:v>2.967987948650773</c:v>
                </c:pt>
                <c:pt idx="86">
                  <c:v>16.65470264605711</c:v>
                </c:pt>
                <c:pt idx="87">
                  <c:v>-0.13665968037725951</c:v>
                </c:pt>
                <c:pt idx="88">
                  <c:v>-1.3052501964893897</c:v>
                </c:pt>
                <c:pt idx="89">
                  <c:v>0.84412889703955973</c:v>
                </c:pt>
                <c:pt idx="90">
                  <c:v>-0.85066282420749273</c:v>
                </c:pt>
                <c:pt idx="91">
                  <c:v>7.2624102698454278</c:v>
                </c:pt>
                <c:pt idx="92">
                  <c:v>-0.93548336389834952</c:v>
                </c:pt>
                <c:pt idx="93">
                  <c:v>0.99226879748493579</c:v>
                </c:pt>
                <c:pt idx="94">
                  <c:v>10.796877128635053</c:v>
                </c:pt>
                <c:pt idx="95">
                  <c:v>0.96065758449043748</c:v>
                </c:pt>
                <c:pt idx="96">
                  <c:v>16.260537070998168</c:v>
                </c:pt>
                <c:pt idx="97">
                  <c:v>-1.0583101912496722</c:v>
                </c:pt>
                <c:pt idx="98">
                  <c:v>6.5555933979565104</c:v>
                </c:pt>
                <c:pt idx="99">
                  <c:v>-1.2867487555671995</c:v>
                </c:pt>
                <c:pt idx="100">
                  <c:v>-1.592921142258318</c:v>
                </c:pt>
                <c:pt idx="101">
                  <c:v>-2.4953707099816604</c:v>
                </c:pt>
                <c:pt idx="102">
                  <c:v>0.65720199109248112</c:v>
                </c:pt>
                <c:pt idx="103">
                  <c:v>-0.94006811632171883</c:v>
                </c:pt>
                <c:pt idx="104">
                  <c:v>-2.2088446423893111</c:v>
                </c:pt>
                <c:pt idx="105">
                  <c:v>-1.6783180508252551</c:v>
                </c:pt>
                <c:pt idx="106">
                  <c:v>-1.4541341367566152</c:v>
                </c:pt>
                <c:pt idx="107">
                  <c:v>-1.851590254126277</c:v>
                </c:pt>
                <c:pt idx="108">
                  <c:v>-1.1901650510872408</c:v>
                </c:pt>
                <c:pt idx="109">
                  <c:v>-0.35180770238407155</c:v>
                </c:pt>
                <c:pt idx="110">
                  <c:v>-1.0373434634529739</c:v>
                </c:pt>
                <c:pt idx="111">
                  <c:v>-1.7044589992140424</c:v>
                </c:pt>
                <c:pt idx="112">
                  <c:v>-1.3961959654178675</c:v>
                </c:pt>
                <c:pt idx="113">
                  <c:v>-1.7214356824731465</c:v>
                </c:pt>
                <c:pt idx="114">
                  <c:v>10.382237359182605</c:v>
                </c:pt>
                <c:pt idx="115">
                  <c:v>-0.20599423631123925</c:v>
                </c:pt>
                <c:pt idx="116">
                  <c:v>-1.5638223735918264</c:v>
                </c:pt>
                <c:pt idx="117">
                  <c:v>2.8870290804296568</c:v>
                </c:pt>
                <c:pt idx="118">
                  <c:v>-1.1854833638983495</c:v>
                </c:pt>
                <c:pt idx="119">
                  <c:v>-1.4226460571129158</c:v>
                </c:pt>
                <c:pt idx="120">
                  <c:v>-1.2469714435420487</c:v>
                </c:pt>
                <c:pt idx="121">
                  <c:v>-0.82171600733560357</c:v>
                </c:pt>
                <c:pt idx="122">
                  <c:v>-1.0451585014409224</c:v>
                </c:pt>
                <c:pt idx="123">
                  <c:v>-1.0785852763950747</c:v>
                </c:pt>
                <c:pt idx="124">
                  <c:v>-1.1193293162169247</c:v>
                </c:pt>
                <c:pt idx="125">
                  <c:v>-0.52061828661252296</c:v>
                </c:pt>
                <c:pt idx="126">
                  <c:v>-0.94843070474194413</c:v>
                </c:pt>
                <c:pt idx="127">
                  <c:v>-1.2087398480482054</c:v>
                </c:pt>
                <c:pt idx="128">
                  <c:v>-1.1634686926905946</c:v>
                </c:pt>
                <c:pt idx="129">
                  <c:v>-0.89976421273251239</c:v>
                </c:pt>
                <c:pt idx="130">
                  <c:v>5.784220592088027</c:v>
                </c:pt>
                <c:pt idx="131">
                  <c:v>-1.1713911448781766</c:v>
                </c:pt>
                <c:pt idx="132">
                  <c:v>-0.42041655750589468</c:v>
                </c:pt>
                <c:pt idx="133">
                  <c:v>-0.40720723080953625</c:v>
                </c:pt>
                <c:pt idx="134">
                  <c:v>5.0663452973539433</c:v>
                </c:pt>
                <c:pt idx="135">
                  <c:v>-0.77350013099292636</c:v>
                </c:pt>
                <c:pt idx="136">
                  <c:v>-0.70053969085669376</c:v>
                </c:pt>
                <c:pt idx="137">
                  <c:v>-0.43855645795127052</c:v>
                </c:pt>
                <c:pt idx="138">
                  <c:v>11.453586586324338</c:v>
                </c:pt>
                <c:pt idx="139">
                  <c:v>3.0592481006025678</c:v>
                </c:pt>
                <c:pt idx="140">
                  <c:v>-1.1057479696096408</c:v>
                </c:pt>
                <c:pt idx="141">
                  <c:v>-1.3422897563531566</c:v>
                </c:pt>
                <c:pt idx="142">
                  <c:v>3.2796620382499349</c:v>
                </c:pt>
                <c:pt idx="143">
                  <c:v>22.976366256222164</c:v>
                </c:pt>
                <c:pt idx="144">
                  <c:v>-1.7885826565365472</c:v>
                </c:pt>
                <c:pt idx="145">
                  <c:v>-1.2992821587634271</c:v>
                </c:pt>
                <c:pt idx="146">
                  <c:v>-0.76199633219806118</c:v>
                </c:pt>
                <c:pt idx="147">
                  <c:v>-1.1351742205920881</c:v>
                </c:pt>
                <c:pt idx="148">
                  <c:v>-1.0808488341629552</c:v>
                </c:pt>
                <c:pt idx="149">
                  <c:v>-0.48945506942625094</c:v>
                </c:pt>
                <c:pt idx="150">
                  <c:v>4.8831202515064192</c:v>
                </c:pt>
                <c:pt idx="151">
                  <c:v>72.804228451663604</c:v>
                </c:pt>
                <c:pt idx="152">
                  <c:v>11.760715221378046</c:v>
                </c:pt>
                <c:pt idx="153">
                  <c:v>-7.5580560649724919</c:v>
                </c:pt>
                <c:pt idx="154">
                  <c:v>-3.5177600209588666</c:v>
                </c:pt>
                <c:pt idx="155">
                  <c:v>-4.3755645795127069</c:v>
                </c:pt>
                <c:pt idx="156">
                  <c:v>-3.7501414723604927</c:v>
                </c:pt>
                <c:pt idx="157">
                  <c:v>-3.2357558291852242</c:v>
                </c:pt>
                <c:pt idx="158">
                  <c:v>-2.807943411055803</c:v>
                </c:pt>
                <c:pt idx="159">
                  <c:v>-2.3586271941315169</c:v>
                </c:pt>
                <c:pt idx="160">
                  <c:v>-0.3620382499345034</c:v>
                </c:pt>
                <c:pt idx="161">
                  <c:v>0.15407126015195116</c:v>
                </c:pt>
                <c:pt idx="162">
                  <c:v>-0.91396122609379082</c:v>
                </c:pt>
                <c:pt idx="163">
                  <c:v>-1.7379774692166623</c:v>
                </c:pt>
                <c:pt idx="164">
                  <c:v>-0.84157453497511159</c:v>
                </c:pt>
                <c:pt idx="165">
                  <c:v>-1.7927377521613832</c:v>
                </c:pt>
                <c:pt idx="166">
                  <c:v>-1.5709090909090913</c:v>
                </c:pt>
                <c:pt idx="167">
                  <c:v>2.5538354728844648</c:v>
                </c:pt>
                <c:pt idx="168">
                  <c:v>19.751338747707621</c:v>
                </c:pt>
                <c:pt idx="169">
                  <c:v>-1.0439743253864284</c:v>
                </c:pt>
                <c:pt idx="170">
                  <c:v>-2.143712339533665</c:v>
                </c:pt>
                <c:pt idx="171">
                  <c:v>0.78423893109772069</c:v>
                </c:pt>
                <c:pt idx="172">
                  <c:v>6.3936992402410269</c:v>
                </c:pt>
                <c:pt idx="173">
                  <c:v>1.4058580036678019</c:v>
                </c:pt>
                <c:pt idx="174">
                  <c:v>-2.2952161383285303</c:v>
                </c:pt>
                <c:pt idx="175">
                  <c:v>-1.5581320408697932</c:v>
                </c:pt>
                <c:pt idx="176">
                  <c:v>-1.7780246266701598</c:v>
                </c:pt>
                <c:pt idx="177">
                  <c:v>-1.6637149593921927</c:v>
                </c:pt>
                <c:pt idx="178">
                  <c:v>-1.4690489913544671</c:v>
                </c:pt>
                <c:pt idx="179">
                  <c:v>2.6432774430180768</c:v>
                </c:pt>
                <c:pt idx="180">
                  <c:v>4.9316950484673834</c:v>
                </c:pt>
                <c:pt idx="181">
                  <c:v>-0.59774692166622989</c:v>
                </c:pt>
                <c:pt idx="182">
                  <c:v>9.4384254650248884</c:v>
                </c:pt>
                <c:pt idx="183">
                  <c:v>-1.8945978517160069</c:v>
                </c:pt>
                <c:pt idx="184">
                  <c:v>-1.4758396646581085</c:v>
                </c:pt>
                <c:pt idx="185">
                  <c:v>-1.4011422583180511</c:v>
                </c:pt>
                <c:pt idx="186">
                  <c:v>16.223728058684831</c:v>
                </c:pt>
                <c:pt idx="187">
                  <c:v>8.9540555410007876</c:v>
                </c:pt>
                <c:pt idx="188">
                  <c:v>20.989740634005763</c:v>
                </c:pt>
                <c:pt idx="189">
                  <c:v>-9.9560413937647372</c:v>
                </c:pt>
                <c:pt idx="190">
                  <c:v>-2.6917395860623525</c:v>
                </c:pt>
                <c:pt idx="191">
                  <c:v>2.6921351847000254</c:v>
                </c:pt>
                <c:pt idx="192">
                  <c:v>-2.6427036940005242</c:v>
                </c:pt>
                <c:pt idx="193">
                  <c:v>-1.8029237621168457</c:v>
                </c:pt>
                <c:pt idx="194">
                  <c:v>-1.7893424155095625</c:v>
                </c:pt>
                <c:pt idx="195">
                  <c:v>-1.6739009693476552</c:v>
                </c:pt>
                <c:pt idx="196">
                  <c:v>-1.2253130730940529</c:v>
                </c:pt>
                <c:pt idx="197">
                  <c:v>-1.3264448519779932</c:v>
                </c:pt>
                <c:pt idx="198">
                  <c:v>-0.56266177626408176</c:v>
                </c:pt>
                <c:pt idx="199">
                  <c:v>-1.1955148022006807</c:v>
                </c:pt>
                <c:pt idx="200">
                  <c:v>13.136235263295783</c:v>
                </c:pt>
                <c:pt idx="201">
                  <c:v>3.2083940267225568</c:v>
                </c:pt>
                <c:pt idx="202">
                  <c:v>1.2406864029342415</c:v>
                </c:pt>
                <c:pt idx="203">
                  <c:v>22.406072832067071</c:v>
                </c:pt>
                <c:pt idx="204">
                  <c:v>3.4599476028294469</c:v>
                </c:pt>
                <c:pt idx="205">
                  <c:v>0.92372543882630365</c:v>
                </c:pt>
                <c:pt idx="206">
                  <c:v>38.199842808488341</c:v>
                </c:pt>
                <c:pt idx="207">
                  <c:v>-1.6938380927429906</c:v>
                </c:pt>
                <c:pt idx="208">
                  <c:v>5.1575216138328512</c:v>
                </c:pt>
                <c:pt idx="209">
                  <c:v>-4.2871784123657326</c:v>
                </c:pt>
                <c:pt idx="210">
                  <c:v>-1.085988996594184</c:v>
                </c:pt>
                <c:pt idx="211">
                  <c:v>12.884773382237357</c:v>
                </c:pt>
                <c:pt idx="212">
                  <c:v>1.1587896253602299</c:v>
                </c:pt>
                <c:pt idx="213">
                  <c:v>-1.9597720723080954</c:v>
                </c:pt>
                <c:pt idx="214">
                  <c:v>13.061142258318052</c:v>
                </c:pt>
                <c:pt idx="215">
                  <c:v>10.070264605711293</c:v>
                </c:pt>
                <c:pt idx="216">
                  <c:v>0.90638983494891256</c:v>
                </c:pt>
                <c:pt idx="217">
                  <c:v>-3.2421718627194136</c:v>
                </c:pt>
                <c:pt idx="218">
                  <c:v>-2.774485197799319</c:v>
                </c:pt>
                <c:pt idx="219">
                  <c:v>-1.0892297615928732</c:v>
                </c:pt>
                <c:pt idx="220">
                  <c:v>-1.8048912758711031</c:v>
                </c:pt>
                <c:pt idx="221">
                  <c:v>8.6149358134660723</c:v>
                </c:pt>
                <c:pt idx="222">
                  <c:v>-2.9584385643175266</c:v>
                </c:pt>
                <c:pt idx="223">
                  <c:v>-2.1413256484149854</c:v>
                </c:pt>
                <c:pt idx="224">
                  <c:v>27.677513754257269</c:v>
                </c:pt>
                <c:pt idx="225">
                  <c:v>-0.59348703170028827</c:v>
                </c:pt>
                <c:pt idx="226">
                  <c:v>5.3028032486245751</c:v>
                </c:pt>
                <c:pt idx="227">
                  <c:v>13.647317264867695</c:v>
                </c:pt>
                <c:pt idx="228">
                  <c:v>41.237209850668066</c:v>
                </c:pt>
                <c:pt idx="229">
                  <c:v>-8.0528084883416273</c:v>
                </c:pt>
                <c:pt idx="230">
                  <c:v>9.4812680115277104E-3</c:v>
                </c:pt>
                <c:pt idx="231">
                  <c:v>-5.8856667539952836</c:v>
                </c:pt>
                <c:pt idx="232">
                  <c:v>-4.2305894681687191</c:v>
                </c:pt>
                <c:pt idx="233">
                  <c:v>-3.638669111867959</c:v>
                </c:pt>
                <c:pt idx="234">
                  <c:v>-3.2459418391406865</c:v>
                </c:pt>
                <c:pt idx="235">
                  <c:v>-3.1802986638721511</c:v>
                </c:pt>
                <c:pt idx="236">
                  <c:v>-1.8896646581084626</c:v>
                </c:pt>
                <c:pt idx="237">
                  <c:v>0.64957558291852235</c:v>
                </c:pt>
                <c:pt idx="238">
                  <c:v>-2.2203012837306786</c:v>
                </c:pt>
                <c:pt idx="239">
                  <c:v>0.13679853287922494</c:v>
                </c:pt>
                <c:pt idx="240">
                  <c:v>4.2633403196227402</c:v>
                </c:pt>
                <c:pt idx="241">
                  <c:v>32.45489651558816</c:v>
                </c:pt>
                <c:pt idx="242">
                  <c:v>17.527513754257271</c:v>
                </c:pt>
                <c:pt idx="243">
                  <c:v>-2.5495624836258854</c:v>
                </c:pt>
                <c:pt idx="244">
                  <c:v>-1.8214618810584227</c:v>
                </c:pt>
                <c:pt idx="245">
                  <c:v>-2.9290437516374115</c:v>
                </c:pt>
                <c:pt idx="246">
                  <c:v>-2.5494943673041655</c:v>
                </c:pt>
                <c:pt idx="247">
                  <c:v>-1.3318024626670151</c:v>
                </c:pt>
                <c:pt idx="248">
                  <c:v>-2.027230809536285</c:v>
                </c:pt>
                <c:pt idx="249">
                  <c:v>2.7718365208278755</c:v>
                </c:pt>
                <c:pt idx="250">
                  <c:v>10.713172648676972</c:v>
                </c:pt>
                <c:pt idx="251">
                  <c:v>20.114886036154047</c:v>
                </c:pt>
                <c:pt idx="252">
                  <c:v>3.9086062352632958</c:v>
                </c:pt>
                <c:pt idx="253">
                  <c:v>4.7281320408697924</c:v>
                </c:pt>
                <c:pt idx="254">
                  <c:v>-5.0506156667539948</c:v>
                </c:pt>
                <c:pt idx="255">
                  <c:v>-3.6348703170028815</c:v>
                </c:pt>
                <c:pt idx="256">
                  <c:v>-3.2040660204348965</c:v>
                </c:pt>
                <c:pt idx="257">
                  <c:v>-2.2137594969871626</c:v>
                </c:pt>
                <c:pt idx="258">
                  <c:v>-2.5170762378831535</c:v>
                </c:pt>
                <c:pt idx="259">
                  <c:v>34.917642127325124</c:v>
                </c:pt>
                <c:pt idx="260">
                  <c:v>37.430639245480741</c:v>
                </c:pt>
                <c:pt idx="261">
                  <c:v>-9.1928032486245748</c:v>
                </c:pt>
                <c:pt idx="262">
                  <c:v>-5.3894210112653909</c:v>
                </c:pt>
                <c:pt idx="263">
                  <c:v>-4.8157191511658368</c:v>
                </c:pt>
                <c:pt idx="264">
                  <c:v>4.1942782289756346</c:v>
                </c:pt>
                <c:pt idx="265">
                  <c:v>-3.9702803248624567</c:v>
                </c:pt>
                <c:pt idx="266">
                  <c:v>-3.1667173172648675</c:v>
                </c:pt>
                <c:pt idx="267">
                  <c:v>-3.2459418391406865</c:v>
                </c:pt>
                <c:pt idx="268">
                  <c:v>13.885685093004977</c:v>
                </c:pt>
                <c:pt idx="269">
                  <c:v>78.946871888917997</c:v>
                </c:pt>
                <c:pt idx="270">
                  <c:v>42.939557243908808</c:v>
                </c:pt>
                <c:pt idx="271">
                  <c:v>-33.528323290542311</c:v>
                </c:pt>
                <c:pt idx="272">
                  <c:v>-19.314812680115274</c:v>
                </c:pt>
                <c:pt idx="273">
                  <c:v>-13.97274037201991</c:v>
                </c:pt>
                <c:pt idx="274">
                  <c:v>-11.410594707885775</c:v>
                </c:pt>
                <c:pt idx="275">
                  <c:v>-9.5397642127325142</c:v>
                </c:pt>
                <c:pt idx="276">
                  <c:v>-8.311784123657322</c:v>
                </c:pt>
                <c:pt idx="277">
                  <c:v>-7.4052292376211684</c:v>
                </c:pt>
                <c:pt idx="278">
                  <c:v>-6.4765653654702646</c:v>
                </c:pt>
                <c:pt idx="279">
                  <c:v>-5.9633429394812669</c:v>
                </c:pt>
                <c:pt idx="280">
                  <c:v>-5.4291433062614622</c:v>
                </c:pt>
                <c:pt idx="281">
                  <c:v>-4.7602619858527655</c:v>
                </c:pt>
                <c:pt idx="282">
                  <c:v>-1.9437804558553844</c:v>
                </c:pt>
                <c:pt idx="283">
                  <c:v>15.598097982708936</c:v>
                </c:pt>
                <c:pt idx="284">
                  <c:v>-1.6939952842546506</c:v>
                </c:pt>
                <c:pt idx="285">
                  <c:v>-4.6402934241550957</c:v>
                </c:pt>
                <c:pt idx="286">
                  <c:v>-1.0733193607545193</c:v>
                </c:pt>
                <c:pt idx="287">
                  <c:v>-1.2880167670945779</c:v>
                </c:pt>
                <c:pt idx="288">
                  <c:v>13.294744563793554</c:v>
                </c:pt>
                <c:pt idx="289">
                  <c:v>-2.6780639245480735</c:v>
                </c:pt>
                <c:pt idx="290">
                  <c:v>0.50386167146974081</c:v>
                </c:pt>
                <c:pt idx="291">
                  <c:v>-3.153969085669373</c:v>
                </c:pt>
                <c:pt idx="292">
                  <c:v>-2.8373696620382498</c:v>
                </c:pt>
                <c:pt idx="293">
                  <c:v>-2.908671731726487</c:v>
                </c:pt>
                <c:pt idx="294">
                  <c:v>-2.0174168194917472</c:v>
                </c:pt>
                <c:pt idx="295">
                  <c:v>-2.4198821063662561</c:v>
                </c:pt>
                <c:pt idx="296">
                  <c:v>3.7865994236311242</c:v>
                </c:pt>
                <c:pt idx="297">
                  <c:v>-0.79368090123133395</c:v>
                </c:pt>
                <c:pt idx="298">
                  <c:v>-1.9716662300235788</c:v>
                </c:pt>
                <c:pt idx="299">
                  <c:v>-2.0292795389048992</c:v>
                </c:pt>
                <c:pt idx="300">
                  <c:v>1.6356667539952841</c:v>
                </c:pt>
                <c:pt idx="301">
                  <c:v>-1.3865968037725962</c:v>
                </c:pt>
                <c:pt idx="302">
                  <c:v>-0.28110820015719162</c:v>
                </c:pt>
                <c:pt idx="303">
                  <c:v>-1.9719308357348704</c:v>
                </c:pt>
                <c:pt idx="304">
                  <c:v>-1.8764893895729631</c:v>
                </c:pt>
                <c:pt idx="305">
                  <c:v>-1.3928923238145137</c:v>
                </c:pt>
                <c:pt idx="306">
                  <c:v>7.3967828137280573</c:v>
                </c:pt>
                <c:pt idx="307">
                  <c:v>2.1720068116321727</c:v>
                </c:pt>
                <c:pt idx="308">
                  <c:v>7.3461357086717314</c:v>
                </c:pt>
                <c:pt idx="309">
                  <c:v>21.496012575320933</c:v>
                </c:pt>
                <c:pt idx="310">
                  <c:v>-3.3475530521351846</c:v>
                </c:pt>
                <c:pt idx="311">
                  <c:v>-2.6211998952056588</c:v>
                </c:pt>
                <c:pt idx="312">
                  <c:v>-2.0507833376997642</c:v>
                </c:pt>
                <c:pt idx="313">
                  <c:v>-1.7587843856431753</c:v>
                </c:pt>
                <c:pt idx="314">
                  <c:v>-1.5612496725176839</c:v>
                </c:pt>
                <c:pt idx="315">
                  <c:v>15.463712339533666</c:v>
                </c:pt>
                <c:pt idx="316">
                  <c:v>152.87131254912234</c:v>
                </c:pt>
                <c:pt idx="317">
                  <c:v>150.7354414461619</c:v>
                </c:pt>
                <c:pt idx="318">
                  <c:v>2.6446738276133601</c:v>
                </c:pt>
                <c:pt idx="319">
                  <c:v>-120.05678805344512</c:v>
                </c:pt>
                <c:pt idx="320">
                  <c:v>-52.260919570343205</c:v>
                </c:pt>
                <c:pt idx="321">
                  <c:v>-32.280597327744303</c:v>
                </c:pt>
                <c:pt idx="322">
                  <c:v>-23.550178150379878</c:v>
                </c:pt>
                <c:pt idx="323">
                  <c:v>-18.644846738276133</c:v>
                </c:pt>
                <c:pt idx="324">
                  <c:v>-15.986376735656275</c:v>
                </c:pt>
                <c:pt idx="325">
                  <c:v>-13.505517422059208</c:v>
                </c:pt>
                <c:pt idx="326">
                  <c:v>-0.56900969347655206</c:v>
                </c:pt>
                <c:pt idx="327">
                  <c:v>-11.157194131516899</c:v>
                </c:pt>
                <c:pt idx="328">
                  <c:v>-10.174396122609378</c:v>
                </c:pt>
                <c:pt idx="329">
                  <c:v>-9.3462300235787268</c:v>
                </c:pt>
                <c:pt idx="330">
                  <c:v>-6.9894760282944741</c:v>
                </c:pt>
                <c:pt idx="331">
                  <c:v>34.681870578988736</c:v>
                </c:pt>
                <c:pt idx="332">
                  <c:v>150.5523316740896</c:v>
                </c:pt>
                <c:pt idx="333">
                  <c:v>-57.081116059732764</c:v>
                </c:pt>
                <c:pt idx="334">
                  <c:v>-37.515630075975899</c:v>
                </c:pt>
                <c:pt idx="335">
                  <c:v>-29.643552528163479</c:v>
                </c:pt>
                <c:pt idx="336">
                  <c:v>-19.489232381451401</c:v>
                </c:pt>
                <c:pt idx="337">
                  <c:v>-17.440479434110557</c:v>
                </c:pt>
                <c:pt idx="338">
                  <c:v>-14.786070212208539</c:v>
                </c:pt>
                <c:pt idx="339">
                  <c:v>9.1794000523971668</c:v>
                </c:pt>
                <c:pt idx="340">
                  <c:v>-8.5817160073356007</c:v>
                </c:pt>
                <c:pt idx="341">
                  <c:v>-8.2207178412365742</c:v>
                </c:pt>
                <c:pt idx="342">
                  <c:v>-9.8205842284516649</c:v>
                </c:pt>
                <c:pt idx="343">
                  <c:v>-9.5961042703694002</c:v>
                </c:pt>
                <c:pt idx="344">
                  <c:v>-8.9166806392454809</c:v>
                </c:pt>
                <c:pt idx="345">
                  <c:v>-7.0995074665968039</c:v>
                </c:pt>
                <c:pt idx="346">
                  <c:v>-7.2710741419963316</c:v>
                </c:pt>
                <c:pt idx="347">
                  <c:v>-2.9953707099816613</c:v>
                </c:pt>
                <c:pt idx="348">
                  <c:v>-6.4907204610951004</c:v>
                </c:pt>
                <c:pt idx="349">
                  <c:v>-4.0736547026460572</c:v>
                </c:pt>
                <c:pt idx="350">
                  <c:v>-4.8218234215352371</c:v>
                </c:pt>
                <c:pt idx="351">
                  <c:v>-1.1481320408697933</c:v>
                </c:pt>
                <c:pt idx="352">
                  <c:v>-5.7293895729630595</c:v>
                </c:pt>
                <c:pt idx="353">
                  <c:v>-4.988881320408697</c:v>
                </c:pt>
                <c:pt idx="354">
                  <c:v>-3.9374272989258579</c:v>
                </c:pt>
                <c:pt idx="355">
                  <c:v>-4.4003563007597588</c:v>
                </c:pt>
                <c:pt idx="356">
                  <c:v>-4.9956719937123397</c:v>
                </c:pt>
                <c:pt idx="357">
                  <c:v>-3.2119884726224783</c:v>
                </c:pt>
                <c:pt idx="358">
                  <c:v>-1.9019884726224783</c:v>
                </c:pt>
                <c:pt idx="359">
                  <c:v>-3.3630416557505889</c:v>
                </c:pt>
                <c:pt idx="360">
                  <c:v>-4.1592873984804823</c:v>
                </c:pt>
                <c:pt idx="361">
                  <c:v>-2.8412915902541265</c:v>
                </c:pt>
                <c:pt idx="362">
                  <c:v>-2.5804558553838093</c:v>
                </c:pt>
                <c:pt idx="363">
                  <c:v>-3.0331674089599163</c:v>
                </c:pt>
                <c:pt idx="364">
                  <c:v>-3.3783599685616976</c:v>
                </c:pt>
                <c:pt idx="365">
                  <c:v>-2.575928739848048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6AA-4D50-ADDE-127B61804622}"/>
            </c:ext>
          </c:extLst>
        </c:ser>
        <c:ser>
          <c:idx val="3"/>
          <c:order val="3"/>
          <c:tx>
            <c:strRef>
              <c:f>'Taiwan (2)'!$AT$15</c:f>
              <c:strCache>
                <c:ptCount val="1"/>
                <c:pt idx="0">
                  <c:v>Accumulated abstrac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val>
            <c:numRef>
              <c:f>'Taiwan (2)'!$R$3:$R$368</c:f>
              <c:numCache>
                <c:formatCode>General</c:formatCode>
                <c:ptCount val="366"/>
                <c:pt idx="0">
                  <c:v>8.3536285040607794</c:v>
                </c:pt>
                <c:pt idx="1">
                  <c:v>5.8715850144092201</c:v>
                </c:pt>
                <c:pt idx="2">
                  <c:v>1.6510741419963297</c:v>
                </c:pt>
                <c:pt idx="3">
                  <c:v>-1.7085721771024396</c:v>
                </c:pt>
                <c:pt idx="4">
                  <c:v>0.20455855383809052</c:v>
                </c:pt>
                <c:pt idx="5">
                  <c:v>13.745727010741419</c:v>
                </c:pt>
                <c:pt idx="6">
                  <c:v>8.1219701336127841</c:v>
                </c:pt>
                <c:pt idx="7">
                  <c:v>7.0299738014147231</c:v>
                </c:pt>
                <c:pt idx="8">
                  <c:v>3.6283468692690586</c:v>
                </c:pt>
                <c:pt idx="9">
                  <c:v>-0.12176316478910243</c:v>
                </c:pt>
                <c:pt idx="10">
                  <c:v>-3.7405868483101918</c:v>
                </c:pt>
                <c:pt idx="11">
                  <c:v>-7.2796594183914074</c:v>
                </c:pt>
                <c:pt idx="12">
                  <c:v>-10.077416819491747</c:v>
                </c:pt>
                <c:pt idx="13">
                  <c:v>-13.199994760282944</c:v>
                </c:pt>
                <c:pt idx="14">
                  <c:v>-15.855148022006812</c:v>
                </c:pt>
                <c:pt idx="15">
                  <c:v>-18.822672255698194</c:v>
                </c:pt>
                <c:pt idx="16">
                  <c:v>-21.255996856169769</c:v>
                </c:pt>
                <c:pt idx="17">
                  <c:v>-22.668173958606239</c:v>
                </c:pt>
                <c:pt idx="18">
                  <c:v>-25.094071260151956</c:v>
                </c:pt>
                <c:pt idx="19">
                  <c:v>-27.634914854597856</c:v>
                </c:pt>
                <c:pt idx="20">
                  <c:v>-29.059216662300241</c:v>
                </c:pt>
                <c:pt idx="21">
                  <c:v>-31.063376997642131</c:v>
                </c:pt>
                <c:pt idx="22">
                  <c:v>-31.522902803248627</c:v>
                </c:pt>
                <c:pt idx="23">
                  <c:v>-32.825247576630865</c:v>
                </c:pt>
                <c:pt idx="24">
                  <c:v>-29.2977626408174</c:v>
                </c:pt>
                <c:pt idx="25">
                  <c:v>8.4356379355514797</c:v>
                </c:pt>
                <c:pt idx="26">
                  <c:v>33.030652344773372</c:v>
                </c:pt>
                <c:pt idx="27">
                  <c:v>21.032129944982962</c:v>
                </c:pt>
                <c:pt idx="28">
                  <c:v>11.920411317788831</c:v>
                </c:pt>
                <c:pt idx="29">
                  <c:v>5.3334582132564758</c:v>
                </c:pt>
                <c:pt idx="30">
                  <c:v>-8.6630861933463699E-2</c:v>
                </c:pt>
                <c:pt idx="31">
                  <c:v>-4.4383206706837912</c:v>
                </c:pt>
                <c:pt idx="32">
                  <c:v>-8.697204610951017</c:v>
                </c:pt>
                <c:pt idx="33">
                  <c:v>-12.282648676971451</c:v>
                </c:pt>
                <c:pt idx="34">
                  <c:v>-15.183397956510357</c:v>
                </c:pt>
                <c:pt idx="35">
                  <c:v>-18.166767094576901</c:v>
                </c:pt>
                <c:pt idx="36">
                  <c:v>-21.111050563269593</c:v>
                </c:pt>
                <c:pt idx="37">
                  <c:v>-23.736777574011015</c:v>
                </c:pt>
                <c:pt idx="38">
                  <c:v>-25.841886298139912</c:v>
                </c:pt>
                <c:pt idx="39">
                  <c:v>-28.004715745349763</c:v>
                </c:pt>
                <c:pt idx="40">
                  <c:v>-30.847744301807715</c:v>
                </c:pt>
                <c:pt idx="41">
                  <c:v>-33.078480482053983</c:v>
                </c:pt>
                <c:pt idx="42">
                  <c:v>-35.274131516898102</c:v>
                </c:pt>
                <c:pt idx="43">
                  <c:v>-37.176651820801688</c:v>
                </c:pt>
                <c:pt idx="44">
                  <c:v>-39.538674351585023</c:v>
                </c:pt>
                <c:pt idx="45">
                  <c:v>-41.644914854597857</c:v>
                </c:pt>
                <c:pt idx="46">
                  <c:v>-43.335792507204616</c:v>
                </c:pt>
                <c:pt idx="47">
                  <c:v>-45.262080167670952</c:v>
                </c:pt>
                <c:pt idx="48">
                  <c:v>-47.104414461619079</c:v>
                </c:pt>
                <c:pt idx="49">
                  <c:v>-48.798687450877658</c:v>
                </c:pt>
                <c:pt idx="50">
                  <c:v>-50.237178412365736</c:v>
                </c:pt>
                <c:pt idx="51">
                  <c:v>-52.135171600733564</c:v>
                </c:pt>
                <c:pt idx="52">
                  <c:v>-52.65141472360493</c:v>
                </c:pt>
                <c:pt idx="53">
                  <c:v>-37.909266439612267</c:v>
                </c:pt>
                <c:pt idx="54">
                  <c:v>-39.602407649986908</c:v>
                </c:pt>
                <c:pt idx="55">
                  <c:v>-40.993890489913554</c:v>
                </c:pt>
                <c:pt idx="56">
                  <c:v>-42.276195965417877</c:v>
                </c:pt>
                <c:pt idx="57">
                  <c:v>-43.799570343201474</c:v>
                </c:pt>
                <c:pt idx="58">
                  <c:v>-45.166759235001315</c:v>
                </c:pt>
                <c:pt idx="59">
                  <c:v>-46.485250196489396</c:v>
                </c:pt>
                <c:pt idx="60">
                  <c:v>-47.580812156143573</c:v>
                </c:pt>
                <c:pt idx="61">
                  <c:v>-48.848404506156669</c:v>
                </c:pt>
                <c:pt idx="62">
                  <c:v>-49.931516898087501</c:v>
                </c:pt>
                <c:pt idx="63">
                  <c:v>-51.657851716007336</c:v>
                </c:pt>
                <c:pt idx="64">
                  <c:v>-53.303458213256484</c:v>
                </c:pt>
                <c:pt idx="65">
                  <c:v>-54.477081477600208</c:v>
                </c:pt>
                <c:pt idx="66">
                  <c:v>-56.004982970919571</c:v>
                </c:pt>
                <c:pt idx="67">
                  <c:v>-57.22504060780718</c:v>
                </c:pt>
                <c:pt idx="68">
                  <c:v>-58.634105318312812</c:v>
                </c:pt>
                <c:pt idx="69">
                  <c:v>-59.48746659680377</c:v>
                </c:pt>
                <c:pt idx="70">
                  <c:v>-60.216332198061302</c:v>
                </c:pt>
                <c:pt idx="71">
                  <c:v>-61.417149593921927</c:v>
                </c:pt>
                <c:pt idx="72">
                  <c:v>-62.822818967775738</c:v>
                </c:pt>
                <c:pt idx="73">
                  <c:v>-60.141977993188362</c:v>
                </c:pt>
                <c:pt idx="74">
                  <c:v>-58.725834424941048</c:v>
                </c:pt>
                <c:pt idx="75">
                  <c:v>-56.300744039821844</c:v>
                </c:pt>
                <c:pt idx="76">
                  <c:v>-56.064165575058944</c:v>
                </c:pt>
                <c:pt idx="77">
                  <c:v>-57.240610427036934</c:v>
                </c:pt>
                <c:pt idx="78">
                  <c:v>-57.902669635839658</c:v>
                </c:pt>
                <c:pt idx="79">
                  <c:v>-59.257780979827082</c:v>
                </c:pt>
                <c:pt idx="80">
                  <c:v>-60.781155357610679</c:v>
                </c:pt>
                <c:pt idx="81">
                  <c:v>-61.738640293424147</c:v>
                </c:pt>
                <c:pt idx="82">
                  <c:v>-62.663303641603349</c:v>
                </c:pt>
                <c:pt idx="83">
                  <c:v>-63.491765784647626</c:v>
                </c:pt>
                <c:pt idx="84">
                  <c:v>-64.615776788053438</c:v>
                </c:pt>
                <c:pt idx="85">
                  <c:v>-61.647788839402665</c:v>
                </c:pt>
                <c:pt idx="86">
                  <c:v>-44.993086193345555</c:v>
                </c:pt>
                <c:pt idx="87">
                  <c:v>-45.129745873722811</c:v>
                </c:pt>
                <c:pt idx="88">
                  <c:v>-46.4349960702122</c:v>
                </c:pt>
                <c:pt idx="89">
                  <c:v>-45.59086717317264</c:v>
                </c:pt>
                <c:pt idx="90">
                  <c:v>-46.44152999738013</c:v>
                </c:pt>
                <c:pt idx="91">
                  <c:v>-39.179119727534705</c:v>
                </c:pt>
                <c:pt idx="92">
                  <c:v>-40.114603091433054</c:v>
                </c:pt>
                <c:pt idx="93">
                  <c:v>-39.122334293948121</c:v>
                </c:pt>
                <c:pt idx="94">
                  <c:v>-28.325457165313068</c:v>
                </c:pt>
                <c:pt idx="95">
                  <c:v>-27.364799580822631</c:v>
                </c:pt>
                <c:pt idx="96">
                  <c:v>-11.104262509824462</c:v>
                </c:pt>
                <c:pt idx="97">
                  <c:v>-12.162572701074135</c:v>
                </c:pt>
                <c:pt idx="98">
                  <c:v>-5.6069793031176243</c:v>
                </c:pt>
                <c:pt idx="99">
                  <c:v>-6.8937280586848235</c:v>
                </c:pt>
                <c:pt idx="100">
                  <c:v>-8.4866492009431411</c:v>
                </c:pt>
                <c:pt idx="101">
                  <c:v>-10.982019910924802</c:v>
                </c:pt>
                <c:pt idx="102">
                  <c:v>-10.32481791983232</c:v>
                </c:pt>
                <c:pt idx="103">
                  <c:v>-11.264886036154039</c:v>
                </c:pt>
                <c:pt idx="104">
                  <c:v>-13.473730678543349</c:v>
                </c:pt>
                <c:pt idx="105">
                  <c:v>-15.152048729368605</c:v>
                </c:pt>
                <c:pt idx="106">
                  <c:v>-16.60618286612522</c:v>
                </c:pt>
                <c:pt idx="107">
                  <c:v>-18.457773120251495</c:v>
                </c:pt>
                <c:pt idx="108">
                  <c:v>-19.647938171338737</c:v>
                </c:pt>
                <c:pt idx="109">
                  <c:v>-19.999745873722809</c:v>
                </c:pt>
                <c:pt idx="110">
                  <c:v>-21.037089337175782</c:v>
                </c:pt>
                <c:pt idx="111">
                  <c:v>-22.741548336389826</c:v>
                </c:pt>
                <c:pt idx="112">
                  <c:v>-24.137744301807693</c:v>
                </c:pt>
                <c:pt idx="113">
                  <c:v>-25.859179984280839</c:v>
                </c:pt>
                <c:pt idx="114">
                  <c:v>-15.476942625098234</c:v>
                </c:pt>
                <c:pt idx="115">
                  <c:v>-15.682936861409473</c:v>
                </c:pt>
                <c:pt idx="116">
                  <c:v>-17.246759235001299</c:v>
                </c:pt>
                <c:pt idx="117">
                  <c:v>-14.359730154571643</c:v>
                </c:pt>
                <c:pt idx="118">
                  <c:v>-15.545213518469993</c:v>
                </c:pt>
                <c:pt idx="119">
                  <c:v>-16.96785957558291</c:v>
                </c:pt>
                <c:pt idx="120">
                  <c:v>-18.214831019124958</c:v>
                </c:pt>
                <c:pt idx="121">
                  <c:v>-19.036547026460561</c:v>
                </c:pt>
                <c:pt idx="122">
                  <c:v>-20.081705527901484</c:v>
                </c:pt>
                <c:pt idx="123">
                  <c:v>-21.160290804296558</c:v>
                </c:pt>
                <c:pt idx="124">
                  <c:v>-22.279620120513481</c:v>
                </c:pt>
                <c:pt idx="125">
                  <c:v>-22.800238407126006</c:v>
                </c:pt>
                <c:pt idx="126">
                  <c:v>-23.748669111867951</c:v>
                </c:pt>
                <c:pt idx="127">
                  <c:v>-24.957408959916158</c:v>
                </c:pt>
                <c:pt idx="128">
                  <c:v>-26.120877652606751</c:v>
                </c:pt>
                <c:pt idx="129">
                  <c:v>-27.020641865339265</c:v>
                </c:pt>
                <c:pt idx="130">
                  <c:v>-21.236421273251239</c:v>
                </c:pt>
                <c:pt idx="131">
                  <c:v>-22.407812418129414</c:v>
                </c:pt>
                <c:pt idx="132">
                  <c:v>-22.828228975635309</c:v>
                </c:pt>
                <c:pt idx="133">
                  <c:v>-23.235436206444845</c:v>
                </c:pt>
                <c:pt idx="134">
                  <c:v>-18.169090909090901</c:v>
                </c:pt>
                <c:pt idx="135">
                  <c:v>-18.942591040083826</c:v>
                </c:pt>
                <c:pt idx="136">
                  <c:v>-19.64313073094052</c:v>
                </c:pt>
                <c:pt idx="137">
                  <c:v>-20.081687188891792</c:v>
                </c:pt>
                <c:pt idx="138">
                  <c:v>-8.6281006025674536</c:v>
                </c:pt>
                <c:pt idx="139">
                  <c:v>-5.5688525019648853</c:v>
                </c:pt>
                <c:pt idx="140">
                  <c:v>-6.674600471574526</c:v>
                </c:pt>
                <c:pt idx="141">
                  <c:v>-8.0168902279276821</c:v>
                </c:pt>
                <c:pt idx="142">
                  <c:v>-4.7372281896777473</c:v>
                </c:pt>
                <c:pt idx="143">
                  <c:v>18.239138066544417</c:v>
                </c:pt>
                <c:pt idx="144">
                  <c:v>16.450555410007869</c:v>
                </c:pt>
                <c:pt idx="145">
                  <c:v>15.151273251244442</c:v>
                </c:pt>
                <c:pt idx="146">
                  <c:v>14.389276919046381</c:v>
                </c:pt>
                <c:pt idx="147">
                  <c:v>13.254102698454293</c:v>
                </c:pt>
                <c:pt idx="148">
                  <c:v>12.173253864291338</c:v>
                </c:pt>
                <c:pt idx="149">
                  <c:v>11.683798794865087</c:v>
                </c:pt>
                <c:pt idx="150">
                  <c:v>16.566919046371506</c:v>
                </c:pt>
                <c:pt idx="151">
                  <c:v>89.371147498035114</c:v>
                </c:pt>
                <c:pt idx="152">
                  <c:v>101.13186271941316</c:v>
                </c:pt>
                <c:pt idx="153">
                  <c:v>93.573806654440673</c:v>
                </c:pt>
                <c:pt idx="154">
                  <c:v>90.056046633481813</c:v>
                </c:pt>
                <c:pt idx="155">
                  <c:v>85.680482053969101</c:v>
                </c:pt>
                <c:pt idx="156">
                  <c:v>81.930340581608604</c:v>
                </c:pt>
                <c:pt idx="157">
                  <c:v>78.694584752423381</c:v>
                </c:pt>
                <c:pt idx="158">
                  <c:v>75.886641341367579</c:v>
                </c:pt>
                <c:pt idx="159">
                  <c:v>73.528014147236064</c:v>
                </c:pt>
                <c:pt idx="160">
                  <c:v>73.165975897301564</c:v>
                </c:pt>
                <c:pt idx="161">
                  <c:v>73.320047157453516</c:v>
                </c:pt>
                <c:pt idx="162">
                  <c:v>72.406085931359726</c:v>
                </c:pt>
                <c:pt idx="163">
                  <c:v>70.668108462143067</c:v>
                </c:pt>
                <c:pt idx="164">
                  <c:v>69.826533927167958</c:v>
                </c:pt>
                <c:pt idx="165">
                  <c:v>68.033796175006572</c:v>
                </c:pt>
                <c:pt idx="166">
                  <c:v>66.462887084097474</c:v>
                </c:pt>
                <c:pt idx="167">
                  <c:v>69.016722556981932</c:v>
                </c:pt>
                <c:pt idx="168">
                  <c:v>88.768061304689553</c:v>
                </c:pt>
                <c:pt idx="169">
                  <c:v>87.724086979303124</c:v>
                </c:pt>
                <c:pt idx="170">
                  <c:v>85.58037463976946</c:v>
                </c:pt>
                <c:pt idx="171">
                  <c:v>86.364613570867178</c:v>
                </c:pt>
                <c:pt idx="172">
                  <c:v>92.758312811108198</c:v>
                </c:pt>
                <c:pt idx="173">
                  <c:v>94.164170814776</c:v>
                </c:pt>
                <c:pt idx="174">
                  <c:v>91.868954676447473</c:v>
                </c:pt>
                <c:pt idx="175">
                  <c:v>90.310822635577679</c:v>
                </c:pt>
                <c:pt idx="176">
                  <c:v>88.53279800890752</c:v>
                </c:pt>
                <c:pt idx="177">
                  <c:v>86.869083049515325</c:v>
                </c:pt>
                <c:pt idx="178">
                  <c:v>85.400034058160855</c:v>
                </c:pt>
                <c:pt idx="179">
                  <c:v>88.043311501178934</c:v>
                </c:pt>
                <c:pt idx="180">
                  <c:v>92.975006549646324</c:v>
                </c:pt>
                <c:pt idx="181">
                  <c:v>92.377259627980095</c:v>
                </c:pt>
                <c:pt idx="182">
                  <c:v>101.81568509300499</c:v>
                </c:pt>
                <c:pt idx="183">
                  <c:v>99.921087241288987</c:v>
                </c:pt>
                <c:pt idx="184">
                  <c:v>98.445247576630877</c:v>
                </c:pt>
                <c:pt idx="185">
                  <c:v>97.04410531831283</c:v>
                </c:pt>
                <c:pt idx="186">
                  <c:v>113.26783337699766</c:v>
                </c:pt>
                <c:pt idx="187">
                  <c:v>122.22188891799844</c:v>
                </c:pt>
                <c:pt idx="188">
                  <c:v>143.21162955200421</c:v>
                </c:pt>
                <c:pt idx="189">
                  <c:v>133.25558815823948</c:v>
                </c:pt>
                <c:pt idx="190">
                  <c:v>130.56384857217714</c:v>
                </c:pt>
                <c:pt idx="191">
                  <c:v>133.25598375687716</c:v>
                </c:pt>
                <c:pt idx="192">
                  <c:v>130.61328006287664</c:v>
                </c:pt>
                <c:pt idx="193">
                  <c:v>128.81035630075979</c:v>
                </c:pt>
                <c:pt idx="194">
                  <c:v>127.02101388525023</c:v>
                </c:pt>
                <c:pt idx="195">
                  <c:v>125.34711291590257</c:v>
                </c:pt>
                <c:pt idx="196">
                  <c:v>124.12179984280851</c:v>
                </c:pt>
                <c:pt idx="197">
                  <c:v>122.79535499083052</c:v>
                </c:pt>
                <c:pt idx="198">
                  <c:v>122.23269321456644</c:v>
                </c:pt>
                <c:pt idx="199">
                  <c:v>121.03717841236576</c:v>
                </c:pt>
                <c:pt idx="200">
                  <c:v>134.17341367566155</c:v>
                </c:pt>
                <c:pt idx="201">
                  <c:v>137.38180770238409</c:v>
                </c:pt>
                <c:pt idx="202">
                  <c:v>138.62249410531834</c:v>
                </c:pt>
                <c:pt idx="203">
                  <c:v>161.02856693738542</c:v>
                </c:pt>
                <c:pt idx="204">
                  <c:v>164.48851454021488</c:v>
                </c:pt>
                <c:pt idx="205">
                  <c:v>165.41223997904117</c:v>
                </c:pt>
                <c:pt idx="206">
                  <c:v>203.61208278752952</c:v>
                </c:pt>
                <c:pt idx="207">
                  <c:v>201.91824469478652</c:v>
                </c:pt>
                <c:pt idx="208">
                  <c:v>207.07576630861936</c:v>
                </c:pt>
                <c:pt idx="209">
                  <c:v>202.78858789625363</c:v>
                </c:pt>
                <c:pt idx="210">
                  <c:v>201.70259889965945</c:v>
                </c:pt>
                <c:pt idx="211">
                  <c:v>214.58737228189682</c:v>
                </c:pt>
                <c:pt idx="212">
                  <c:v>215.74616190725706</c:v>
                </c:pt>
                <c:pt idx="213">
                  <c:v>213.78638983494898</c:v>
                </c:pt>
                <c:pt idx="214">
                  <c:v>226.84753209326703</c:v>
                </c:pt>
                <c:pt idx="215">
                  <c:v>236.91779669897832</c:v>
                </c:pt>
                <c:pt idx="216">
                  <c:v>237.82418653392725</c:v>
                </c:pt>
                <c:pt idx="217">
                  <c:v>234.58201467120784</c:v>
                </c:pt>
                <c:pt idx="218">
                  <c:v>231.80752947340852</c:v>
                </c:pt>
                <c:pt idx="219">
                  <c:v>230.71829971181566</c:v>
                </c:pt>
                <c:pt idx="220">
                  <c:v>228.91340843594455</c:v>
                </c:pt>
                <c:pt idx="221">
                  <c:v>237.52834424941062</c:v>
                </c:pt>
                <c:pt idx="222">
                  <c:v>234.56990568509309</c:v>
                </c:pt>
                <c:pt idx="223">
                  <c:v>232.42858003667811</c:v>
                </c:pt>
                <c:pt idx="224">
                  <c:v>260.1060937909354</c:v>
                </c:pt>
                <c:pt idx="225">
                  <c:v>259.5126067592351</c:v>
                </c:pt>
                <c:pt idx="226">
                  <c:v>264.81541000785967</c:v>
                </c:pt>
                <c:pt idx="227">
                  <c:v>278.46272727272736</c:v>
                </c:pt>
                <c:pt idx="228">
                  <c:v>319.69993712339544</c:v>
                </c:pt>
                <c:pt idx="229">
                  <c:v>311.64712863505383</c:v>
                </c:pt>
                <c:pt idx="230">
                  <c:v>311.65660990306537</c:v>
                </c:pt>
                <c:pt idx="231">
                  <c:v>305.77094314907009</c:v>
                </c:pt>
                <c:pt idx="232">
                  <c:v>301.54035368090138</c:v>
                </c:pt>
                <c:pt idx="233">
                  <c:v>297.90168456903342</c:v>
                </c:pt>
                <c:pt idx="234">
                  <c:v>294.65574272989272</c:v>
                </c:pt>
                <c:pt idx="235">
                  <c:v>291.47544406602054</c:v>
                </c:pt>
                <c:pt idx="236">
                  <c:v>289.58577940791207</c:v>
                </c:pt>
                <c:pt idx="237">
                  <c:v>290.23535499083061</c:v>
                </c:pt>
                <c:pt idx="238">
                  <c:v>288.01505370709992</c:v>
                </c:pt>
                <c:pt idx="239">
                  <c:v>288.15185223997912</c:v>
                </c:pt>
                <c:pt idx="240">
                  <c:v>292.41519255960185</c:v>
                </c:pt>
                <c:pt idx="241">
                  <c:v>324.87008907518998</c:v>
                </c:pt>
                <c:pt idx="242">
                  <c:v>342.39760282944724</c:v>
                </c:pt>
                <c:pt idx="243">
                  <c:v>339.84804034582135</c:v>
                </c:pt>
                <c:pt idx="244">
                  <c:v>338.02657846476291</c:v>
                </c:pt>
                <c:pt idx="245">
                  <c:v>335.09753471312547</c:v>
                </c:pt>
                <c:pt idx="246">
                  <c:v>332.54804034582128</c:v>
                </c:pt>
                <c:pt idx="247">
                  <c:v>331.21623788315424</c:v>
                </c:pt>
                <c:pt idx="248">
                  <c:v>329.18900707361797</c:v>
                </c:pt>
                <c:pt idx="249">
                  <c:v>331.96084359444586</c:v>
                </c:pt>
                <c:pt idx="250">
                  <c:v>342.67401624312282</c:v>
                </c:pt>
                <c:pt idx="251">
                  <c:v>362.78890227927684</c:v>
                </c:pt>
                <c:pt idx="252">
                  <c:v>366.69750851454012</c:v>
                </c:pt>
                <c:pt idx="253">
                  <c:v>371.42564055540993</c:v>
                </c:pt>
                <c:pt idx="254">
                  <c:v>366.37502488865596</c:v>
                </c:pt>
                <c:pt idx="255">
                  <c:v>362.74015457165308</c:v>
                </c:pt>
                <c:pt idx="256">
                  <c:v>359.5360885512182</c:v>
                </c:pt>
                <c:pt idx="257">
                  <c:v>357.32232905423103</c:v>
                </c:pt>
                <c:pt idx="258">
                  <c:v>354.80525281634789</c:v>
                </c:pt>
                <c:pt idx="259">
                  <c:v>389.722894943673</c:v>
                </c:pt>
                <c:pt idx="260">
                  <c:v>427.15353418915373</c:v>
                </c:pt>
                <c:pt idx="261">
                  <c:v>417.96073094052917</c:v>
                </c:pt>
                <c:pt idx="262">
                  <c:v>412.5713099292638</c:v>
                </c:pt>
                <c:pt idx="263">
                  <c:v>407.75559077809794</c:v>
                </c:pt>
                <c:pt idx="264">
                  <c:v>411.94986900707357</c:v>
                </c:pt>
                <c:pt idx="265">
                  <c:v>407.9795886822111</c:v>
                </c:pt>
                <c:pt idx="266">
                  <c:v>404.81287136494626</c:v>
                </c:pt>
                <c:pt idx="267">
                  <c:v>401.56692952580556</c:v>
                </c:pt>
                <c:pt idx="268">
                  <c:v>415.45261461881051</c:v>
                </c:pt>
                <c:pt idx="269">
                  <c:v>494.39948650772851</c:v>
                </c:pt>
                <c:pt idx="270">
                  <c:v>537.33904375163729</c:v>
                </c:pt>
                <c:pt idx="271">
                  <c:v>503.810720461095</c:v>
                </c:pt>
                <c:pt idx="272">
                  <c:v>484.49590778097973</c:v>
                </c:pt>
                <c:pt idx="273">
                  <c:v>470.52316740895981</c:v>
                </c:pt>
                <c:pt idx="274">
                  <c:v>459.11257270107404</c:v>
                </c:pt>
                <c:pt idx="275">
                  <c:v>449.57280848834154</c:v>
                </c:pt>
                <c:pt idx="276">
                  <c:v>441.2610243646842</c:v>
                </c:pt>
                <c:pt idx="277">
                  <c:v>433.85579512706306</c:v>
                </c:pt>
                <c:pt idx="278">
                  <c:v>427.3792297615928</c:v>
                </c:pt>
                <c:pt idx="279">
                  <c:v>421.41588682211153</c:v>
                </c:pt>
                <c:pt idx="280">
                  <c:v>415.98674351585009</c:v>
                </c:pt>
                <c:pt idx="281">
                  <c:v>411.22648152999733</c:v>
                </c:pt>
                <c:pt idx="282">
                  <c:v>409.28270107414193</c:v>
                </c:pt>
                <c:pt idx="283">
                  <c:v>424.88079905685083</c:v>
                </c:pt>
                <c:pt idx="284">
                  <c:v>423.18680377259619</c:v>
                </c:pt>
                <c:pt idx="285">
                  <c:v>418.54651034844107</c:v>
                </c:pt>
                <c:pt idx="286">
                  <c:v>417.47319098768656</c:v>
                </c:pt>
                <c:pt idx="287">
                  <c:v>416.18517422059199</c:v>
                </c:pt>
                <c:pt idx="288">
                  <c:v>429.47991878438552</c:v>
                </c:pt>
                <c:pt idx="289">
                  <c:v>426.80185485983742</c:v>
                </c:pt>
                <c:pt idx="290">
                  <c:v>427.30571653130716</c:v>
                </c:pt>
                <c:pt idx="291">
                  <c:v>424.1517474456378</c:v>
                </c:pt>
                <c:pt idx="292">
                  <c:v>421.31437778359953</c:v>
                </c:pt>
                <c:pt idx="293">
                  <c:v>418.40570605187304</c:v>
                </c:pt>
                <c:pt idx="294">
                  <c:v>416.38828923238128</c:v>
                </c:pt>
                <c:pt idx="295">
                  <c:v>413.96840712601505</c:v>
                </c:pt>
                <c:pt idx="296">
                  <c:v>417.75500654964617</c:v>
                </c:pt>
                <c:pt idx="297">
                  <c:v>416.96132564841486</c:v>
                </c:pt>
                <c:pt idx="298">
                  <c:v>414.98965941839128</c:v>
                </c:pt>
                <c:pt idx="299">
                  <c:v>412.96037987948637</c:v>
                </c:pt>
                <c:pt idx="300">
                  <c:v>414.59604663348165</c:v>
                </c:pt>
                <c:pt idx="301">
                  <c:v>413.20944982970906</c:v>
                </c:pt>
                <c:pt idx="302">
                  <c:v>412.92834162955188</c:v>
                </c:pt>
                <c:pt idx="303">
                  <c:v>410.95641079381699</c:v>
                </c:pt>
                <c:pt idx="304">
                  <c:v>409.07992140424403</c:v>
                </c:pt>
                <c:pt idx="305">
                  <c:v>407.68702908042951</c:v>
                </c:pt>
                <c:pt idx="306">
                  <c:v>415.08381189415758</c:v>
                </c:pt>
                <c:pt idx="307">
                  <c:v>417.25581870578975</c:v>
                </c:pt>
                <c:pt idx="308">
                  <c:v>424.60195441446149</c:v>
                </c:pt>
                <c:pt idx="309">
                  <c:v>446.09796698978244</c:v>
                </c:pt>
                <c:pt idx="310">
                  <c:v>442.75041393764724</c:v>
                </c:pt>
                <c:pt idx="311">
                  <c:v>440.12921404244156</c:v>
                </c:pt>
                <c:pt idx="312">
                  <c:v>438.07843070474178</c:v>
                </c:pt>
                <c:pt idx="313">
                  <c:v>436.31964631909858</c:v>
                </c:pt>
                <c:pt idx="314">
                  <c:v>434.75839664658088</c:v>
                </c:pt>
                <c:pt idx="315">
                  <c:v>450.22210898611456</c:v>
                </c:pt>
                <c:pt idx="316">
                  <c:v>603.09342153523687</c:v>
                </c:pt>
                <c:pt idx="317">
                  <c:v>753.82886298139874</c:v>
                </c:pt>
                <c:pt idx="318">
                  <c:v>756.4735368090121</c:v>
                </c:pt>
                <c:pt idx="319">
                  <c:v>636.41674875556703</c:v>
                </c:pt>
                <c:pt idx="320">
                  <c:v>584.15582918522387</c:v>
                </c:pt>
                <c:pt idx="321">
                  <c:v>551.87523185747955</c:v>
                </c:pt>
                <c:pt idx="322">
                  <c:v>528.32505370709964</c:v>
                </c:pt>
                <c:pt idx="323">
                  <c:v>509.68020696882348</c:v>
                </c:pt>
                <c:pt idx="324">
                  <c:v>493.6938302331672</c:v>
                </c:pt>
                <c:pt idx="325">
                  <c:v>480.18831281110801</c:v>
                </c:pt>
                <c:pt idx="326">
                  <c:v>479.61930311763143</c:v>
                </c:pt>
                <c:pt idx="327">
                  <c:v>468.46210898611452</c:v>
                </c:pt>
                <c:pt idx="328">
                  <c:v>458.28771286350513</c:v>
                </c:pt>
                <c:pt idx="329">
                  <c:v>448.94148283992638</c:v>
                </c:pt>
                <c:pt idx="330">
                  <c:v>441.95200681163192</c:v>
                </c:pt>
                <c:pt idx="331">
                  <c:v>476.63387739062068</c:v>
                </c:pt>
                <c:pt idx="332">
                  <c:v>627.18620906471028</c:v>
                </c:pt>
                <c:pt idx="333">
                  <c:v>570.10509300497756</c:v>
                </c:pt>
                <c:pt idx="334">
                  <c:v>532.58946292900168</c:v>
                </c:pt>
                <c:pt idx="335">
                  <c:v>502.94591040083822</c:v>
                </c:pt>
                <c:pt idx="336">
                  <c:v>483.4566780193868</c:v>
                </c:pt>
                <c:pt idx="337">
                  <c:v>466.01619858527624</c:v>
                </c:pt>
                <c:pt idx="338">
                  <c:v>451.23012837306771</c:v>
                </c:pt>
                <c:pt idx="339">
                  <c:v>460.40952842546488</c:v>
                </c:pt>
                <c:pt idx="340">
                  <c:v>451.82781241812927</c:v>
                </c:pt>
                <c:pt idx="341">
                  <c:v>443.60709457689268</c:v>
                </c:pt>
                <c:pt idx="342">
                  <c:v>433.78651034844103</c:v>
                </c:pt>
                <c:pt idx="343">
                  <c:v>424.19040607807165</c:v>
                </c:pt>
                <c:pt idx="344">
                  <c:v>415.27372543882615</c:v>
                </c:pt>
                <c:pt idx="345">
                  <c:v>408.17421797222937</c:v>
                </c:pt>
                <c:pt idx="346">
                  <c:v>400.90314383023303</c:v>
                </c:pt>
                <c:pt idx="347">
                  <c:v>397.90777312025136</c:v>
                </c:pt>
                <c:pt idx="348">
                  <c:v>391.41705265915624</c:v>
                </c:pt>
                <c:pt idx="349">
                  <c:v>387.34339795651016</c:v>
                </c:pt>
                <c:pt idx="350">
                  <c:v>382.52157453497495</c:v>
                </c:pt>
                <c:pt idx="351">
                  <c:v>381.37344249410518</c:v>
                </c:pt>
                <c:pt idx="352">
                  <c:v>375.64405292114213</c:v>
                </c:pt>
                <c:pt idx="353">
                  <c:v>370.65517160073341</c:v>
                </c:pt>
                <c:pt idx="354">
                  <c:v>366.71774430180756</c:v>
                </c:pt>
                <c:pt idx="355">
                  <c:v>362.31738800104779</c:v>
                </c:pt>
                <c:pt idx="356">
                  <c:v>357.32171600733545</c:v>
                </c:pt>
                <c:pt idx="357">
                  <c:v>354.10972753471299</c:v>
                </c:pt>
                <c:pt idx="358">
                  <c:v>352.20773906209052</c:v>
                </c:pt>
                <c:pt idx="359">
                  <c:v>348.84469740633995</c:v>
                </c:pt>
                <c:pt idx="360">
                  <c:v>344.68541000785945</c:v>
                </c:pt>
                <c:pt idx="361">
                  <c:v>341.84411841760533</c:v>
                </c:pt>
                <c:pt idx="362">
                  <c:v>339.2636625622215</c:v>
                </c:pt>
                <c:pt idx="363">
                  <c:v>336.23049515326159</c:v>
                </c:pt>
                <c:pt idx="364">
                  <c:v>332.85213518469988</c:v>
                </c:pt>
                <c:pt idx="365">
                  <c:v>330.2762064448518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6AA-4D50-ADDE-127B618046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13090512"/>
        <c:axId val="2013090928"/>
      </c:lineChart>
      <c:catAx>
        <c:axId val="201309051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19050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2013090928"/>
        <c:crosses val="autoZero"/>
        <c:auto val="1"/>
        <c:lblAlgn val="ctr"/>
        <c:lblOffset val="100"/>
        <c:noMultiLvlLbl val="0"/>
      </c:catAx>
      <c:valAx>
        <c:axId val="2013090928"/>
        <c:scaling>
          <c:orientation val="minMax"/>
          <c:max val="800"/>
          <c:min val="-150"/>
        </c:scaling>
        <c:delete val="0"/>
        <c:axPos val="l"/>
        <c:majorGridlines>
          <c:spPr>
            <a:ln>
              <a:solidFill>
                <a:schemeClr val="tx1">
                  <a:lumMod val="15000"/>
                  <a:lumOff val="85000"/>
                </a:schemeClr>
              </a:solidFill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2013090512"/>
        <c:crosses val="autoZero"/>
        <c:crossBetween val="between"/>
        <c:majorUnit val="50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 sz="1000"/>
      </a:pPr>
      <a:endParaRPr lang="zh-TW"/>
    </a:p>
  </c:txPr>
  <c:externalData r:id="rId4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feicui</a:t>
            </a:r>
            <a:endParaRPr lang="zh-TW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Taiwan (2)'!$AT$12</c:f>
              <c:strCache>
                <c:ptCount val="1"/>
                <c:pt idx="0">
                  <c:v>Daily rain</c:v>
                </c:pt>
              </c:strCache>
            </c:strRef>
          </c:tx>
          <c:spPr>
            <a:solidFill>
              <a:schemeClr val="accent1"/>
            </a:solidFill>
            <a:ln w="38100">
              <a:solidFill>
                <a:schemeClr val="accent1"/>
              </a:solidFill>
            </a:ln>
            <a:effectLst/>
          </c:spPr>
          <c:invertIfNegative val="0"/>
          <c:val>
            <c:numRef>
              <c:f>'Taiwan (2)'!$L$3:$L$368</c:f>
              <c:numCache>
                <c:formatCode>General</c:formatCode>
                <c:ptCount val="366"/>
                <c:pt idx="0">
                  <c:v>30.3</c:v>
                </c:pt>
                <c:pt idx="1">
                  <c:v>59.8</c:v>
                </c:pt>
                <c:pt idx="2">
                  <c:v>22</c:v>
                </c:pt>
                <c:pt idx="3">
                  <c:v>3.1</c:v>
                </c:pt>
                <c:pt idx="4">
                  <c:v>5.5</c:v>
                </c:pt>
                <c:pt idx="5">
                  <c:v>40.200000000000003</c:v>
                </c:pt>
                <c:pt idx="6">
                  <c:v>48.8</c:v>
                </c:pt>
                <c:pt idx="7">
                  <c:v>25.1</c:v>
                </c:pt>
                <c:pt idx="8">
                  <c:v>31.7</c:v>
                </c:pt>
                <c:pt idx="9">
                  <c:v>14.8</c:v>
                </c:pt>
                <c:pt idx="10">
                  <c:v>9.6</c:v>
                </c:pt>
                <c:pt idx="11">
                  <c:v>1.3</c:v>
                </c:pt>
                <c:pt idx="12">
                  <c:v>1.3</c:v>
                </c:pt>
                <c:pt idx="13">
                  <c:v>0</c:v>
                </c:pt>
                <c:pt idx="14">
                  <c:v>0.4</c:v>
                </c:pt>
                <c:pt idx="15">
                  <c:v>4</c:v>
                </c:pt>
                <c:pt idx="16">
                  <c:v>0.3</c:v>
                </c:pt>
                <c:pt idx="17">
                  <c:v>2</c:v>
                </c:pt>
                <c:pt idx="18">
                  <c:v>26.5</c:v>
                </c:pt>
                <c:pt idx="19">
                  <c:v>11.7</c:v>
                </c:pt>
                <c:pt idx="20">
                  <c:v>13.5</c:v>
                </c:pt>
                <c:pt idx="21">
                  <c:v>10.3</c:v>
                </c:pt>
                <c:pt idx="22">
                  <c:v>22.9</c:v>
                </c:pt>
                <c:pt idx="23">
                  <c:v>26.7</c:v>
                </c:pt>
                <c:pt idx="24">
                  <c:v>13.6</c:v>
                </c:pt>
                <c:pt idx="25">
                  <c:v>56.4</c:v>
                </c:pt>
                <c:pt idx="26">
                  <c:v>107.4</c:v>
                </c:pt>
                <c:pt idx="27">
                  <c:v>105.4</c:v>
                </c:pt>
                <c:pt idx="28">
                  <c:v>17.8</c:v>
                </c:pt>
                <c:pt idx="29">
                  <c:v>0.1</c:v>
                </c:pt>
                <c:pt idx="30">
                  <c:v>0.2</c:v>
                </c:pt>
                <c:pt idx="31">
                  <c:v>0.2</c:v>
                </c:pt>
                <c:pt idx="32">
                  <c:v>0</c:v>
                </c:pt>
                <c:pt idx="33">
                  <c:v>0.9</c:v>
                </c:pt>
                <c:pt idx="34">
                  <c:v>2</c:v>
                </c:pt>
                <c:pt idx="35">
                  <c:v>4.5</c:v>
                </c:pt>
                <c:pt idx="36">
                  <c:v>2.1</c:v>
                </c:pt>
                <c:pt idx="37">
                  <c:v>0.9</c:v>
                </c:pt>
                <c:pt idx="38">
                  <c:v>1.9</c:v>
                </c:pt>
                <c:pt idx="39">
                  <c:v>1.4</c:v>
                </c:pt>
                <c:pt idx="40">
                  <c:v>2</c:v>
                </c:pt>
                <c:pt idx="41">
                  <c:v>0.2</c:v>
                </c:pt>
                <c:pt idx="42">
                  <c:v>0</c:v>
                </c:pt>
                <c:pt idx="43">
                  <c:v>5.7</c:v>
                </c:pt>
                <c:pt idx="44">
                  <c:v>0.2</c:v>
                </c:pt>
                <c:pt idx="45">
                  <c:v>3.4</c:v>
                </c:pt>
                <c:pt idx="46">
                  <c:v>0.9</c:v>
                </c:pt>
                <c:pt idx="47">
                  <c:v>0.4</c:v>
                </c:pt>
                <c:pt idx="48">
                  <c:v>0.5</c:v>
                </c:pt>
                <c:pt idx="49">
                  <c:v>2.1</c:v>
                </c:pt>
                <c:pt idx="50">
                  <c:v>5.5</c:v>
                </c:pt>
                <c:pt idx="51">
                  <c:v>0.2</c:v>
                </c:pt>
                <c:pt idx="52">
                  <c:v>1.1000000000000001</c:v>
                </c:pt>
                <c:pt idx="53">
                  <c:v>7.4</c:v>
                </c:pt>
                <c:pt idx="54">
                  <c:v>23.42</c:v>
                </c:pt>
                <c:pt idx="55">
                  <c:v>3.9</c:v>
                </c:pt>
                <c:pt idx="56">
                  <c:v>0.5</c:v>
                </c:pt>
                <c:pt idx="57">
                  <c:v>0.1</c:v>
                </c:pt>
                <c:pt idx="58">
                  <c:v>0.5</c:v>
                </c:pt>
                <c:pt idx="59">
                  <c:v>2.9</c:v>
                </c:pt>
                <c:pt idx="60">
                  <c:v>0.6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2.6</c:v>
                </c:pt>
                <c:pt idx="65">
                  <c:v>9.8000000000000007</c:v>
                </c:pt>
                <c:pt idx="66">
                  <c:v>0.2</c:v>
                </c:pt>
                <c:pt idx="67">
                  <c:v>0.1</c:v>
                </c:pt>
                <c:pt idx="68">
                  <c:v>0</c:v>
                </c:pt>
                <c:pt idx="69">
                  <c:v>0</c:v>
                </c:pt>
                <c:pt idx="70">
                  <c:v>0.1</c:v>
                </c:pt>
                <c:pt idx="71">
                  <c:v>0.1</c:v>
                </c:pt>
                <c:pt idx="72">
                  <c:v>0</c:v>
                </c:pt>
                <c:pt idx="73">
                  <c:v>6.1</c:v>
                </c:pt>
                <c:pt idx="74">
                  <c:v>16.3</c:v>
                </c:pt>
                <c:pt idx="75">
                  <c:v>19.899999999999999</c:v>
                </c:pt>
                <c:pt idx="76">
                  <c:v>11.1</c:v>
                </c:pt>
                <c:pt idx="77">
                  <c:v>17.399999999999999</c:v>
                </c:pt>
                <c:pt idx="78">
                  <c:v>7.5</c:v>
                </c:pt>
                <c:pt idx="79">
                  <c:v>14.8</c:v>
                </c:pt>
                <c:pt idx="80">
                  <c:v>16.2</c:v>
                </c:pt>
                <c:pt idx="81">
                  <c:v>0.3</c:v>
                </c:pt>
                <c:pt idx="82">
                  <c:v>3.7</c:v>
                </c:pt>
                <c:pt idx="83">
                  <c:v>3.6</c:v>
                </c:pt>
                <c:pt idx="84">
                  <c:v>6.4</c:v>
                </c:pt>
                <c:pt idx="85">
                  <c:v>8.9</c:v>
                </c:pt>
                <c:pt idx="86">
                  <c:v>9.9</c:v>
                </c:pt>
                <c:pt idx="87">
                  <c:v>30</c:v>
                </c:pt>
                <c:pt idx="88">
                  <c:v>8.1</c:v>
                </c:pt>
                <c:pt idx="89">
                  <c:v>0.8</c:v>
                </c:pt>
                <c:pt idx="90">
                  <c:v>5.5</c:v>
                </c:pt>
                <c:pt idx="91">
                  <c:v>10.3</c:v>
                </c:pt>
                <c:pt idx="92">
                  <c:v>26.6</c:v>
                </c:pt>
                <c:pt idx="93">
                  <c:v>5.6</c:v>
                </c:pt>
                <c:pt idx="94">
                  <c:v>1.7</c:v>
                </c:pt>
                <c:pt idx="95">
                  <c:v>13.1</c:v>
                </c:pt>
                <c:pt idx="96">
                  <c:v>17.100000000000001</c:v>
                </c:pt>
                <c:pt idx="97">
                  <c:v>25.3</c:v>
                </c:pt>
                <c:pt idx="98">
                  <c:v>28.2</c:v>
                </c:pt>
                <c:pt idx="99">
                  <c:v>23.1</c:v>
                </c:pt>
                <c:pt idx="100">
                  <c:v>38.700000000000003</c:v>
                </c:pt>
                <c:pt idx="101">
                  <c:v>16.5</c:v>
                </c:pt>
                <c:pt idx="102">
                  <c:v>6.7</c:v>
                </c:pt>
                <c:pt idx="103">
                  <c:v>11.3</c:v>
                </c:pt>
                <c:pt idx="104">
                  <c:v>20</c:v>
                </c:pt>
                <c:pt idx="105">
                  <c:v>6.4</c:v>
                </c:pt>
                <c:pt idx="106">
                  <c:v>4.0999999999999996</c:v>
                </c:pt>
                <c:pt idx="107">
                  <c:v>2.2999999999999998</c:v>
                </c:pt>
                <c:pt idx="108">
                  <c:v>1.9</c:v>
                </c:pt>
                <c:pt idx="109">
                  <c:v>16.3</c:v>
                </c:pt>
                <c:pt idx="110">
                  <c:v>35.700000000000003</c:v>
                </c:pt>
                <c:pt idx="111">
                  <c:v>20.399999999999999</c:v>
                </c:pt>
                <c:pt idx="112">
                  <c:v>5.2</c:v>
                </c:pt>
                <c:pt idx="113">
                  <c:v>0.3</c:v>
                </c:pt>
                <c:pt idx="114">
                  <c:v>0.2</c:v>
                </c:pt>
                <c:pt idx="115">
                  <c:v>15.9</c:v>
                </c:pt>
                <c:pt idx="116">
                  <c:v>3.3</c:v>
                </c:pt>
                <c:pt idx="117">
                  <c:v>0.4</c:v>
                </c:pt>
                <c:pt idx="118">
                  <c:v>7.9</c:v>
                </c:pt>
                <c:pt idx="119">
                  <c:v>1</c:v>
                </c:pt>
                <c:pt idx="120">
                  <c:v>0</c:v>
                </c:pt>
                <c:pt idx="121">
                  <c:v>0.8</c:v>
                </c:pt>
                <c:pt idx="122">
                  <c:v>1.2</c:v>
                </c:pt>
                <c:pt idx="123">
                  <c:v>0.1</c:v>
                </c:pt>
                <c:pt idx="124">
                  <c:v>0.1</c:v>
                </c:pt>
                <c:pt idx="125">
                  <c:v>0.1</c:v>
                </c:pt>
                <c:pt idx="126">
                  <c:v>0.1</c:v>
                </c:pt>
                <c:pt idx="127">
                  <c:v>0</c:v>
                </c:pt>
                <c:pt idx="128">
                  <c:v>8.3000000000000007</c:v>
                </c:pt>
                <c:pt idx="129">
                  <c:v>6.2</c:v>
                </c:pt>
                <c:pt idx="130">
                  <c:v>0.9</c:v>
                </c:pt>
                <c:pt idx="131">
                  <c:v>20.100000000000001</c:v>
                </c:pt>
                <c:pt idx="132">
                  <c:v>1.3</c:v>
                </c:pt>
                <c:pt idx="133">
                  <c:v>3.5</c:v>
                </c:pt>
                <c:pt idx="134">
                  <c:v>0.1</c:v>
                </c:pt>
                <c:pt idx="135">
                  <c:v>9</c:v>
                </c:pt>
                <c:pt idx="136">
                  <c:v>0.1</c:v>
                </c:pt>
                <c:pt idx="137">
                  <c:v>0.1</c:v>
                </c:pt>
                <c:pt idx="138">
                  <c:v>0</c:v>
                </c:pt>
                <c:pt idx="139">
                  <c:v>22.1</c:v>
                </c:pt>
                <c:pt idx="140">
                  <c:v>6.1</c:v>
                </c:pt>
                <c:pt idx="141">
                  <c:v>0</c:v>
                </c:pt>
                <c:pt idx="142">
                  <c:v>0</c:v>
                </c:pt>
                <c:pt idx="143">
                  <c:v>4.8</c:v>
                </c:pt>
                <c:pt idx="144">
                  <c:v>15.9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.1</c:v>
                </c:pt>
                <c:pt idx="149">
                  <c:v>1</c:v>
                </c:pt>
                <c:pt idx="150">
                  <c:v>1.2</c:v>
                </c:pt>
                <c:pt idx="151">
                  <c:v>17</c:v>
                </c:pt>
                <c:pt idx="152">
                  <c:v>55</c:v>
                </c:pt>
                <c:pt idx="153">
                  <c:v>20.6</c:v>
                </c:pt>
                <c:pt idx="154">
                  <c:v>4.0999999999999996</c:v>
                </c:pt>
                <c:pt idx="155">
                  <c:v>7.5</c:v>
                </c:pt>
                <c:pt idx="156">
                  <c:v>0.4</c:v>
                </c:pt>
                <c:pt idx="157">
                  <c:v>0.2</c:v>
                </c:pt>
                <c:pt idx="158">
                  <c:v>0</c:v>
                </c:pt>
                <c:pt idx="159">
                  <c:v>0</c:v>
                </c:pt>
                <c:pt idx="160">
                  <c:v>0.1</c:v>
                </c:pt>
                <c:pt idx="161">
                  <c:v>3.7</c:v>
                </c:pt>
                <c:pt idx="162">
                  <c:v>7.3</c:v>
                </c:pt>
                <c:pt idx="163">
                  <c:v>4.5999999999999996</c:v>
                </c:pt>
                <c:pt idx="164">
                  <c:v>2.4</c:v>
                </c:pt>
                <c:pt idx="165">
                  <c:v>2.2000000000000002</c:v>
                </c:pt>
                <c:pt idx="166">
                  <c:v>0.4</c:v>
                </c:pt>
                <c:pt idx="167">
                  <c:v>0</c:v>
                </c:pt>
                <c:pt idx="168">
                  <c:v>12</c:v>
                </c:pt>
                <c:pt idx="169">
                  <c:v>17.899999999999999</c:v>
                </c:pt>
                <c:pt idx="170">
                  <c:v>0.3</c:v>
                </c:pt>
                <c:pt idx="171">
                  <c:v>5.9</c:v>
                </c:pt>
                <c:pt idx="172">
                  <c:v>11.5</c:v>
                </c:pt>
                <c:pt idx="173">
                  <c:v>61</c:v>
                </c:pt>
                <c:pt idx="174">
                  <c:v>6.3</c:v>
                </c:pt>
                <c:pt idx="175">
                  <c:v>1.5</c:v>
                </c:pt>
                <c:pt idx="176">
                  <c:v>0.9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7.6</c:v>
                </c:pt>
                <c:pt idx="181">
                  <c:v>31.8</c:v>
                </c:pt>
                <c:pt idx="182">
                  <c:v>10.5</c:v>
                </c:pt>
                <c:pt idx="183">
                  <c:v>1.6</c:v>
                </c:pt>
                <c:pt idx="184">
                  <c:v>0.1</c:v>
                </c:pt>
                <c:pt idx="185">
                  <c:v>0.1</c:v>
                </c:pt>
                <c:pt idx="186">
                  <c:v>0</c:v>
                </c:pt>
                <c:pt idx="187">
                  <c:v>26</c:v>
                </c:pt>
                <c:pt idx="188">
                  <c:v>20</c:v>
                </c:pt>
                <c:pt idx="189">
                  <c:v>19.3</c:v>
                </c:pt>
                <c:pt idx="190">
                  <c:v>0.3</c:v>
                </c:pt>
                <c:pt idx="191">
                  <c:v>2.8</c:v>
                </c:pt>
                <c:pt idx="192">
                  <c:v>9.5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.1</c:v>
                </c:pt>
                <c:pt idx="197">
                  <c:v>3.1</c:v>
                </c:pt>
                <c:pt idx="198">
                  <c:v>0.6</c:v>
                </c:pt>
                <c:pt idx="199">
                  <c:v>0.6</c:v>
                </c:pt>
                <c:pt idx="200">
                  <c:v>0.3</c:v>
                </c:pt>
                <c:pt idx="201">
                  <c:v>12.2</c:v>
                </c:pt>
                <c:pt idx="202">
                  <c:v>0.9</c:v>
                </c:pt>
                <c:pt idx="203">
                  <c:v>0.2</c:v>
                </c:pt>
                <c:pt idx="204">
                  <c:v>29.9</c:v>
                </c:pt>
                <c:pt idx="205">
                  <c:v>3.5</c:v>
                </c:pt>
                <c:pt idx="206">
                  <c:v>31.1</c:v>
                </c:pt>
                <c:pt idx="207">
                  <c:v>59.3</c:v>
                </c:pt>
                <c:pt idx="208">
                  <c:v>2.2999999999999998</c:v>
                </c:pt>
                <c:pt idx="209">
                  <c:v>15.9</c:v>
                </c:pt>
                <c:pt idx="210">
                  <c:v>0.3</c:v>
                </c:pt>
                <c:pt idx="211">
                  <c:v>10.7</c:v>
                </c:pt>
                <c:pt idx="212">
                  <c:v>31.3</c:v>
                </c:pt>
                <c:pt idx="213">
                  <c:v>7.1</c:v>
                </c:pt>
                <c:pt idx="214">
                  <c:v>3.9</c:v>
                </c:pt>
                <c:pt idx="215">
                  <c:v>6.6</c:v>
                </c:pt>
                <c:pt idx="216">
                  <c:v>12.8</c:v>
                </c:pt>
                <c:pt idx="217">
                  <c:v>0</c:v>
                </c:pt>
                <c:pt idx="218">
                  <c:v>0.2</c:v>
                </c:pt>
                <c:pt idx="219">
                  <c:v>0.5</c:v>
                </c:pt>
                <c:pt idx="220">
                  <c:v>3.2</c:v>
                </c:pt>
                <c:pt idx="221">
                  <c:v>0.3</c:v>
                </c:pt>
                <c:pt idx="222">
                  <c:v>13.2</c:v>
                </c:pt>
                <c:pt idx="223">
                  <c:v>2.9</c:v>
                </c:pt>
                <c:pt idx="224">
                  <c:v>0.2</c:v>
                </c:pt>
                <c:pt idx="225">
                  <c:v>9.9</c:v>
                </c:pt>
                <c:pt idx="226">
                  <c:v>95.3</c:v>
                </c:pt>
                <c:pt idx="227">
                  <c:v>5.8</c:v>
                </c:pt>
                <c:pt idx="228">
                  <c:v>12.2</c:v>
                </c:pt>
                <c:pt idx="229">
                  <c:v>45.9</c:v>
                </c:pt>
                <c:pt idx="230">
                  <c:v>12.6</c:v>
                </c:pt>
                <c:pt idx="231">
                  <c:v>56.2</c:v>
                </c:pt>
                <c:pt idx="232">
                  <c:v>0.1</c:v>
                </c:pt>
                <c:pt idx="233">
                  <c:v>0</c:v>
                </c:pt>
                <c:pt idx="234">
                  <c:v>0.1</c:v>
                </c:pt>
                <c:pt idx="235">
                  <c:v>0.1</c:v>
                </c:pt>
                <c:pt idx="236">
                  <c:v>0</c:v>
                </c:pt>
                <c:pt idx="237">
                  <c:v>18.5</c:v>
                </c:pt>
                <c:pt idx="238">
                  <c:v>2.7</c:v>
                </c:pt>
                <c:pt idx="239">
                  <c:v>2.8</c:v>
                </c:pt>
                <c:pt idx="240">
                  <c:v>13.1</c:v>
                </c:pt>
                <c:pt idx="241">
                  <c:v>0</c:v>
                </c:pt>
                <c:pt idx="242">
                  <c:v>34.6</c:v>
                </c:pt>
                <c:pt idx="243">
                  <c:v>10.1</c:v>
                </c:pt>
                <c:pt idx="244">
                  <c:v>3.3</c:v>
                </c:pt>
                <c:pt idx="245">
                  <c:v>1.4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3</c:v>
                </c:pt>
                <c:pt idx="251">
                  <c:v>1.8</c:v>
                </c:pt>
                <c:pt idx="252">
                  <c:v>17.8</c:v>
                </c:pt>
                <c:pt idx="253">
                  <c:v>4</c:v>
                </c:pt>
                <c:pt idx="254">
                  <c:v>1.9</c:v>
                </c:pt>
                <c:pt idx="255">
                  <c:v>0</c:v>
                </c:pt>
                <c:pt idx="256">
                  <c:v>0.1</c:v>
                </c:pt>
                <c:pt idx="257">
                  <c:v>0</c:v>
                </c:pt>
                <c:pt idx="258">
                  <c:v>0.5</c:v>
                </c:pt>
                <c:pt idx="259">
                  <c:v>0.9</c:v>
                </c:pt>
                <c:pt idx="260">
                  <c:v>46.3</c:v>
                </c:pt>
                <c:pt idx="261">
                  <c:v>27.9</c:v>
                </c:pt>
                <c:pt idx="262">
                  <c:v>0.8</c:v>
                </c:pt>
                <c:pt idx="263">
                  <c:v>4.0999999999999996</c:v>
                </c:pt>
                <c:pt idx="264">
                  <c:v>0</c:v>
                </c:pt>
                <c:pt idx="265">
                  <c:v>6.9</c:v>
                </c:pt>
                <c:pt idx="266">
                  <c:v>0.1</c:v>
                </c:pt>
                <c:pt idx="267">
                  <c:v>0</c:v>
                </c:pt>
                <c:pt idx="268">
                  <c:v>0</c:v>
                </c:pt>
                <c:pt idx="269">
                  <c:v>16.100000000000001</c:v>
                </c:pt>
                <c:pt idx="270">
                  <c:v>71.2</c:v>
                </c:pt>
                <c:pt idx="271">
                  <c:v>165.7</c:v>
                </c:pt>
                <c:pt idx="272">
                  <c:v>9.6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5.4</c:v>
                </c:pt>
                <c:pt idx="279">
                  <c:v>1.2</c:v>
                </c:pt>
                <c:pt idx="280">
                  <c:v>0</c:v>
                </c:pt>
                <c:pt idx="281">
                  <c:v>0.1</c:v>
                </c:pt>
                <c:pt idx="282">
                  <c:v>0.2</c:v>
                </c:pt>
                <c:pt idx="283">
                  <c:v>10</c:v>
                </c:pt>
                <c:pt idx="284">
                  <c:v>1</c:v>
                </c:pt>
                <c:pt idx="285">
                  <c:v>30</c:v>
                </c:pt>
                <c:pt idx="286">
                  <c:v>0.1</c:v>
                </c:pt>
                <c:pt idx="287">
                  <c:v>2.2999999999999998</c:v>
                </c:pt>
                <c:pt idx="288">
                  <c:v>2.1</c:v>
                </c:pt>
                <c:pt idx="289">
                  <c:v>3</c:v>
                </c:pt>
                <c:pt idx="290">
                  <c:v>1.4</c:v>
                </c:pt>
                <c:pt idx="291">
                  <c:v>21.5</c:v>
                </c:pt>
                <c:pt idx="292">
                  <c:v>0.1</c:v>
                </c:pt>
                <c:pt idx="293">
                  <c:v>0</c:v>
                </c:pt>
                <c:pt idx="294">
                  <c:v>0</c:v>
                </c:pt>
                <c:pt idx="295">
                  <c:v>1.7</c:v>
                </c:pt>
                <c:pt idx="296">
                  <c:v>1.7</c:v>
                </c:pt>
                <c:pt idx="297">
                  <c:v>11.9</c:v>
                </c:pt>
                <c:pt idx="298">
                  <c:v>2.2000000000000002</c:v>
                </c:pt>
                <c:pt idx="299">
                  <c:v>0.2</c:v>
                </c:pt>
                <c:pt idx="300">
                  <c:v>0</c:v>
                </c:pt>
                <c:pt idx="301">
                  <c:v>0</c:v>
                </c:pt>
                <c:pt idx="302">
                  <c:v>0.1</c:v>
                </c:pt>
                <c:pt idx="303">
                  <c:v>0.1</c:v>
                </c:pt>
                <c:pt idx="304">
                  <c:v>0.1</c:v>
                </c:pt>
                <c:pt idx="305">
                  <c:v>0.4</c:v>
                </c:pt>
                <c:pt idx="306">
                  <c:v>0.2</c:v>
                </c:pt>
                <c:pt idx="307">
                  <c:v>11.5</c:v>
                </c:pt>
                <c:pt idx="308">
                  <c:v>7.2</c:v>
                </c:pt>
                <c:pt idx="309">
                  <c:v>4.5999999999999996</c:v>
                </c:pt>
                <c:pt idx="310">
                  <c:v>1.4</c:v>
                </c:pt>
                <c:pt idx="311">
                  <c:v>0</c:v>
                </c:pt>
                <c:pt idx="312">
                  <c:v>0.2</c:v>
                </c:pt>
                <c:pt idx="313">
                  <c:v>0</c:v>
                </c:pt>
                <c:pt idx="314">
                  <c:v>35.1</c:v>
                </c:pt>
                <c:pt idx="315">
                  <c:v>13.4</c:v>
                </c:pt>
                <c:pt idx="316">
                  <c:v>26.3</c:v>
                </c:pt>
                <c:pt idx="317">
                  <c:v>110.2</c:v>
                </c:pt>
                <c:pt idx="318">
                  <c:v>283.7</c:v>
                </c:pt>
                <c:pt idx="319">
                  <c:v>314.10000000000002</c:v>
                </c:pt>
                <c:pt idx="320">
                  <c:v>47.6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13.2</c:v>
                </c:pt>
                <c:pt idx="328">
                  <c:v>5.6</c:v>
                </c:pt>
                <c:pt idx="329">
                  <c:v>0.3</c:v>
                </c:pt>
                <c:pt idx="330">
                  <c:v>0.1</c:v>
                </c:pt>
                <c:pt idx="331">
                  <c:v>6.1</c:v>
                </c:pt>
                <c:pt idx="332">
                  <c:v>75.3</c:v>
                </c:pt>
                <c:pt idx="333">
                  <c:v>319.7</c:v>
                </c:pt>
                <c:pt idx="334">
                  <c:v>56.3</c:v>
                </c:pt>
                <c:pt idx="335">
                  <c:v>8.3000000000000007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37.1</c:v>
                </c:pt>
                <c:pt idx="341">
                  <c:v>32.1</c:v>
                </c:pt>
                <c:pt idx="342">
                  <c:v>25.1</c:v>
                </c:pt>
                <c:pt idx="343">
                  <c:v>6.3</c:v>
                </c:pt>
                <c:pt idx="344">
                  <c:v>20.9</c:v>
                </c:pt>
                <c:pt idx="345">
                  <c:v>22.7</c:v>
                </c:pt>
                <c:pt idx="346">
                  <c:v>3.8</c:v>
                </c:pt>
                <c:pt idx="347">
                  <c:v>0.1</c:v>
                </c:pt>
                <c:pt idx="348">
                  <c:v>0.6</c:v>
                </c:pt>
                <c:pt idx="349">
                  <c:v>12.5</c:v>
                </c:pt>
                <c:pt idx="350">
                  <c:v>6.2</c:v>
                </c:pt>
                <c:pt idx="351">
                  <c:v>20.5</c:v>
                </c:pt>
                <c:pt idx="352">
                  <c:v>2.6</c:v>
                </c:pt>
                <c:pt idx="353">
                  <c:v>1.3</c:v>
                </c:pt>
                <c:pt idx="354">
                  <c:v>0.7</c:v>
                </c:pt>
                <c:pt idx="355">
                  <c:v>0.5</c:v>
                </c:pt>
                <c:pt idx="356">
                  <c:v>0</c:v>
                </c:pt>
                <c:pt idx="357">
                  <c:v>0</c:v>
                </c:pt>
                <c:pt idx="358">
                  <c:v>0.1</c:v>
                </c:pt>
                <c:pt idx="359">
                  <c:v>39.700000000000003</c:v>
                </c:pt>
                <c:pt idx="360">
                  <c:v>13.9</c:v>
                </c:pt>
                <c:pt idx="361">
                  <c:v>0.9</c:v>
                </c:pt>
                <c:pt idx="362">
                  <c:v>16</c:v>
                </c:pt>
                <c:pt idx="363">
                  <c:v>2</c:v>
                </c:pt>
                <c:pt idx="364">
                  <c:v>0.2</c:v>
                </c:pt>
                <c:pt idx="365">
                  <c:v>2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EB6-4CF8-9B60-89610B831124}"/>
            </c:ext>
          </c:extLst>
        </c:ser>
        <c:ser>
          <c:idx val="1"/>
          <c:order val="1"/>
          <c:tx>
            <c:strRef>
              <c:f>'Taiwan (2)'!$AT$13</c:f>
              <c:strCache>
                <c:ptCount val="1"/>
                <c:pt idx="0">
                  <c:v>Daily runoff</c:v>
                </c:pt>
              </c:strCache>
            </c:strRef>
          </c:tx>
          <c:spPr>
            <a:solidFill>
              <a:schemeClr val="accent2"/>
            </a:solidFill>
            <a:ln w="38100">
              <a:solidFill>
                <a:schemeClr val="accent2">
                  <a:alpha val="50000"/>
                </a:schemeClr>
              </a:solidFill>
            </a:ln>
            <a:effectLst/>
          </c:spPr>
          <c:invertIfNegative val="0"/>
          <c:val>
            <c:numRef>
              <c:f>'Taiwan (2)'!$N$3:$N$368</c:f>
              <c:numCache>
                <c:formatCode>General</c:formatCode>
                <c:ptCount val="366"/>
                <c:pt idx="0">
                  <c:v>10.018811881188119</c:v>
                </c:pt>
                <c:pt idx="1">
                  <c:v>29.579207920792079</c:v>
                </c:pt>
                <c:pt idx="2">
                  <c:v>31.473927392739274</c:v>
                </c:pt>
                <c:pt idx="3">
                  <c:v>16.255115511551153</c:v>
                </c:pt>
                <c:pt idx="4">
                  <c:v>11.414191419141915</c:v>
                </c:pt>
                <c:pt idx="5">
                  <c:v>12.554455445544551</c:v>
                </c:pt>
                <c:pt idx="6">
                  <c:v>42.171617161716156</c:v>
                </c:pt>
                <c:pt idx="7">
                  <c:v>28.805280528052805</c:v>
                </c:pt>
                <c:pt idx="8">
                  <c:v>27.092409240924088</c:v>
                </c:pt>
                <c:pt idx="9">
                  <c:v>22.025412541254127</c:v>
                </c:pt>
                <c:pt idx="10">
                  <c:v>16.945874587458746</c:v>
                </c:pt>
                <c:pt idx="11">
                  <c:v>12.53267326732673</c:v>
                </c:pt>
                <c:pt idx="12">
                  <c:v>9.3231023102310235</c:v>
                </c:pt>
                <c:pt idx="13">
                  <c:v>7.2699669966996696</c:v>
                </c:pt>
                <c:pt idx="14">
                  <c:v>5.8118811881188099</c:v>
                </c:pt>
                <c:pt idx="15">
                  <c:v>4.9448844884488459</c:v>
                </c:pt>
                <c:pt idx="16">
                  <c:v>4.6953795379537953</c:v>
                </c:pt>
                <c:pt idx="17">
                  <c:v>4.8231023102310218</c:v>
                </c:pt>
                <c:pt idx="18">
                  <c:v>5.0762376237623759</c:v>
                </c:pt>
                <c:pt idx="19">
                  <c:v>7.7049504950495047</c:v>
                </c:pt>
                <c:pt idx="20">
                  <c:v>9.7514851485148508</c:v>
                </c:pt>
                <c:pt idx="21">
                  <c:v>8.3887788778877894</c:v>
                </c:pt>
                <c:pt idx="22">
                  <c:v>9.4019801980198014</c:v>
                </c:pt>
                <c:pt idx="23">
                  <c:v>20.231683168316827</c:v>
                </c:pt>
                <c:pt idx="24">
                  <c:v>18.785478547854787</c:v>
                </c:pt>
                <c:pt idx="25">
                  <c:v>24.656765676567655</c:v>
                </c:pt>
                <c:pt idx="26">
                  <c:v>80.912211221122107</c:v>
                </c:pt>
                <c:pt idx="27">
                  <c:v>116.01815181518151</c:v>
                </c:pt>
                <c:pt idx="28">
                  <c:v>50.733993399339937</c:v>
                </c:pt>
                <c:pt idx="29">
                  <c:v>21.567656765676567</c:v>
                </c:pt>
                <c:pt idx="30">
                  <c:v>13.169636963696369</c:v>
                </c:pt>
                <c:pt idx="31">
                  <c:v>9.9597359735973559</c:v>
                </c:pt>
                <c:pt idx="32">
                  <c:v>6.2739273927392727</c:v>
                </c:pt>
                <c:pt idx="33">
                  <c:v>5.941584158415842</c:v>
                </c:pt>
                <c:pt idx="34">
                  <c:v>6.3534653465346516</c:v>
                </c:pt>
                <c:pt idx="35">
                  <c:v>3.72013201320132</c:v>
                </c:pt>
                <c:pt idx="36">
                  <c:v>3.9669966996699668</c:v>
                </c:pt>
                <c:pt idx="37">
                  <c:v>3.4247524752475247</c:v>
                </c:pt>
                <c:pt idx="38">
                  <c:v>4.6887788778877884</c:v>
                </c:pt>
                <c:pt idx="39">
                  <c:v>2.8739273927392737</c:v>
                </c:pt>
                <c:pt idx="40">
                  <c:v>2.8184818481848186</c:v>
                </c:pt>
                <c:pt idx="41">
                  <c:v>2.2079207920792081</c:v>
                </c:pt>
                <c:pt idx="42">
                  <c:v>2.446204620462046</c:v>
                </c:pt>
                <c:pt idx="43">
                  <c:v>2.2125412541254126</c:v>
                </c:pt>
                <c:pt idx="44">
                  <c:v>4.7719471947194716</c:v>
                </c:pt>
                <c:pt idx="45">
                  <c:v>2.0039603960396035</c:v>
                </c:pt>
                <c:pt idx="46">
                  <c:v>1.8973597359735974</c:v>
                </c:pt>
                <c:pt idx="47">
                  <c:v>1.9326732673267326</c:v>
                </c:pt>
                <c:pt idx="48">
                  <c:v>1.9122112211221123</c:v>
                </c:pt>
                <c:pt idx="49">
                  <c:v>2.2343234323432344</c:v>
                </c:pt>
                <c:pt idx="50">
                  <c:v>1.9650165016501646</c:v>
                </c:pt>
                <c:pt idx="51">
                  <c:v>1.9537953795379539</c:v>
                </c:pt>
                <c:pt idx="52">
                  <c:v>1.9663366336633663</c:v>
                </c:pt>
                <c:pt idx="53">
                  <c:v>2.4544554455445549</c:v>
                </c:pt>
                <c:pt idx="54">
                  <c:v>4.0023102310231025</c:v>
                </c:pt>
                <c:pt idx="55">
                  <c:v>4.8689768976897687</c:v>
                </c:pt>
                <c:pt idx="56">
                  <c:v>4.8656765676567657</c:v>
                </c:pt>
                <c:pt idx="57">
                  <c:v>4.0336633663366328</c:v>
                </c:pt>
                <c:pt idx="58">
                  <c:v>3.4940594059405932</c:v>
                </c:pt>
                <c:pt idx="59">
                  <c:v>3.2564356435643558</c:v>
                </c:pt>
                <c:pt idx="60">
                  <c:v>2.3191419141914191</c:v>
                </c:pt>
                <c:pt idx="61">
                  <c:v>2.2640264026402641</c:v>
                </c:pt>
                <c:pt idx="62">
                  <c:v>2.0402640264026402</c:v>
                </c:pt>
                <c:pt idx="63">
                  <c:v>1.8181518151815181</c:v>
                </c:pt>
                <c:pt idx="64">
                  <c:v>1.829042904290429</c:v>
                </c:pt>
                <c:pt idx="65">
                  <c:v>2.1445544554455447</c:v>
                </c:pt>
                <c:pt idx="66">
                  <c:v>2.3504950495049504</c:v>
                </c:pt>
                <c:pt idx="67">
                  <c:v>2.4267326732673262</c:v>
                </c:pt>
                <c:pt idx="68">
                  <c:v>1.942904290429043</c:v>
                </c:pt>
                <c:pt idx="69">
                  <c:v>1.8867986798679868</c:v>
                </c:pt>
                <c:pt idx="70">
                  <c:v>2.167326732673267</c:v>
                </c:pt>
                <c:pt idx="71">
                  <c:v>1.6320132013201321</c:v>
                </c:pt>
                <c:pt idx="72">
                  <c:v>1.8323432343234323</c:v>
                </c:pt>
                <c:pt idx="73">
                  <c:v>1.8504950495049506</c:v>
                </c:pt>
                <c:pt idx="74">
                  <c:v>2.0419141914191421</c:v>
                </c:pt>
                <c:pt idx="75">
                  <c:v>4.3864686468646861</c:v>
                </c:pt>
                <c:pt idx="76">
                  <c:v>7.1633663366336631</c:v>
                </c:pt>
                <c:pt idx="77">
                  <c:v>7.0198019801980198</c:v>
                </c:pt>
                <c:pt idx="78">
                  <c:v>8.519801980198018</c:v>
                </c:pt>
                <c:pt idx="79">
                  <c:v>6.839273927392739</c:v>
                </c:pt>
                <c:pt idx="80">
                  <c:v>13.319471947194717</c:v>
                </c:pt>
                <c:pt idx="81">
                  <c:v>9.3999999999999968</c:v>
                </c:pt>
                <c:pt idx="82">
                  <c:v>5.9907590759075919</c:v>
                </c:pt>
                <c:pt idx="83">
                  <c:v>4.6356435643564344</c:v>
                </c:pt>
                <c:pt idx="84">
                  <c:v>4.2917491749174914</c:v>
                </c:pt>
                <c:pt idx="85">
                  <c:v>5.7026402640264022</c:v>
                </c:pt>
                <c:pt idx="86">
                  <c:v>5.9871287128712858</c:v>
                </c:pt>
                <c:pt idx="87">
                  <c:v>10.707590759075908</c:v>
                </c:pt>
                <c:pt idx="88">
                  <c:v>16.15874587458746</c:v>
                </c:pt>
                <c:pt idx="89">
                  <c:v>10.745214521452144</c:v>
                </c:pt>
                <c:pt idx="90">
                  <c:v>8.6877887788778878</c:v>
                </c:pt>
                <c:pt idx="91">
                  <c:v>6.2867986798679869</c:v>
                </c:pt>
                <c:pt idx="92">
                  <c:v>9.6217821782178241</c:v>
                </c:pt>
                <c:pt idx="93">
                  <c:v>13.084158415841584</c:v>
                </c:pt>
                <c:pt idx="94">
                  <c:v>10.807260726072604</c:v>
                </c:pt>
                <c:pt idx="95">
                  <c:v>8.731683168316831</c:v>
                </c:pt>
                <c:pt idx="96">
                  <c:v>8.7914191419141918</c:v>
                </c:pt>
                <c:pt idx="97">
                  <c:v>16.22211221122112</c:v>
                </c:pt>
                <c:pt idx="98">
                  <c:v>18.297689768976891</c:v>
                </c:pt>
                <c:pt idx="99">
                  <c:v>20.519141914191419</c:v>
                </c:pt>
                <c:pt idx="100">
                  <c:v>23.023432343234322</c:v>
                </c:pt>
                <c:pt idx="101">
                  <c:v>28.52112211221122</c:v>
                </c:pt>
                <c:pt idx="102">
                  <c:v>19.086798679867986</c:v>
                </c:pt>
                <c:pt idx="103">
                  <c:v>13.898019801980196</c:v>
                </c:pt>
                <c:pt idx="104">
                  <c:v>13.991419141914188</c:v>
                </c:pt>
                <c:pt idx="105">
                  <c:v>13.667656765676568</c:v>
                </c:pt>
                <c:pt idx="106">
                  <c:v>10.559075907590758</c:v>
                </c:pt>
                <c:pt idx="107">
                  <c:v>8.513861386138613</c:v>
                </c:pt>
                <c:pt idx="108">
                  <c:v>7.4095709570957098</c:v>
                </c:pt>
                <c:pt idx="109">
                  <c:v>6.856435643564355</c:v>
                </c:pt>
                <c:pt idx="110">
                  <c:v>23.284158415841585</c:v>
                </c:pt>
                <c:pt idx="111">
                  <c:v>22.820462046204621</c:v>
                </c:pt>
                <c:pt idx="112">
                  <c:v>15.417491749174918</c:v>
                </c:pt>
                <c:pt idx="113">
                  <c:v>10.727392739273931</c:v>
                </c:pt>
                <c:pt idx="114">
                  <c:v>7.9663366336633645</c:v>
                </c:pt>
                <c:pt idx="115">
                  <c:v>7.1376237623762373</c:v>
                </c:pt>
                <c:pt idx="116">
                  <c:v>6.8594059405940593</c:v>
                </c:pt>
                <c:pt idx="117">
                  <c:v>6.0372937293729372</c:v>
                </c:pt>
                <c:pt idx="118">
                  <c:v>5.7706270627062697</c:v>
                </c:pt>
                <c:pt idx="119">
                  <c:v>5.5013201320132001</c:v>
                </c:pt>
                <c:pt idx="120">
                  <c:v>4.6910891089108899</c:v>
                </c:pt>
                <c:pt idx="121">
                  <c:v>4.1597359735973596</c:v>
                </c:pt>
                <c:pt idx="122">
                  <c:v>4.4435643564356422</c:v>
                </c:pt>
                <c:pt idx="123">
                  <c:v>3.1356435643564358</c:v>
                </c:pt>
                <c:pt idx="124">
                  <c:v>2.8927392739273929</c:v>
                </c:pt>
                <c:pt idx="125">
                  <c:v>2.3623762376237618</c:v>
                </c:pt>
                <c:pt idx="126">
                  <c:v>2.3613861386138613</c:v>
                </c:pt>
                <c:pt idx="127">
                  <c:v>2.0996699669966992</c:v>
                </c:pt>
                <c:pt idx="128">
                  <c:v>2.0963696369636962</c:v>
                </c:pt>
                <c:pt idx="129">
                  <c:v>2.6277227722772283</c:v>
                </c:pt>
                <c:pt idx="130">
                  <c:v>2.3567656765676568</c:v>
                </c:pt>
                <c:pt idx="131">
                  <c:v>3.1620462046204616</c:v>
                </c:pt>
                <c:pt idx="132">
                  <c:v>3.1537953795379536</c:v>
                </c:pt>
                <c:pt idx="133">
                  <c:v>2.8904290429042896</c:v>
                </c:pt>
                <c:pt idx="134">
                  <c:v>3.4178217821782177</c:v>
                </c:pt>
                <c:pt idx="135">
                  <c:v>2.6277227722772283</c:v>
                </c:pt>
                <c:pt idx="136">
                  <c:v>2.6270627062706269</c:v>
                </c:pt>
                <c:pt idx="137">
                  <c:v>2.6316831683168318</c:v>
                </c:pt>
                <c:pt idx="138">
                  <c:v>2.3653465346534657</c:v>
                </c:pt>
                <c:pt idx="139">
                  <c:v>3.6745874587458744</c:v>
                </c:pt>
                <c:pt idx="140">
                  <c:v>3.9297029702970288</c:v>
                </c:pt>
                <c:pt idx="141">
                  <c:v>2.8914191419141915</c:v>
                </c:pt>
                <c:pt idx="142">
                  <c:v>2.6339933993399338</c:v>
                </c:pt>
                <c:pt idx="143">
                  <c:v>2.6336633663366338</c:v>
                </c:pt>
                <c:pt idx="144">
                  <c:v>3.6567656765676562</c:v>
                </c:pt>
                <c:pt idx="145">
                  <c:v>3.4264026402640262</c:v>
                </c:pt>
                <c:pt idx="146">
                  <c:v>2.3557755775577554</c:v>
                </c:pt>
                <c:pt idx="147">
                  <c:v>2.6402640264026402</c:v>
                </c:pt>
                <c:pt idx="148">
                  <c:v>2.4033003300330029</c:v>
                </c:pt>
                <c:pt idx="149">
                  <c:v>2.1201320132013199</c:v>
                </c:pt>
                <c:pt idx="150">
                  <c:v>1.8693069306930694</c:v>
                </c:pt>
                <c:pt idx="151">
                  <c:v>3.1943894389438943</c:v>
                </c:pt>
                <c:pt idx="152">
                  <c:v>6.4475247524752479</c:v>
                </c:pt>
                <c:pt idx="153">
                  <c:v>18.254125412541253</c:v>
                </c:pt>
                <c:pt idx="154">
                  <c:v>10.897689768976896</c:v>
                </c:pt>
                <c:pt idx="155">
                  <c:v>7.5709570957095709</c:v>
                </c:pt>
                <c:pt idx="156">
                  <c:v>5.7660066006600648</c:v>
                </c:pt>
                <c:pt idx="157">
                  <c:v>4.7227722772277225</c:v>
                </c:pt>
                <c:pt idx="158">
                  <c:v>4.2039603960396033</c:v>
                </c:pt>
                <c:pt idx="159">
                  <c:v>3.4188118811881179</c:v>
                </c:pt>
                <c:pt idx="160">
                  <c:v>3.1544554455445537</c:v>
                </c:pt>
                <c:pt idx="161">
                  <c:v>3.1518151815181517</c:v>
                </c:pt>
                <c:pt idx="162">
                  <c:v>2.8887788778877885</c:v>
                </c:pt>
                <c:pt idx="163">
                  <c:v>2.3663366336633658</c:v>
                </c:pt>
                <c:pt idx="164">
                  <c:v>2.3650165016501652</c:v>
                </c:pt>
                <c:pt idx="165">
                  <c:v>2.3627062706270627</c:v>
                </c:pt>
                <c:pt idx="166">
                  <c:v>2.3683168316831682</c:v>
                </c:pt>
                <c:pt idx="167">
                  <c:v>1.8425742574257427</c:v>
                </c:pt>
                <c:pt idx="168">
                  <c:v>2.3663366336633658</c:v>
                </c:pt>
                <c:pt idx="169">
                  <c:v>4.4435643564356422</c:v>
                </c:pt>
                <c:pt idx="170">
                  <c:v>2.8801980198019796</c:v>
                </c:pt>
                <c:pt idx="171">
                  <c:v>2.6247524752475249</c:v>
                </c:pt>
                <c:pt idx="172">
                  <c:v>7.051815181518152</c:v>
                </c:pt>
                <c:pt idx="173">
                  <c:v>14.652805280528053</c:v>
                </c:pt>
                <c:pt idx="174">
                  <c:v>17.409240924092405</c:v>
                </c:pt>
                <c:pt idx="175">
                  <c:v>9.0297029702970288</c:v>
                </c:pt>
                <c:pt idx="176">
                  <c:v>6.1112211221122106</c:v>
                </c:pt>
                <c:pt idx="177">
                  <c:v>4.2561056105610557</c:v>
                </c:pt>
                <c:pt idx="178">
                  <c:v>3.9821782178217822</c:v>
                </c:pt>
                <c:pt idx="179">
                  <c:v>3.1676567656765675</c:v>
                </c:pt>
                <c:pt idx="180">
                  <c:v>3.3458745874587459</c:v>
                </c:pt>
                <c:pt idx="181">
                  <c:v>5.4775577557755764</c:v>
                </c:pt>
                <c:pt idx="182">
                  <c:v>6.9115511551155118</c:v>
                </c:pt>
                <c:pt idx="183">
                  <c:v>6.5108910891089105</c:v>
                </c:pt>
                <c:pt idx="184">
                  <c:v>6.896369636963696</c:v>
                </c:pt>
                <c:pt idx="185">
                  <c:v>3.8871287128712861</c:v>
                </c:pt>
                <c:pt idx="186">
                  <c:v>3.6564356435643566</c:v>
                </c:pt>
                <c:pt idx="187">
                  <c:v>4.7221122112211225</c:v>
                </c:pt>
                <c:pt idx="188">
                  <c:v>4.5765676567656755</c:v>
                </c:pt>
                <c:pt idx="189">
                  <c:v>8.938943894389439</c:v>
                </c:pt>
                <c:pt idx="190">
                  <c:v>8.381848184818482</c:v>
                </c:pt>
                <c:pt idx="191">
                  <c:v>6.001980198019802</c:v>
                </c:pt>
                <c:pt idx="192">
                  <c:v>4.994719471947195</c:v>
                </c:pt>
                <c:pt idx="193">
                  <c:v>4.4257425742574252</c:v>
                </c:pt>
                <c:pt idx="194">
                  <c:v>3.6293729372937293</c:v>
                </c:pt>
                <c:pt idx="195">
                  <c:v>3.387458745874588</c:v>
                </c:pt>
                <c:pt idx="196">
                  <c:v>3.3006600660066008</c:v>
                </c:pt>
                <c:pt idx="197">
                  <c:v>2.6442244224422442</c:v>
                </c:pt>
                <c:pt idx="198">
                  <c:v>2.6610561056105611</c:v>
                </c:pt>
                <c:pt idx="199">
                  <c:v>2.1693069306930699</c:v>
                </c:pt>
                <c:pt idx="200">
                  <c:v>2.2379537953795379</c:v>
                </c:pt>
                <c:pt idx="201">
                  <c:v>3.5927392739273927</c:v>
                </c:pt>
                <c:pt idx="202">
                  <c:v>2.2957095709570958</c:v>
                </c:pt>
                <c:pt idx="203">
                  <c:v>2.0729372937293729</c:v>
                </c:pt>
                <c:pt idx="204">
                  <c:v>6.2214521452145215</c:v>
                </c:pt>
                <c:pt idx="205">
                  <c:v>3.6491749174917492</c:v>
                </c:pt>
                <c:pt idx="206">
                  <c:v>5.2155115511551164</c:v>
                </c:pt>
                <c:pt idx="207">
                  <c:v>21.774257425742569</c:v>
                </c:pt>
                <c:pt idx="208">
                  <c:v>16.08877887788779</c:v>
                </c:pt>
                <c:pt idx="209">
                  <c:v>9.769966996699667</c:v>
                </c:pt>
                <c:pt idx="210">
                  <c:v>7.0026402640264029</c:v>
                </c:pt>
                <c:pt idx="211">
                  <c:v>5.9023102310231019</c:v>
                </c:pt>
                <c:pt idx="212">
                  <c:v>6.6996699669966997</c:v>
                </c:pt>
                <c:pt idx="213">
                  <c:v>11.388118811881188</c:v>
                </c:pt>
                <c:pt idx="214">
                  <c:v>8.2831683168316808</c:v>
                </c:pt>
                <c:pt idx="215">
                  <c:v>6.7214521452145215</c:v>
                </c:pt>
                <c:pt idx="216">
                  <c:v>7.5056105610561055</c:v>
                </c:pt>
                <c:pt idx="217">
                  <c:v>6.6046204620462046</c:v>
                </c:pt>
                <c:pt idx="218">
                  <c:v>5.7036303630363019</c:v>
                </c:pt>
                <c:pt idx="219">
                  <c:v>4.6844884488448848</c:v>
                </c:pt>
                <c:pt idx="220">
                  <c:v>4.9620462046204619</c:v>
                </c:pt>
                <c:pt idx="221">
                  <c:v>5.1207920792079209</c:v>
                </c:pt>
                <c:pt idx="222">
                  <c:v>4.3419141914191419</c:v>
                </c:pt>
                <c:pt idx="223">
                  <c:v>4.1306930693069299</c:v>
                </c:pt>
                <c:pt idx="224">
                  <c:v>2.89009900990099</c:v>
                </c:pt>
                <c:pt idx="225">
                  <c:v>2.9135313531353138</c:v>
                </c:pt>
                <c:pt idx="226">
                  <c:v>34.905940594059409</c:v>
                </c:pt>
                <c:pt idx="227">
                  <c:v>19.921782178217821</c:v>
                </c:pt>
                <c:pt idx="228">
                  <c:v>10.055775577557755</c:v>
                </c:pt>
                <c:pt idx="229">
                  <c:v>16.917161716171616</c:v>
                </c:pt>
                <c:pt idx="230">
                  <c:v>15.090099009900987</c:v>
                </c:pt>
                <c:pt idx="231">
                  <c:v>17.23498349834983</c:v>
                </c:pt>
                <c:pt idx="232">
                  <c:v>19.631353135313532</c:v>
                </c:pt>
                <c:pt idx="233">
                  <c:v>9.2528052805280527</c:v>
                </c:pt>
                <c:pt idx="234">
                  <c:v>6.5458745874587461</c:v>
                </c:pt>
                <c:pt idx="235">
                  <c:v>4.9660066006600667</c:v>
                </c:pt>
                <c:pt idx="236">
                  <c:v>4.8257425742574256</c:v>
                </c:pt>
                <c:pt idx="237">
                  <c:v>5.058415841584158</c:v>
                </c:pt>
                <c:pt idx="238">
                  <c:v>4.5924092409240913</c:v>
                </c:pt>
                <c:pt idx="239">
                  <c:v>4.0382838283828386</c:v>
                </c:pt>
                <c:pt idx="240">
                  <c:v>3.3904290429042905</c:v>
                </c:pt>
                <c:pt idx="241">
                  <c:v>9.2016501650165008</c:v>
                </c:pt>
                <c:pt idx="242">
                  <c:v>11.819471947194717</c:v>
                </c:pt>
                <c:pt idx="243">
                  <c:v>11.816171617161716</c:v>
                </c:pt>
                <c:pt idx="244">
                  <c:v>8.8372937293729361</c:v>
                </c:pt>
                <c:pt idx="245">
                  <c:v>5.3861386138613847</c:v>
                </c:pt>
                <c:pt idx="246">
                  <c:v>4.444224422442244</c:v>
                </c:pt>
                <c:pt idx="247">
                  <c:v>3.8382838283828384</c:v>
                </c:pt>
                <c:pt idx="248">
                  <c:v>3.3564356435643559</c:v>
                </c:pt>
                <c:pt idx="249">
                  <c:v>2.8768976897689766</c:v>
                </c:pt>
                <c:pt idx="250">
                  <c:v>2.7488448844884488</c:v>
                </c:pt>
                <c:pt idx="251">
                  <c:v>2.7095709570957092</c:v>
                </c:pt>
                <c:pt idx="252">
                  <c:v>3.5356435643564348</c:v>
                </c:pt>
                <c:pt idx="253">
                  <c:v>4.5854785478547848</c:v>
                </c:pt>
                <c:pt idx="254">
                  <c:v>3.2369636963696369</c:v>
                </c:pt>
                <c:pt idx="255">
                  <c:v>2.7514851485148513</c:v>
                </c:pt>
                <c:pt idx="256">
                  <c:v>2.2623762376237622</c:v>
                </c:pt>
                <c:pt idx="257">
                  <c:v>2.0627062706270629</c:v>
                </c:pt>
                <c:pt idx="258">
                  <c:v>2.0970297029702967</c:v>
                </c:pt>
                <c:pt idx="259">
                  <c:v>1.8864686468646865</c:v>
                </c:pt>
                <c:pt idx="260">
                  <c:v>5.6438943894389428</c:v>
                </c:pt>
                <c:pt idx="261">
                  <c:v>11.371947194719471</c:v>
                </c:pt>
                <c:pt idx="262">
                  <c:v>8.1683168316831676</c:v>
                </c:pt>
                <c:pt idx="263">
                  <c:v>5.166006600660066</c:v>
                </c:pt>
                <c:pt idx="264">
                  <c:v>3.9547854785478549</c:v>
                </c:pt>
                <c:pt idx="265">
                  <c:v>5.1343234323432343</c:v>
                </c:pt>
                <c:pt idx="266">
                  <c:v>3.3415841584158414</c:v>
                </c:pt>
                <c:pt idx="267">
                  <c:v>2.8745874587458746</c:v>
                </c:pt>
                <c:pt idx="268">
                  <c:v>2.1805280528052804</c:v>
                </c:pt>
                <c:pt idx="269">
                  <c:v>2.6042904290429041</c:v>
                </c:pt>
                <c:pt idx="270">
                  <c:v>10.825412541254126</c:v>
                </c:pt>
                <c:pt idx="271">
                  <c:v>146.99141914191418</c:v>
                </c:pt>
                <c:pt idx="272">
                  <c:v>39.21386138613861</c:v>
                </c:pt>
                <c:pt idx="273">
                  <c:v>16.43828382838284</c:v>
                </c:pt>
                <c:pt idx="274">
                  <c:v>9.2914191419141883</c:v>
                </c:pt>
                <c:pt idx="275">
                  <c:v>6.8254125412541251</c:v>
                </c:pt>
                <c:pt idx="276">
                  <c:v>6.381848184818482</c:v>
                </c:pt>
                <c:pt idx="277">
                  <c:v>5.8607260726072603</c:v>
                </c:pt>
                <c:pt idx="278">
                  <c:v>5.0963696369636962</c:v>
                </c:pt>
                <c:pt idx="279">
                  <c:v>3.6871287128712873</c:v>
                </c:pt>
                <c:pt idx="280">
                  <c:v>3.5198019801980198</c:v>
                </c:pt>
                <c:pt idx="281">
                  <c:v>2.5356435643564352</c:v>
                </c:pt>
                <c:pt idx="282">
                  <c:v>2.2785478547854785</c:v>
                </c:pt>
                <c:pt idx="283">
                  <c:v>3.0722772277227723</c:v>
                </c:pt>
                <c:pt idx="284">
                  <c:v>2.6</c:v>
                </c:pt>
                <c:pt idx="285">
                  <c:v>4.6234323432343238</c:v>
                </c:pt>
                <c:pt idx="286">
                  <c:v>3.9686468646864679</c:v>
                </c:pt>
                <c:pt idx="287">
                  <c:v>2.7702970297029701</c:v>
                </c:pt>
                <c:pt idx="288">
                  <c:v>2.5590759075907585</c:v>
                </c:pt>
                <c:pt idx="289">
                  <c:v>2.3471947194719474</c:v>
                </c:pt>
                <c:pt idx="290">
                  <c:v>2.6085808580858085</c:v>
                </c:pt>
                <c:pt idx="291">
                  <c:v>4.774917491749175</c:v>
                </c:pt>
                <c:pt idx="292">
                  <c:v>3.3092409240924083</c:v>
                </c:pt>
                <c:pt idx="293">
                  <c:v>2.1270627062706269</c:v>
                </c:pt>
                <c:pt idx="294">
                  <c:v>2.1716171617161715</c:v>
                </c:pt>
                <c:pt idx="295">
                  <c:v>1.8049504950495046</c:v>
                </c:pt>
                <c:pt idx="296">
                  <c:v>1.728052805280528</c:v>
                </c:pt>
                <c:pt idx="297">
                  <c:v>2.7082508250825081</c:v>
                </c:pt>
                <c:pt idx="298">
                  <c:v>2.7214521452145215</c:v>
                </c:pt>
                <c:pt idx="299">
                  <c:v>1.7811881188118812</c:v>
                </c:pt>
                <c:pt idx="300">
                  <c:v>1.6039603960396041</c:v>
                </c:pt>
                <c:pt idx="301">
                  <c:v>1.6062706270627063</c:v>
                </c:pt>
                <c:pt idx="302">
                  <c:v>1.3834983498349835</c:v>
                </c:pt>
                <c:pt idx="303">
                  <c:v>1.4118811881188118</c:v>
                </c:pt>
                <c:pt idx="304">
                  <c:v>1.4973597359735971</c:v>
                </c:pt>
                <c:pt idx="305">
                  <c:v>1.2422442244224423</c:v>
                </c:pt>
                <c:pt idx="306">
                  <c:v>1.4105610561056106</c:v>
                </c:pt>
                <c:pt idx="307">
                  <c:v>1.7706270627062706</c:v>
                </c:pt>
                <c:pt idx="308">
                  <c:v>1.7897689768976894</c:v>
                </c:pt>
                <c:pt idx="309">
                  <c:v>2.4234323432343232</c:v>
                </c:pt>
                <c:pt idx="310">
                  <c:v>1.556105610561056</c:v>
                </c:pt>
                <c:pt idx="311">
                  <c:v>1.505280528052805</c:v>
                </c:pt>
                <c:pt idx="312">
                  <c:v>1.2475247524752471</c:v>
                </c:pt>
                <c:pt idx="313">
                  <c:v>1.1323432343234323</c:v>
                </c:pt>
                <c:pt idx="314">
                  <c:v>1.9320132013201321</c:v>
                </c:pt>
                <c:pt idx="315">
                  <c:v>5.1858085808580858</c:v>
                </c:pt>
                <c:pt idx="316">
                  <c:v>5.3537953795379538</c:v>
                </c:pt>
                <c:pt idx="317">
                  <c:v>37.444884488448842</c:v>
                </c:pt>
                <c:pt idx="318">
                  <c:v>227.15148514851481</c:v>
                </c:pt>
                <c:pt idx="319">
                  <c:v>381.54389438943889</c:v>
                </c:pt>
                <c:pt idx="320">
                  <c:v>114.30924092409241</c:v>
                </c:pt>
                <c:pt idx="321">
                  <c:v>26.626732673267327</c:v>
                </c:pt>
                <c:pt idx="322">
                  <c:v>14.027062706270623</c:v>
                </c:pt>
                <c:pt idx="323">
                  <c:v>10.000660066006599</c:v>
                </c:pt>
                <c:pt idx="324">
                  <c:v>8.3293729372937282</c:v>
                </c:pt>
                <c:pt idx="325">
                  <c:v>6.9227722772277209</c:v>
                </c:pt>
                <c:pt idx="326">
                  <c:v>6.219141914191419</c:v>
                </c:pt>
                <c:pt idx="327">
                  <c:v>6.6524752475247508</c:v>
                </c:pt>
                <c:pt idx="328">
                  <c:v>6.0003300330032996</c:v>
                </c:pt>
                <c:pt idx="329">
                  <c:v>5.0983498349834973</c:v>
                </c:pt>
                <c:pt idx="330">
                  <c:v>5.1207920792079209</c:v>
                </c:pt>
                <c:pt idx="331">
                  <c:v>4.5709570957095709</c:v>
                </c:pt>
                <c:pt idx="332">
                  <c:v>18.195379537953794</c:v>
                </c:pt>
                <c:pt idx="333">
                  <c:v>287.95478547854788</c:v>
                </c:pt>
                <c:pt idx="334">
                  <c:v>105.92607260726071</c:v>
                </c:pt>
                <c:pt idx="335">
                  <c:v>35.128382838283827</c:v>
                </c:pt>
                <c:pt idx="336">
                  <c:v>18.205280528052807</c:v>
                </c:pt>
                <c:pt idx="337">
                  <c:v>12.068976897689767</c:v>
                </c:pt>
                <c:pt idx="338">
                  <c:v>9.1963696369636967</c:v>
                </c:pt>
                <c:pt idx="339">
                  <c:v>7.5927392739273909</c:v>
                </c:pt>
                <c:pt idx="340">
                  <c:v>10.664356435643562</c:v>
                </c:pt>
                <c:pt idx="341">
                  <c:v>14.249174917491748</c:v>
                </c:pt>
                <c:pt idx="342">
                  <c:v>23.557755775577558</c:v>
                </c:pt>
                <c:pt idx="343">
                  <c:v>17.197029702970298</c:v>
                </c:pt>
                <c:pt idx="344">
                  <c:v>16.918151815181517</c:v>
                </c:pt>
                <c:pt idx="345">
                  <c:v>16.972607260726068</c:v>
                </c:pt>
                <c:pt idx="346">
                  <c:v>19.3016501650165</c:v>
                </c:pt>
                <c:pt idx="347">
                  <c:v>12.155775577557753</c:v>
                </c:pt>
                <c:pt idx="348">
                  <c:v>9.1422442244224413</c:v>
                </c:pt>
                <c:pt idx="349">
                  <c:v>8.173927392739273</c:v>
                </c:pt>
                <c:pt idx="350">
                  <c:v>8.6458745874587475</c:v>
                </c:pt>
                <c:pt idx="351">
                  <c:v>11.091089108910888</c:v>
                </c:pt>
                <c:pt idx="352">
                  <c:v>13.412871287128713</c:v>
                </c:pt>
                <c:pt idx="353">
                  <c:v>9.6600660066006583</c:v>
                </c:pt>
                <c:pt idx="354">
                  <c:v>8.0891089108910883</c:v>
                </c:pt>
                <c:pt idx="355">
                  <c:v>5.634653465346533</c:v>
                </c:pt>
                <c:pt idx="356">
                  <c:v>4.6465346534653449</c:v>
                </c:pt>
                <c:pt idx="357">
                  <c:v>4.1448844884488452</c:v>
                </c:pt>
                <c:pt idx="358">
                  <c:v>3.833993399339934</c:v>
                </c:pt>
                <c:pt idx="359">
                  <c:v>3.777887788778878</c:v>
                </c:pt>
                <c:pt idx="360">
                  <c:v>15.155445544554452</c:v>
                </c:pt>
                <c:pt idx="361">
                  <c:v>8.2330033003300329</c:v>
                </c:pt>
                <c:pt idx="362">
                  <c:v>6.8198019801980179</c:v>
                </c:pt>
                <c:pt idx="363">
                  <c:v>7.38976897689769</c:v>
                </c:pt>
                <c:pt idx="364">
                  <c:v>5.8003300330033003</c:v>
                </c:pt>
                <c:pt idx="365">
                  <c:v>4.71749174917491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EB6-4CF8-9B60-89610B8311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2022701216"/>
        <c:axId val="2022701632"/>
      </c:barChart>
      <c:lineChart>
        <c:grouping val="standard"/>
        <c:varyColors val="0"/>
        <c:ser>
          <c:idx val="2"/>
          <c:order val="2"/>
          <c:tx>
            <c:strRef>
              <c:f>'Taiwan (2)'!$AT$14</c:f>
              <c:strCache>
                <c:ptCount val="1"/>
                <c:pt idx="0">
                  <c:v>Daily abstraction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'Taiwan (2)'!$O$3:$O$368</c:f>
              <c:numCache>
                <c:formatCode>General</c:formatCode>
                <c:ptCount val="366"/>
                <c:pt idx="0">
                  <c:v>20.281188118811883</c:v>
                </c:pt>
                <c:pt idx="1">
                  <c:v>30.220792079207918</c:v>
                </c:pt>
                <c:pt idx="2">
                  <c:v>-9.4739273927392738</c:v>
                </c:pt>
                <c:pt idx="3">
                  <c:v>-13.155115511551154</c:v>
                </c:pt>
                <c:pt idx="4">
                  <c:v>-5.9141914191419147</c:v>
                </c:pt>
                <c:pt idx="5">
                  <c:v>27.645544554455451</c:v>
                </c:pt>
                <c:pt idx="6">
                  <c:v>6.6283828382838408</c:v>
                </c:pt>
                <c:pt idx="7">
                  <c:v>-3.7052805280528034</c:v>
                </c:pt>
                <c:pt idx="8">
                  <c:v>4.6075907590759115</c:v>
                </c:pt>
                <c:pt idx="9">
                  <c:v>-7.2254125412541264</c:v>
                </c:pt>
                <c:pt idx="10">
                  <c:v>-7.3458745874587468</c:v>
                </c:pt>
                <c:pt idx="11">
                  <c:v>-11.23267326732673</c:v>
                </c:pt>
                <c:pt idx="12">
                  <c:v>-8.0231023102310228</c:v>
                </c:pt>
                <c:pt idx="13">
                  <c:v>-7.2699669966996696</c:v>
                </c:pt>
                <c:pt idx="14">
                  <c:v>-5.4118811881188096</c:v>
                </c:pt>
                <c:pt idx="15">
                  <c:v>-0.94488448844884587</c:v>
                </c:pt>
                <c:pt idx="16">
                  <c:v>-4.3953795379537954</c:v>
                </c:pt>
                <c:pt idx="17">
                  <c:v>-2.8231023102310218</c:v>
                </c:pt>
                <c:pt idx="18">
                  <c:v>21.423762376237626</c:v>
                </c:pt>
                <c:pt idx="19">
                  <c:v>3.9950495049504946</c:v>
                </c:pt>
                <c:pt idx="20">
                  <c:v>3.7485148514851492</c:v>
                </c:pt>
                <c:pt idx="21">
                  <c:v>1.9112211221122113</c:v>
                </c:pt>
                <c:pt idx="22">
                  <c:v>13.498019801980197</c:v>
                </c:pt>
                <c:pt idx="23">
                  <c:v>6.4683168316831718</c:v>
                </c:pt>
                <c:pt idx="24">
                  <c:v>-5.1854785478547871</c:v>
                </c:pt>
                <c:pt idx="25">
                  <c:v>31.743234323432343</c:v>
                </c:pt>
                <c:pt idx="26">
                  <c:v>26.487788778877899</c:v>
                </c:pt>
                <c:pt idx="27">
                  <c:v>-10.618151815181506</c:v>
                </c:pt>
                <c:pt idx="28">
                  <c:v>-32.93399339933994</c:v>
                </c:pt>
                <c:pt idx="29">
                  <c:v>-21.467656765676566</c:v>
                </c:pt>
                <c:pt idx="30">
                  <c:v>-12.96963696369637</c:v>
                </c:pt>
                <c:pt idx="31">
                  <c:v>-9.7597359735973566</c:v>
                </c:pt>
                <c:pt idx="32">
                  <c:v>-6.2739273927392727</c:v>
                </c:pt>
                <c:pt idx="33">
                  <c:v>-5.0415841584158416</c:v>
                </c:pt>
                <c:pt idx="34">
                  <c:v>-4.3534653465346516</c:v>
                </c:pt>
                <c:pt idx="35">
                  <c:v>0.77986798679867997</c:v>
                </c:pt>
                <c:pt idx="36">
                  <c:v>-1.8669966996699667</c:v>
                </c:pt>
                <c:pt idx="37">
                  <c:v>-2.5247524752475248</c:v>
                </c:pt>
                <c:pt idx="38">
                  <c:v>-2.7887788778877884</c:v>
                </c:pt>
                <c:pt idx="39">
                  <c:v>-1.4739273927392738</c:v>
                </c:pt>
                <c:pt idx="40">
                  <c:v>-0.81848184818481862</c:v>
                </c:pt>
                <c:pt idx="41">
                  <c:v>-2.0079207920792079</c:v>
                </c:pt>
                <c:pt idx="42">
                  <c:v>-2.446204620462046</c:v>
                </c:pt>
                <c:pt idx="43">
                  <c:v>3.4874587458745876</c:v>
                </c:pt>
                <c:pt idx="44">
                  <c:v>-4.5719471947194714</c:v>
                </c:pt>
                <c:pt idx="45">
                  <c:v>1.3960396039603964</c:v>
                </c:pt>
                <c:pt idx="46">
                  <c:v>-0.99735973597359739</c:v>
                </c:pt>
                <c:pt idx="47">
                  <c:v>-1.5326732673267327</c:v>
                </c:pt>
                <c:pt idx="48">
                  <c:v>-1.4122112211221123</c:v>
                </c:pt>
                <c:pt idx="49">
                  <c:v>-0.13432343234323429</c:v>
                </c:pt>
                <c:pt idx="50">
                  <c:v>3.5349834983498356</c:v>
                </c:pt>
                <c:pt idx="51">
                  <c:v>-1.7537953795379539</c:v>
                </c:pt>
                <c:pt idx="52">
                  <c:v>-0.86633663366336622</c:v>
                </c:pt>
                <c:pt idx="53">
                  <c:v>4.9455445544554451</c:v>
                </c:pt>
                <c:pt idx="54">
                  <c:v>19.417689768976899</c:v>
                </c:pt>
                <c:pt idx="55">
                  <c:v>-0.9689768976897688</c:v>
                </c:pt>
                <c:pt idx="56">
                  <c:v>-4.3656765676567657</c:v>
                </c:pt>
                <c:pt idx="57">
                  <c:v>-3.9336633663366327</c:v>
                </c:pt>
                <c:pt idx="58">
                  <c:v>-2.9940594059405932</c:v>
                </c:pt>
                <c:pt idx="59">
                  <c:v>-0.35643564356435586</c:v>
                </c:pt>
                <c:pt idx="60">
                  <c:v>-1.719141914191419</c:v>
                </c:pt>
                <c:pt idx="61">
                  <c:v>-2.2640264026402641</c:v>
                </c:pt>
                <c:pt idx="62">
                  <c:v>-2.0402640264026402</c:v>
                </c:pt>
                <c:pt idx="63">
                  <c:v>-1.8181518151815181</c:v>
                </c:pt>
                <c:pt idx="64">
                  <c:v>0.77095709570957105</c:v>
                </c:pt>
                <c:pt idx="65">
                  <c:v>7.655445544554456</c:v>
                </c:pt>
                <c:pt idx="66">
                  <c:v>-2.1504950495049502</c:v>
                </c:pt>
                <c:pt idx="67">
                  <c:v>-2.3267326732673261</c:v>
                </c:pt>
                <c:pt idx="68">
                  <c:v>-1.942904290429043</c:v>
                </c:pt>
                <c:pt idx="69">
                  <c:v>-1.8867986798679868</c:v>
                </c:pt>
                <c:pt idx="70">
                  <c:v>-2.0673267326732669</c:v>
                </c:pt>
                <c:pt idx="71">
                  <c:v>-1.532013201320132</c:v>
                </c:pt>
                <c:pt idx="72">
                  <c:v>-1.8323432343234323</c:v>
                </c:pt>
                <c:pt idx="73">
                  <c:v>4.2495049504950488</c:v>
                </c:pt>
                <c:pt idx="74">
                  <c:v>14.258085808580859</c:v>
                </c:pt>
                <c:pt idx="75">
                  <c:v>15.513531353135313</c:v>
                </c:pt>
                <c:pt idx="76">
                  <c:v>3.9366336633663366</c:v>
                </c:pt>
                <c:pt idx="77">
                  <c:v>10.380198019801979</c:v>
                </c:pt>
                <c:pt idx="78">
                  <c:v>-1.019801980198018</c:v>
                </c:pt>
                <c:pt idx="79">
                  <c:v>7.9607260726072617</c:v>
                </c:pt>
                <c:pt idx="80">
                  <c:v>2.8805280528052819</c:v>
                </c:pt>
                <c:pt idx="81">
                  <c:v>-9.0999999999999961</c:v>
                </c:pt>
                <c:pt idx="82">
                  <c:v>-2.2907590759075918</c:v>
                </c:pt>
                <c:pt idx="83">
                  <c:v>-1.0356435643564343</c:v>
                </c:pt>
                <c:pt idx="84">
                  <c:v>2.1082508250825089</c:v>
                </c:pt>
                <c:pt idx="85">
                  <c:v>3.1973597359735981</c:v>
                </c:pt>
                <c:pt idx="86">
                  <c:v>3.9128712871287146</c:v>
                </c:pt>
                <c:pt idx="87">
                  <c:v>19.292409240924094</c:v>
                </c:pt>
                <c:pt idx="88">
                  <c:v>-8.0587458745874603</c:v>
                </c:pt>
                <c:pt idx="89">
                  <c:v>-9.9452145214521437</c:v>
                </c:pt>
                <c:pt idx="90">
                  <c:v>-3.1877887788778878</c:v>
                </c:pt>
                <c:pt idx="91">
                  <c:v>4.0132013201320138</c:v>
                </c:pt>
                <c:pt idx="92">
                  <c:v>16.978217821782177</c:v>
                </c:pt>
                <c:pt idx="93">
                  <c:v>-7.4841584158415841</c:v>
                </c:pt>
                <c:pt idx="94">
                  <c:v>-9.1072607260726048</c:v>
                </c:pt>
                <c:pt idx="95">
                  <c:v>4.3683168316831686</c:v>
                </c:pt>
                <c:pt idx="96">
                  <c:v>8.3085808580858096</c:v>
                </c:pt>
                <c:pt idx="97">
                  <c:v>9.0778877887788809</c:v>
                </c:pt>
                <c:pt idx="98">
                  <c:v>9.9023102310231081</c:v>
                </c:pt>
                <c:pt idx="99">
                  <c:v>2.5808580858085826</c:v>
                </c:pt>
                <c:pt idx="100">
                  <c:v>15.67656765676568</c:v>
                </c:pt>
                <c:pt idx="101">
                  <c:v>-12.02112211221122</c:v>
                </c:pt>
                <c:pt idx="102">
                  <c:v>-12.386798679867987</c:v>
                </c:pt>
                <c:pt idx="103">
                  <c:v>-2.598019801980195</c:v>
                </c:pt>
                <c:pt idx="104">
                  <c:v>6.0085808580858124</c:v>
                </c:pt>
                <c:pt idx="105">
                  <c:v>-7.267656765676568</c:v>
                </c:pt>
                <c:pt idx="106">
                  <c:v>-6.4590759075907584</c:v>
                </c:pt>
                <c:pt idx="107">
                  <c:v>-6.2138613861386132</c:v>
                </c:pt>
                <c:pt idx="108">
                  <c:v>-5.5095709570957094</c:v>
                </c:pt>
                <c:pt idx="109">
                  <c:v>9.4435643564356457</c:v>
                </c:pt>
                <c:pt idx="110">
                  <c:v>12.415841584158418</c:v>
                </c:pt>
                <c:pt idx="111">
                  <c:v>-2.4204620462046229</c:v>
                </c:pt>
                <c:pt idx="112">
                  <c:v>-10.217491749174918</c:v>
                </c:pt>
                <c:pt idx="113">
                  <c:v>-10.42739273927393</c:v>
                </c:pt>
                <c:pt idx="114">
                  <c:v>-7.7663366336633644</c:v>
                </c:pt>
                <c:pt idx="115">
                  <c:v>8.7623762376237622</c:v>
                </c:pt>
                <c:pt idx="116">
                  <c:v>-3.5594059405940595</c:v>
                </c:pt>
                <c:pt idx="117">
                  <c:v>-5.6372937293729368</c:v>
                </c:pt>
                <c:pt idx="118">
                  <c:v>2.1293729372937307</c:v>
                </c:pt>
                <c:pt idx="119">
                  <c:v>-4.5013201320132001</c:v>
                </c:pt>
                <c:pt idx="120">
                  <c:v>-4.6910891089108899</c:v>
                </c:pt>
                <c:pt idx="121">
                  <c:v>-3.3597359735973598</c:v>
                </c:pt>
                <c:pt idx="122">
                  <c:v>-3.243564356435642</c:v>
                </c:pt>
                <c:pt idx="123">
                  <c:v>-3.0356435643564357</c:v>
                </c:pt>
                <c:pt idx="124">
                  <c:v>-2.7927392739273929</c:v>
                </c:pt>
                <c:pt idx="125">
                  <c:v>-2.2623762376237617</c:v>
                </c:pt>
                <c:pt idx="126">
                  <c:v>-2.2613861386138612</c:v>
                </c:pt>
                <c:pt idx="127">
                  <c:v>-2.0996699669966992</c:v>
                </c:pt>
                <c:pt idx="128">
                  <c:v>6.2036303630363046</c:v>
                </c:pt>
                <c:pt idx="129">
                  <c:v>3.5722772277227719</c:v>
                </c:pt>
                <c:pt idx="130">
                  <c:v>-1.4567656765676569</c:v>
                </c:pt>
                <c:pt idx="131">
                  <c:v>16.937953795379538</c:v>
                </c:pt>
                <c:pt idx="132">
                  <c:v>-1.8537953795379536</c:v>
                </c:pt>
                <c:pt idx="133">
                  <c:v>0.60957095709571041</c:v>
                </c:pt>
                <c:pt idx="134">
                  <c:v>-3.3178217821782177</c:v>
                </c:pt>
                <c:pt idx="135">
                  <c:v>6.3722772277227717</c:v>
                </c:pt>
                <c:pt idx="136">
                  <c:v>-2.5270627062706268</c:v>
                </c:pt>
                <c:pt idx="137">
                  <c:v>-2.5316831683168317</c:v>
                </c:pt>
                <c:pt idx="138">
                  <c:v>-2.3653465346534657</c:v>
                </c:pt>
                <c:pt idx="139">
                  <c:v>18.425412541254126</c:v>
                </c:pt>
                <c:pt idx="140">
                  <c:v>2.1702970297029709</c:v>
                </c:pt>
                <c:pt idx="141">
                  <c:v>-2.8914191419141915</c:v>
                </c:pt>
                <c:pt idx="142">
                  <c:v>-2.6339933993399338</c:v>
                </c:pt>
                <c:pt idx="143">
                  <c:v>2.166336633663366</c:v>
                </c:pt>
                <c:pt idx="144">
                  <c:v>12.243234323432343</c:v>
                </c:pt>
                <c:pt idx="145">
                  <c:v>-3.4264026402640262</c:v>
                </c:pt>
                <c:pt idx="146">
                  <c:v>-2.3557755775577554</c:v>
                </c:pt>
                <c:pt idx="147">
                  <c:v>-2.6402640264026402</c:v>
                </c:pt>
                <c:pt idx="148">
                  <c:v>-2.3033003300330028</c:v>
                </c:pt>
                <c:pt idx="149">
                  <c:v>-1.1201320132013199</c:v>
                </c:pt>
                <c:pt idx="150">
                  <c:v>-0.66930693069306946</c:v>
                </c:pt>
                <c:pt idx="151">
                  <c:v>13.805610561056106</c:v>
                </c:pt>
                <c:pt idx="152">
                  <c:v>48.552475247524754</c:v>
                </c:pt>
                <c:pt idx="153">
                  <c:v>2.3458745874587486</c:v>
                </c:pt>
                <c:pt idx="154">
                  <c:v>-6.7976897689768965</c:v>
                </c:pt>
                <c:pt idx="155">
                  <c:v>-7.0957095709570872E-2</c:v>
                </c:pt>
                <c:pt idx="156">
                  <c:v>-5.3660066006600644</c:v>
                </c:pt>
                <c:pt idx="157">
                  <c:v>-4.5227722772277223</c:v>
                </c:pt>
                <c:pt idx="158">
                  <c:v>-4.2039603960396033</c:v>
                </c:pt>
                <c:pt idx="159">
                  <c:v>-3.4188118811881179</c:v>
                </c:pt>
                <c:pt idx="160">
                  <c:v>-3.0544554455445536</c:v>
                </c:pt>
                <c:pt idx="161">
                  <c:v>0.54818481848184852</c:v>
                </c:pt>
                <c:pt idx="162">
                  <c:v>4.4112211221122113</c:v>
                </c:pt>
                <c:pt idx="163">
                  <c:v>2.2336633663366339</c:v>
                </c:pt>
                <c:pt idx="164">
                  <c:v>3.4983498349834719E-2</c:v>
                </c:pt>
                <c:pt idx="165">
                  <c:v>-0.16270627062706255</c:v>
                </c:pt>
                <c:pt idx="166">
                  <c:v>-1.9683168316831683</c:v>
                </c:pt>
                <c:pt idx="167">
                  <c:v>-1.8425742574257427</c:v>
                </c:pt>
                <c:pt idx="168">
                  <c:v>9.6336633663366342</c:v>
                </c:pt>
                <c:pt idx="169">
                  <c:v>13.456435643564356</c:v>
                </c:pt>
                <c:pt idx="170">
                  <c:v>-2.5801980198019798</c:v>
                </c:pt>
                <c:pt idx="171">
                  <c:v>3.2752475247524755</c:v>
                </c:pt>
                <c:pt idx="172">
                  <c:v>4.448184818481848</c:v>
                </c:pt>
                <c:pt idx="173">
                  <c:v>46.347194719471943</c:v>
                </c:pt>
                <c:pt idx="174">
                  <c:v>-11.109240924092404</c:v>
                </c:pt>
                <c:pt idx="175">
                  <c:v>-7.5297029702970288</c:v>
                </c:pt>
                <c:pt idx="176">
                  <c:v>-5.2112211221122102</c:v>
                </c:pt>
                <c:pt idx="177">
                  <c:v>-4.2561056105610557</c:v>
                </c:pt>
                <c:pt idx="178">
                  <c:v>-3.9821782178217822</c:v>
                </c:pt>
                <c:pt idx="179">
                  <c:v>-3.1676567656765675</c:v>
                </c:pt>
                <c:pt idx="180">
                  <c:v>4.2541254125412538</c:v>
                </c:pt>
                <c:pt idx="181">
                  <c:v>26.322442244224426</c:v>
                </c:pt>
                <c:pt idx="182">
                  <c:v>3.5884488448844882</c:v>
                </c:pt>
                <c:pt idx="183">
                  <c:v>-4.9108910891089099</c:v>
                </c:pt>
                <c:pt idx="184">
                  <c:v>-6.7963696369636963</c:v>
                </c:pt>
                <c:pt idx="185">
                  <c:v>-3.7871287128712861</c:v>
                </c:pt>
                <c:pt idx="186">
                  <c:v>-3.6564356435643566</c:v>
                </c:pt>
                <c:pt idx="187">
                  <c:v>21.277887788778877</c:v>
                </c:pt>
                <c:pt idx="188">
                  <c:v>15.423432343234325</c:v>
                </c:pt>
                <c:pt idx="189">
                  <c:v>10.361056105610562</c:v>
                </c:pt>
                <c:pt idx="190">
                  <c:v>-8.0818481848184813</c:v>
                </c:pt>
                <c:pt idx="191">
                  <c:v>-3.2019801980198022</c:v>
                </c:pt>
                <c:pt idx="192">
                  <c:v>4.505280528052805</c:v>
                </c:pt>
                <c:pt idx="193">
                  <c:v>-4.4257425742574252</c:v>
                </c:pt>
                <c:pt idx="194">
                  <c:v>-3.6293729372937293</c:v>
                </c:pt>
                <c:pt idx="195">
                  <c:v>-3.387458745874588</c:v>
                </c:pt>
                <c:pt idx="196">
                  <c:v>-3.2006600660066007</c:v>
                </c:pt>
                <c:pt idx="197">
                  <c:v>0.45577557755775588</c:v>
                </c:pt>
                <c:pt idx="198">
                  <c:v>-2.061056105610561</c:v>
                </c:pt>
                <c:pt idx="199">
                  <c:v>-1.5693069306930698</c:v>
                </c:pt>
                <c:pt idx="200">
                  <c:v>-1.9379537953795378</c:v>
                </c:pt>
                <c:pt idx="201">
                  <c:v>8.6072607260726066</c:v>
                </c:pt>
                <c:pt idx="202">
                  <c:v>-1.3957095709570959</c:v>
                </c:pt>
                <c:pt idx="203">
                  <c:v>-1.8729372937293729</c:v>
                </c:pt>
                <c:pt idx="204">
                  <c:v>23.678547854785478</c:v>
                </c:pt>
                <c:pt idx="205">
                  <c:v>-0.14917491749174916</c:v>
                </c:pt>
                <c:pt idx="206">
                  <c:v>25.884488448844884</c:v>
                </c:pt>
                <c:pt idx="207">
                  <c:v>37.525742574257428</c:v>
                </c:pt>
                <c:pt idx="208">
                  <c:v>-13.78877887788779</c:v>
                </c:pt>
                <c:pt idx="209">
                  <c:v>6.1300330033003334</c:v>
                </c:pt>
                <c:pt idx="210">
                  <c:v>-6.7026402640264031</c:v>
                </c:pt>
                <c:pt idx="211">
                  <c:v>4.7976897689768974</c:v>
                </c:pt>
                <c:pt idx="212">
                  <c:v>24.600330033003303</c:v>
                </c:pt>
                <c:pt idx="213">
                  <c:v>-4.2881188118811888</c:v>
                </c:pt>
                <c:pt idx="214">
                  <c:v>-4.3831683168316804</c:v>
                </c:pt>
                <c:pt idx="215">
                  <c:v>-0.12145214521452186</c:v>
                </c:pt>
                <c:pt idx="216">
                  <c:v>5.2943894389438952</c:v>
                </c:pt>
                <c:pt idx="217">
                  <c:v>-6.6046204620462046</c:v>
                </c:pt>
                <c:pt idx="218">
                  <c:v>-5.5036303630363017</c:v>
                </c:pt>
                <c:pt idx="219">
                  <c:v>-4.1844884488448848</c:v>
                </c:pt>
                <c:pt idx="220">
                  <c:v>-1.7620462046204617</c:v>
                </c:pt>
                <c:pt idx="221">
                  <c:v>-4.8207920792079211</c:v>
                </c:pt>
                <c:pt idx="222">
                  <c:v>8.8580858085808565</c:v>
                </c:pt>
                <c:pt idx="223">
                  <c:v>-1.23069306930693</c:v>
                </c:pt>
                <c:pt idx="224">
                  <c:v>-2.6900990099009898</c:v>
                </c:pt>
                <c:pt idx="225">
                  <c:v>6.9864686468646866</c:v>
                </c:pt>
                <c:pt idx="226">
                  <c:v>60.394059405940588</c:v>
                </c:pt>
                <c:pt idx="227">
                  <c:v>-14.121782178217821</c:v>
                </c:pt>
                <c:pt idx="228">
                  <c:v>2.1442244224422442</c:v>
                </c:pt>
                <c:pt idx="229">
                  <c:v>28.982838283828382</c:v>
                </c:pt>
                <c:pt idx="230">
                  <c:v>-2.4900990099009874</c:v>
                </c:pt>
                <c:pt idx="231">
                  <c:v>38.965016501650169</c:v>
                </c:pt>
                <c:pt idx="232">
                  <c:v>-19.53135313531353</c:v>
                </c:pt>
                <c:pt idx="233">
                  <c:v>-9.2528052805280527</c:v>
                </c:pt>
                <c:pt idx="234">
                  <c:v>-6.4458745874587464</c:v>
                </c:pt>
                <c:pt idx="235">
                  <c:v>-4.8660066006600671</c:v>
                </c:pt>
                <c:pt idx="236">
                  <c:v>-4.8257425742574256</c:v>
                </c:pt>
                <c:pt idx="237">
                  <c:v>13.441584158415843</c:v>
                </c:pt>
                <c:pt idx="238">
                  <c:v>-1.8924092409240911</c:v>
                </c:pt>
                <c:pt idx="239">
                  <c:v>-1.2382838283828388</c:v>
                </c:pt>
                <c:pt idx="240">
                  <c:v>9.7095709570957087</c:v>
                </c:pt>
                <c:pt idx="241">
                  <c:v>-9.2016501650165008</c:v>
                </c:pt>
                <c:pt idx="242">
                  <c:v>22.780528052805284</c:v>
                </c:pt>
                <c:pt idx="243">
                  <c:v>-1.7161716171617165</c:v>
                </c:pt>
                <c:pt idx="244">
                  <c:v>-5.5372937293729363</c:v>
                </c:pt>
                <c:pt idx="245">
                  <c:v>-3.9861386138613848</c:v>
                </c:pt>
                <c:pt idx="246">
                  <c:v>-4.444224422442244</c:v>
                </c:pt>
                <c:pt idx="247">
                  <c:v>-3.8382838283828384</c:v>
                </c:pt>
                <c:pt idx="248">
                  <c:v>-3.3564356435643559</c:v>
                </c:pt>
                <c:pt idx="249">
                  <c:v>-2.8768976897689766</c:v>
                </c:pt>
                <c:pt idx="250">
                  <c:v>0.25115511551155123</c:v>
                </c:pt>
                <c:pt idx="251">
                  <c:v>-0.90957095709570912</c:v>
                </c:pt>
                <c:pt idx="252">
                  <c:v>14.264356435643567</c:v>
                </c:pt>
                <c:pt idx="253">
                  <c:v>-0.58547854785478481</c:v>
                </c:pt>
                <c:pt idx="254">
                  <c:v>-1.336963696369637</c:v>
                </c:pt>
                <c:pt idx="255">
                  <c:v>-2.7514851485148513</c:v>
                </c:pt>
                <c:pt idx="256">
                  <c:v>-2.1623762376237621</c:v>
                </c:pt>
                <c:pt idx="257">
                  <c:v>-2.0627062706270629</c:v>
                </c:pt>
                <c:pt idx="258">
                  <c:v>-1.5970297029702967</c:v>
                </c:pt>
                <c:pt idx="259">
                  <c:v>-0.98646864686468649</c:v>
                </c:pt>
                <c:pt idx="260">
                  <c:v>40.656105610561056</c:v>
                </c:pt>
                <c:pt idx="261">
                  <c:v>16.528052805280527</c:v>
                </c:pt>
                <c:pt idx="262">
                  <c:v>-7.3683168316831678</c:v>
                </c:pt>
                <c:pt idx="263">
                  <c:v>-1.0660066006600664</c:v>
                </c:pt>
                <c:pt idx="264">
                  <c:v>-3.9547854785478549</c:v>
                </c:pt>
                <c:pt idx="265">
                  <c:v>1.7656765676567661</c:v>
                </c:pt>
                <c:pt idx="266">
                  <c:v>-3.2415841584158414</c:v>
                </c:pt>
                <c:pt idx="267">
                  <c:v>-2.8745874587458746</c:v>
                </c:pt>
                <c:pt idx="268">
                  <c:v>-2.1805280528052804</c:v>
                </c:pt>
                <c:pt idx="269">
                  <c:v>13.495709570957096</c:v>
                </c:pt>
                <c:pt idx="270">
                  <c:v>60.374587458745879</c:v>
                </c:pt>
                <c:pt idx="271">
                  <c:v>18.70858085808581</c:v>
                </c:pt>
                <c:pt idx="272">
                  <c:v>-29.613861386138609</c:v>
                </c:pt>
                <c:pt idx="273">
                  <c:v>-16.43828382838284</c:v>
                </c:pt>
                <c:pt idx="274">
                  <c:v>-9.2914191419141883</c:v>
                </c:pt>
                <c:pt idx="275">
                  <c:v>-6.8254125412541251</c:v>
                </c:pt>
                <c:pt idx="276">
                  <c:v>-6.381848184818482</c:v>
                </c:pt>
                <c:pt idx="277">
                  <c:v>-5.8607260726072603</c:v>
                </c:pt>
                <c:pt idx="278">
                  <c:v>0.3036303630363042</c:v>
                </c:pt>
                <c:pt idx="279">
                  <c:v>-2.4871287128712876</c:v>
                </c:pt>
                <c:pt idx="280">
                  <c:v>-3.5198019801980198</c:v>
                </c:pt>
                <c:pt idx="281">
                  <c:v>-2.4356435643564351</c:v>
                </c:pt>
                <c:pt idx="282">
                  <c:v>-2.0785478547854783</c:v>
                </c:pt>
                <c:pt idx="283">
                  <c:v>6.9277227722772281</c:v>
                </c:pt>
                <c:pt idx="284">
                  <c:v>-1.6</c:v>
                </c:pt>
                <c:pt idx="285">
                  <c:v>25.376567656765676</c:v>
                </c:pt>
                <c:pt idx="286">
                  <c:v>-3.8686468646864678</c:v>
                </c:pt>
                <c:pt idx="287">
                  <c:v>-0.47029702970297027</c:v>
                </c:pt>
                <c:pt idx="288">
                  <c:v>-0.45907590759075845</c:v>
                </c:pt>
                <c:pt idx="289">
                  <c:v>0.65280528052805264</c:v>
                </c:pt>
                <c:pt idx="290">
                  <c:v>-1.2085808580858086</c:v>
                </c:pt>
                <c:pt idx="291">
                  <c:v>16.725082508250825</c:v>
                </c:pt>
                <c:pt idx="292">
                  <c:v>-3.2092409240924082</c:v>
                </c:pt>
                <c:pt idx="293">
                  <c:v>-2.1270627062706269</c:v>
                </c:pt>
                <c:pt idx="294">
                  <c:v>-2.1716171617161715</c:v>
                </c:pt>
                <c:pt idx="295">
                  <c:v>-0.1049504950495046</c:v>
                </c:pt>
                <c:pt idx="296">
                  <c:v>-2.8052805280528004E-2</c:v>
                </c:pt>
                <c:pt idx="297">
                  <c:v>9.1917491749174918</c:v>
                </c:pt>
                <c:pt idx="298">
                  <c:v>-0.52145214521452132</c:v>
                </c:pt>
                <c:pt idx="299">
                  <c:v>-1.5811881188118813</c:v>
                </c:pt>
                <c:pt idx="300">
                  <c:v>-1.6039603960396041</c:v>
                </c:pt>
                <c:pt idx="301">
                  <c:v>-1.6062706270627063</c:v>
                </c:pt>
                <c:pt idx="302">
                  <c:v>-1.2834983498349835</c:v>
                </c:pt>
                <c:pt idx="303">
                  <c:v>-1.3118811881188117</c:v>
                </c:pt>
                <c:pt idx="304">
                  <c:v>-1.397359735973597</c:v>
                </c:pt>
                <c:pt idx="305">
                  <c:v>-0.84224422442244229</c:v>
                </c:pt>
                <c:pt idx="306">
                  <c:v>-1.2105610561056106</c:v>
                </c:pt>
                <c:pt idx="307">
                  <c:v>9.7293729372937285</c:v>
                </c:pt>
                <c:pt idx="308">
                  <c:v>5.4102310231023107</c:v>
                </c:pt>
                <c:pt idx="309">
                  <c:v>2.1765676567656764</c:v>
                </c:pt>
                <c:pt idx="310">
                  <c:v>-0.1561056105610561</c:v>
                </c:pt>
                <c:pt idx="311">
                  <c:v>-1.505280528052805</c:v>
                </c:pt>
                <c:pt idx="312">
                  <c:v>-1.0475247524752471</c:v>
                </c:pt>
                <c:pt idx="313">
                  <c:v>-1.1323432343234323</c:v>
                </c:pt>
                <c:pt idx="314">
                  <c:v>33.16798679867987</c:v>
                </c:pt>
                <c:pt idx="315">
                  <c:v>8.2141914191419154</c:v>
                </c:pt>
                <c:pt idx="316">
                  <c:v>20.946204620462048</c:v>
                </c:pt>
                <c:pt idx="317">
                  <c:v>72.755115511551168</c:v>
                </c:pt>
                <c:pt idx="318">
                  <c:v>56.54851485148518</c:v>
                </c:pt>
                <c:pt idx="319">
                  <c:v>-67.443894389438867</c:v>
                </c:pt>
                <c:pt idx="320">
                  <c:v>-66.709240924092398</c:v>
                </c:pt>
                <c:pt idx="321">
                  <c:v>-26.626732673267327</c:v>
                </c:pt>
                <c:pt idx="322">
                  <c:v>-14.027062706270623</c:v>
                </c:pt>
                <c:pt idx="323">
                  <c:v>-10.000660066006599</c:v>
                </c:pt>
                <c:pt idx="324">
                  <c:v>-8.3293729372937282</c:v>
                </c:pt>
                <c:pt idx="325">
                  <c:v>-6.9227722772277209</c:v>
                </c:pt>
                <c:pt idx="326">
                  <c:v>-6.219141914191419</c:v>
                </c:pt>
                <c:pt idx="327">
                  <c:v>6.5475247524752485</c:v>
                </c:pt>
                <c:pt idx="328">
                  <c:v>-0.40033003300329995</c:v>
                </c:pt>
                <c:pt idx="329">
                  <c:v>-4.7983498349834974</c:v>
                </c:pt>
                <c:pt idx="330">
                  <c:v>-5.0207920792079213</c:v>
                </c:pt>
                <c:pt idx="331">
                  <c:v>1.5290429042904288</c:v>
                </c:pt>
                <c:pt idx="332">
                  <c:v>57.104620462046199</c:v>
                </c:pt>
                <c:pt idx="333">
                  <c:v>31.745214521452112</c:v>
                </c:pt>
                <c:pt idx="334">
                  <c:v>-49.62607260726071</c:v>
                </c:pt>
                <c:pt idx="335">
                  <c:v>-26.828382838283826</c:v>
                </c:pt>
                <c:pt idx="336">
                  <c:v>-18.205280528052807</c:v>
                </c:pt>
                <c:pt idx="337">
                  <c:v>-12.068976897689767</c:v>
                </c:pt>
                <c:pt idx="338">
                  <c:v>-9.1963696369636967</c:v>
                </c:pt>
                <c:pt idx="339">
                  <c:v>-7.5927392739273909</c:v>
                </c:pt>
                <c:pt idx="340">
                  <c:v>26.43564356435644</c:v>
                </c:pt>
                <c:pt idx="341">
                  <c:v>17.850825082508251</c:v>
                </c:pt>
                <c:pt idx="342">
                  <c:v>1.5422442244224435</c:v>
                </c:pt>
                <c:pt idx="343">
                  <c:v>-10.897029702970297</c:v>
                </c:pt>
                <c:pt idx="344">
                  <c:v>3.9818481848184817</c:v>
                </c:pt>
                <c:pt idx="345">
                  <c:v>5.727392739273931</c:v>
                </c:pt>
                <c:pt idx="346">
                  <c:v>-15.5016501650165</c:v>
                </c:pt>
                <c:pt idx="347">
                  <c:v>-12.055775577557753</c:v>
                </c:pt>
                <c:pt idx="348">
                  <c:v>-8.5422442244224417</c:v>
                </c:pt>
                <c:pt idx="349">
                  <c:v>4.326072607260727</c:v>
                </c:pt>
                <c:pt idx="350">
                  <c:v>-2.4458745874587473</c:v>
                </c:pt>
                <c:pt idx="351">
                  <c:v>9.4089108910891124</c:v>
                </c:pt>
                <c:pt idx="352">
                  <c:v>-10.812871287128713</c:v>
                </c:pt>
                <c:pt idx="353">
                  <c:v>-8.3600660066006576</c:v>
                </c:pt>
                <c:pt idx="354">
                  <c:v>-7.3891089108910881</c:v>
                </c:pt>
                <c:pt idx="355">
                  <c:v>-5.134653465346533</c:v>
                </c:pt>
                <c:pt idx="356">
                  <c:v>-4.6465346534653449</c:v>
                </c:pt>
                <c:pt idx="357">
                  <c:v>-4.1448844884488452</c:v>
                </c:pt>
                <c:pt idx="358">
                  <c:v>-3.7339933993399339</c:v>
                </c:pt>
                <c:pt idx="359">
                  <c:v>35.922112211221126</c:v>
                </c:pt>
                <c:pt idx="360">
                  <c:v>-1.2554455445544512</c:v>
                </c:pt>
                <c:pt idx="361">
                  <c:v>-7.3330033003300326</c:v>
                </c:pt>
                <c:pt idx="362">
                  <c:v>9.1801980198019812</c:v>
                </c:pt>
                <c:pt idx="363">
                  <c:v>-5.38976897689769</c:v>
                </c:pt>
                <c:pt idx="364">
                  <c:v>-5.6003300330033001</c:v>
                </c:pt>
                <c:pt idx="365">
                  <c:v>-1.817491749174917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DEB6-4CF8-9B60-89610B831124}"/>
            </c:ext>
          </c:extLst>
        </c:ser>
        <c:ser>
          <c:idx val="3"/>
          <c:order val="3"/>
          <c:tx>
            <c:strRef>
              <c:f>'Taiwan (2)'!$AT$15</c:f>
              <c:strCache>
                <c:ptCount val="1"/>
                <c:pt idx="0">
                  <c:v>Accumulated abstrac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val>
            <c:numRef>
              <c:f>'Taiwan (2)'!$S$3:$S$368</c:f>
              <c:numCache>
                <c:formatCode>General</c:formatCode>
                <c:ptCount val="366"/>
                <c:pt idx="0">
                  <c:v>20.281188118811883</c:v>
                </c:pt>
                <c:pt idx="1">
                  <c:v>50.501980198019801</c:v>
                </c:pt>
                <c:pt idx="2">
                  <c:v>41.028052805280524</c:v>
                </c:pt>
                <c:pt idx="3">
                  <c:v>27.872937293729372</c:v>
                </c:pt>
                <c:pt idx="4">
                  <c:v>21.958745874587457</c:v>
                </c:pt>
                <c:pt idx="5">
                  <c:v>49.604290429042905</c:v>
                </c:pt>
                <c:pt idx="6">
                  <c:v>56.232673267326746</c:v>
                </c:pt>
                <c:pt idx="7">
                  <c:v>52.527392739273942</c:v>
                </c:pt>
                <c:pt idx="8">
                  <c:v>57.134983498349854</c:v>
                </c:pt>
                <c:pt idx="9">
                  <c:v>49.909570957095724</c:v>
                </c:pt>
                <c:pt idx="10">
                  <c:v>42.563696369636979</c:v>
                </c:pt>
                <c:pt idx="11">
                  <c:v>31.331023102310247</c:v>
                </c:pt>
                <c:pt idx="12">
                  <c:v>23.307920792079223</c:v>
                </c:pt>
                <c:pt idx="13">
                  <c:v>16.037953795379554</c:v>
                </c:pt>
                <c:pt idx="14">
                  <c:v>10.626072607260745</c:v>
                </c:pt>
                <c:pt idx="15">
                  <c:v>9.6811881188118996</c:v>
                </c:pt>
                <c:pt idx="16">
                  <c:v>5.2858085808581041</c:v>
                </c:pt>
                <c:pt idx="17">
                  <c:v>2.4627062706270824</c:v>
                </c:pt>
                <c:pt idx="18">
                  <c:v>23.886468646864706</c:v>
                </c:pt>
                <c:pt idx="19">
                  <c:v>27.8815181518152</c:v>
                </c:pt>
                <c:pt idx="20">
                  <c:v>31.630033003300348</c:v>
                </c:pt>
                <c:pt idx="21">
                  <c:v>33.541254125412557</c:v>
                </c:pt>
                <c:pt idx="22">
                  <c:v>47.039273927392756</c:v>
                </c:pt>
                <c:pt idx="23">
                  <c:v>53.507590759075924</c:v>
                </c:pt>
                <c:pt idx="24">
                  <c:v>48.322112211221139</c:v>
                </c:pt>
                <c:pt idx="25">
                  <c:v>80.065346534653486</c:v>
                </c:pt>
                <c:pt idx="26">
                  <c:v>106.55313531353139</c:v>
                </c:pt>
                <c:pt idx="27">
                  <c:v>95.934983498349879</c:v>
                </c:pt>
                <c:pt idx="28">
                  <c:v>63.00099009900994</c:v>
                </c:pt>
                <c:pt idx="29">
                  <c:v>41.533333333333374</c:v>
                </c:pt>
                <c:pt idx="30">
                  <c:v>28.563696369637004</c:v>
                </c:pt>
                <c:pt idx="31">
                  <c:v>18.803960396039649</c:v>
                </c:pt>
                <c:pt idx="32">
                  <c:v>12.530033003300376</c:v>
                </c:pt>
                <c:pt idx="33">
                  <c:v>7.4884488448845348</c:v>
                </c:pt>
                <c:pt idx="34">
                  <c:v>3.1349834983498832</c:v>
                </c:pt>
                <c:pt idx="35">
                  <c:v>3.9148514851485632</c:v>
                </c:pt>
                <c:pt idx="36">
                  <c:v>2.0478547854785965</c:v>
                </c:pt>
                <c:pt idx="37">
                  <c:v>-0.47689768976892832</c:v>
                </c:pt>
                <c:pt idx="38">
                  <c:v>-3.2656765676567168</c:v>
                </c:pt>
                <c:pt idx="39">
                  <c:v>-4.739603960395991</c:v>
                </c:pt>
                <c:pt idx="40">
                  <c:v>-5.5580858085808096</c:v>
                </c:pt>
                <c:pt idx="41">
                  <c:v>-7.5660066006600175</c:v>
                </c:pt>
                <c:pt idx="42">
                  <c:v>-10.012211221122064</c:v>
                </c:pt>
                <c:pt idx="43">
                  <c:v>-6.5247524752474764</c:v>
                </c:pt>
                <c:pt idx="44">
                  <c:v>-11.096699669966949</c:v>
                </c:pt>
                <c:pt idx="45">
                  <c:v>-9.7006600660065523</c:v>
                </c:pt>
                <c:pt idx="46">
                  <c:v>-10.69801980198015</c:v>
                </c:pt>
                <c:pt idx="47">
                  <c:v>-12.230693069306882</c:v>
                </c:pt>
                <c:pt idx="48">
                  <c:v>-13.642904290428994</c:v>
                </c:pt>
                <c:pt idx="49">
                  <c:v>-13.777227722772228</c:v>
                </c:pt>
                <c:pt idx="50">
                  <c:v>-10.242244224422393</c:v>
                </c:pt>
                <c:pt idx="51">
                  <c:v>-11.996039603960346</c:v>
                </c:pt>
                <c:pt idx="52">
                  <c:v>-12.862376237623712</c:v>
                </c:pt>
                <c:pt idx="53">
                  <c:v>-7.916831683168267</c:v>
                </c:pt>
                <c:pt idx="54">
                  <c:v>11.500858085808632</c:v>
                </c:pt>
                <c:pt idx="55">
                  <c:v>10.531881188118863</c:v>
                </c:pt>
                <c:pt idx="56">
                  <c:v>6.1662046204620973</c:v>
                </c:pt>
                <c:pt idx="57">
                  <c:v>2.2325412541254646</c:v>
                </c:pt>
                <c:pt idx="58">
                  <c:v>-0.76151815181512861</c:v>
                </c:pt>
                <c:pt idx="59">
                  <c:v>-1.1179537953794845</c:v>
                </c:pt>
                <c:pt idx="60">
                  <c:v>-2.8370957095709035</c:v>
                </c:pt>
                <c:pt idx="61">
                  <c:v>-5.1011221122111676</c:v>
                </c:pt>
                <c:pt idx="62">
                  <c:v>-7.1413861386138073</c:v>
                </c:pt>
                <c:pt idx="63">
                  <c:v>-8.9595379537953264</c:v>
                </c:pt>
                <c:pt idx="64">
                  <c:v>-8.1885808580857553</c:v>
                </c:pt>
                <c:pt idx="65">
                  <c:v>-0.53313531353129928</c:v>
                </c:pt>
                <c:pt idx="66">
                  <c:v>-2.6836303630362495</c:v>
                </c:pt>
                <c:pt idx="67">
                  <c:v>-5.0103630363035752</c:v>
                </c:pt>
                <c:pt idx="68">
                  <c:v>-6.9532673267326182</c:v>
                </c:pt>
                <c:pt idx="69">
                  <c:v>-8.8400660066006047</c:v>
                </c:pt>
                <c:pt idx="70">
                  <c:v>-10.907392739273872</c:v>
                </c:pt>
                <c:pt idx="71">
                  <c:v>-12.439405940594003</c:v>
                </c:pt>
                <c:pt idx="72">
                  <c:v>-14.271749174917435</c:v>
                </c:pt>
                <c:pt idx="73">
                  <c:v>-10.022244224422387</c:v>
                </c:pt>
                <c:pt idx="74">
                  <c:v>4.2358415841584716</c:v>
                </c:pt>
                <c:pt idx="75">
                  <c:v>19.749372937293785</c:v>
                </c:pt>
                <c:pt idx="76">
                  <c:v>23.686006600660122</c:v>
                </c:pt>
                <c:pt idx="77">
                  <c:v>34.066204620462102</c:v>
                </c:pt>
                <c:pt idx="78">
                  <c:v>33.046402640264084</c:v>
                </c:pt>
                <c:pt idx="79">
                  <c:v>41.007128712871349</c:v>
                </c:pt>
                <c:pt idx="80">
                  <c:v>43.887656765676631</c:v>
                </c:pt>
                <c:pt idx="81">
                  <c:v>34.787656765676637</c:v>
                </c:pt>
                <c:pt idx="82">
                  <c:v>32.496897689769042</c:v>
                </c:pt>
                <c:pt idx="83">
                  <c:v>31.461254125412609</c:v>
                </c:pt>
                <c:pt idx="84">
                  <c:v>33.569504950495116</c:v>
                </c:pt>
                <c:pt idx="85">
                  <c:v>36.766864686468715</c:v>
                </c:pt>
                <c:pt idx="86">
                  <c:v>40.679735973597431</c:v>
                </c:pt>
                <c:pt idx="87">
                  <c:v>59.972145214521525</c:v>
                </c:pt>
                <c:pt idx="88">
                  <c:v>51.913399339934067</c:v>
                </c:pt>
                <c:pt idx="89">
                  <c:v>41.968184818481923</c:v>
                </c:pt>
                <c:pt idx="90">
                  <c:v>38.780396039604035</c:v>
                </c:pt>
                <c:pt idx="91">
                  <c:v>42.793597359736047</c:v>
                </c:pt>
                <c:pt idx="92">
                  <c:v>59.771815181518221</c:v>
                </c:pt>
                <c:pt idx="93">
                  <c:v>52.287656765676637</c:v>
                </c:pt>
                <c:pt idx="94">
                  <c:v>43.180396039604034</c:v>
                </c:pt>
                <c:pt idx="95">
                  <c:v>47.548712871287201</c:v>
                </c:pt>
                <c:pt idx="96">
                  <c:v>55.857293729373012</c:v>
                </c:pt>
                <c:pt idx="97">
                  <c:v>64.935181518151893</c:v>
                </c:pt>
                <c:pt idx="98">
                  <c:v>74.837491749175001</c:v>
                </c:pt>
                <c:pt idx="99">
                  <c:v>77.418349834983587</c:v>
                </c:pt>
                <c:pt idx="100">
                  <c:v>93.094917491749271</c:v>
                </c:pt>
                <c:pt idx="101">
                  <c:v>81.073795379538055</c:v>
                </c:pt>
                <c:pt idx="102">
                  <c:v>68.686996699670061</c:v>
                </c:pt>
                <c:pt idx="103">
                  <c:v>66.088976897689861</c:v>
                </c:pt>
                <c:pt idx="104">
                  <c:v>72.097557755775668</c:v>
                </c:pt>
                <c:pt idx="105">
                  <c:v>64.829900990099105</c:v>
                </c:pt>
                <c:pt idx="106">
                  <c:v>58.370825082508347</c:v>
                </c:pt>
                <c:pt idx="107">
                  <c:v>52.156963696369736</c:v>
                </c:pt>
                <c:pt idx="108">
                  <c:v>46.647392739274025</c:v>
                </c:pt>
                <c:pt idx="109">
                  <c:v>56.090957095709669</c:v>
                </c:pt>
                <c:pt idx="110">
                  <c:v>68.506798679868083</c:v>
                </c:pt>
                <c:pt idx="111">
                  <c:v>66.086336633663464</c:v>
                </c:pt>
                <c:pt idx="112">
                  <c:v>55.868844884488546</c:v>
                </c:pt>
                <c:pt idx="113">
                  <c:v>45.441452145214612</c:v>
                </c:pt>
                <c:pt idx="114">
                  <c:v>37.675115511551247</c:v>
                </c:pt>
                <c:pt idx="115">
                  <c:v>46.43749174917501</c:v>
                </c:pt>
                <c:pt idx="116">
                  <c:v>42.878085808580948</c:v>
                </c:pt>
                <c:pt idx="117">
                  <c:v>37.240792079208013</c:v>
                </c:pt>
                <c:pt idx="118">
                  <c:v>39.370165016501744</c:v>
                </c:pt>
                <c:pt idx="119">
                  <c:v>34.868844884488546</c:v>
                </c:pt>
                <c:pt idx="120">
                  <c:v>30.177755775577655</c:v>
                </c:pt>
                <c:pt idx="121">
                  <c:v>26.818019801980295</c:v>
                </c:pt>
                <c:pt idx="122">
                  <c:v>23.574455445544654</c:v>
                </c:pt>
                <c:pt idx="123">
                  <c:v>20.538811881188217</c:v>
                </c:pt>
                <c:pt idx="124">
                  <c:v>17.746072607260825</c:v>
                </c:pt>
                <c:pt idx="125">
                  <c:v>15.483696369637062</c:v>
                </c:pt>
                <c:pt idx="126">
                  <c:v>13.222310231023201</c:v>
                </c:pt>
                <c:pt idx="127">
                  <c:v>11.122640264026501</c:v>
                </c:pt>
                <c:pt idx="128">
                  <c:v>17.326270627062804</c:v>
                </c:pt>
                <c:pt idx="129">
                  <c:v>20.898547854785576</c:v>
                </c:pt>
                <c:pt idx="130">
                  <c:v>19.44178217821792</c:v>
                </c:pt>
                <c:pt idx="131">
                  <c:v>36.379735973597462</c:v>
                </c:pt>
                <c:pt idx="132">
                  <c:v>34.525940594059506</c:v>
                </c:pt>
                <c:pt idx="133">
                  <c:v>35.135511551155219</c:v>
                </c:pt>
                <c:pt idx="134">
                  <c:v>31.817689768977001</c:v>
                </c:pt>
                <c:pt idx="135">
                  <c:v>38.189966996699773</c:v>
                </c:pt>
                <c:pt idx="136">
                  <c:v>35.662904290429147</c:v>
                </c:pt>
                <c:pt idx="137">
                  <c:v>33.131221122112315</c:v>
                </c:pt>
                <c:pt idx="138">
                  <c:v>30.76587458745885</c:v>
                </c:pt>
                <c:pt idx="139">
                  <c:v>49.191287128712972</c:v>
                </c:pt>
                <c:pt idx="140">
                  <c:v>51.361584158415944</c:v>
                </c:pt>
                <c:pt idx="141">
                  <c:v>48.470165016501753</c:v>
                </c:pt>
                <c:pt idx="142">
                  <c:v>45.836171617161817</c:v>
                </c:pt>
                <c:pt idx="143">
                  <c:v>48.00250825082518</c:v>
                </c:pt>
                <c:pt idx="144">
                  <c:v>60.24574257425752</c:v>
                </c:pt>
                <c:pt idx="145">
                  <c:v>56.81933993399349</c:v>
                </c:pt>
                <c:pt idx="146">
                  <c:v>54.463564356435732</c:v>
                </c:pt>
                <c:pt idx="147">
                  <c:v>51.823300330033092</c:v>
                </c:pt>
                <c:pt idx="148">
                  <c:v>49.520000000000088</c:v>
                </c:pt>
                <c:pt idx="149">
                  <c:v>48.399867986798768</c:v>
                </c:pt>
                <c:pt idx="150">
                  <c:v>47.730561056105699</c:v>
                </c:pt>
                <c:pt idx="151">
                  <c:v>61.536171617161806</c:v>
                </c:pt>
                <c:pt idx="152">
                  <c:v>110.08864686468655</c:v>
                </c:pt>
                <c:pt idx="153">
                  <c:v>112.4345214521453</c:v>
                </c:pt>
                <c:pt idx="154">
                  <c:v>105.63683168316841</c:v>
                </c:pt>
                <c:pt idx="155">
                  <c:v>105.56587458745884</c:v>
                </c:pt>
                <c:pt idx="156">
                  <c:v>100.19986798679878</c:v>
                </c:pt>
                <c:pt idx="157">
                  <c:v>95.677095709571063</c:v>
                </c:pt>
                <c:pt idx="158">
                  <c:v>91.473135313531458</c:v>
                </c:pt>
                <c:pt idx="159">
                  <c:v>88.054323432343338</c:v>
                </c:pt>
                <c:pt idx="160">
                  <c:v>84.99986798679879</c:v>
                </c:pt>
                <c:pt idx="161">
                  <c:v>85.548052805280633</c:v>
                </c:pt>
                <c:pt idx="162">
                  <c:v>89.959273927392843</c:v>
                </c:pt>
                <c:pt idx="163">
                  <c:v>92.192937293729472</c:v>
                </c:pt>
                <c:pt idx="164">
                  <c:v>92.227920792079303</c:v>
                </c:pt>
                <c:pt idx="165">
                  <c:v>92.065214521452233</c:v>
                </c:pt>
                <c:pt idx="166">
                  <c:v>90.096897689769065</c:v>
                </c:pt>
                <c:pt idx="167">
                  <c:v>88.254323432343327</c:v>
                </c:pt>
                <c:pt idx="168">
                  <c:v>97.887986798679961</c:v>
                </c:pt>
                <c:pt idx="169">
                  <c:v>111.34442244224432</c:v>
                </c:pt>
                <c:pt idx="170">
                  <c:v>108.76422442244234</c:v>
                </c:pt>
                <c:pt idx="171">
                  <c:v>112.03947194719481</c:v>
                </c:pt>
                <c:pt idx="172">
                  <c:v>116.48765676567666</c:v>
                </c:pt>
                <c:pt idx="173">
                  <c:v>162.83485148514859</c:v>
                </c:pt>
                <c:pt idx="174">
                  <c:v>151.72561056105619</c:v>
                </c:pt>
                <c:pt idx="175">
                  <c:v>144.19590759075916</c:v>
                </c:pt>
                <c:pt idx="176">
                  <c:v>138.98468646864694</c:v>
                </c:pt>
                <c:pt idx="177">
                  <c:v>134.72858085808588</c:v>
                </c:pt>
                <c:pt idx="178">
                  <c:v>130.74640264026411</c:v>
                </c:pt>
                <c:pt idx="179">
                  <c:v>127.57874587458754</c:v>
                </c:pt>
                <c:pt idx="180">
                  <c:v>131.8328712871288</c:v>
                </c:pt>
                <c:pt idx="181">
                  <c:v>158.15531353135322</c:v>
                </c:pt>
                <c:pt idx="182">
                  <c:v>161.7437623762377</c:v>
                </c:pt>
                <c:pt idx="183">
                  <c:v>156.8328712871288</c:v>
                </c:pt>
                <c:pt idx="184">
                  <c:v>150.03650165016509</c:v>
                </c:pt>
                <c:pt idx="185">
                  <c:v>146.2493729372938</c:v>
                </c:pt>
                <c:pt idx="186">
                  <c:v>142.59293729372945</c:v>
                </c:pt>
                <c:pt idx="187">
                  <c:v>163.87082508250833</c:v>
                </c:pt>
                <c:pt idx="188">
                  <c:v>179.29425742574267</c:v>
                </c:pt>
                <c:pt idx="189">
                  <c:v>189.65531353135324</c:v>
                </c:pt>
                <c:pt idx="190">
                  <c:v>181.57346534653476</c:v>
                </c:pt>
                <c:pt idx="191">
                  <c:v>178.37148514851495</c:v>
                </c:pt>
                <c:pt idx="192">
                  <c:v>182.87676567656774</c:v>
                </c:pt>
                <c:pt idx="193">
                  <c:v>178.45102310231033</c:v>
                </c:pt>
                <c:pt idx="194">
                  <c:v>174.82165016501659</c:v>
                </c:pt>
                <c:pt idx="195">
                  <c:v>171.434191419142</c:v>
                </c:pt>
                <c:pt idx="196">
                  <c:v>168.23353135313539</c:v>
                </c:pt>
                <c:pt idx="197">
                  <c:v>168.68930693069314</c:v>
                </c:pt>
                <c:pt idx="198">
                  <c:v>166.62825082508257</c:v>
                </c:pt>
                <c:pt idx="199">
                  <c:v>165.0589438943895</c:v>
                </c:pt>
                <c:pt idx="200">
                  <c:v>163.12099009900996</c:v>
                </c:pt>
                <c:pt idx="201">
                  <c:v>171.72825082508257</c:v>
                </c:pt>
                <c:pt idx="202">
                  <c:v>170.33254125412546</c:v>
                </c:pt>
                <c:pt idx="203">
                  <c:v>168.45960396039609</c:v>
                </c:pt>
                <c:pt idx="204">
                  <c:v>192.13815181518157</c:v>
                </c:pt>
                <c:pt idx="205">
                  <c:v>191.98897689768981</c:v>
                </c:pt>
                <c:pt idx="206">
                  <c:v>217.87346534653469</c:v>
                </c:pt>
                <c:pt idx="207">
                  <c:v>255.39920792079212</c:v>
                </c:pt>
                <c:pt idx="208">
                  <c:v>241.61042904290434</c:v>
                </c:pt>
                <c:pt idx="209">
                  <c:v>247.74046204620467</c:v>
                </c:pt>
                <c:pt idx="210">
                  <c:v>241.03782178217827</c:v>
                </c:pt>
                <c:pt idx="211">
                  <c:v>245.83551155115518</c:v>
                </c:pt>
                <c:pt idx="212">
                  <c:v>270.43584158415848</c:v>
                </c:pt>
                <c:pt idx="213">
                  <c:v>266.14772277227729</c:v>
                </c:pt>
                <c:pt idx="214">
                  <c:v>261.76455445544559</c:v>
                </c:pt>
                <c:pt idx="215">
                  <c:v>261.64310231023109</c:v>
                </c:pt>
                <c:pt idx="216">
                  <c:v>266.93749174917497</c:v>
                </c:pt>
                <c:pt idx="217">
                  <c:v>260.33287128712874</c:v>
                </c:pt>
                <c:pt idx="218">
                  <c:v>254.82924092409243</c:v>
                </c:pt>
                <c:pt idx="219">
                  <c:v>250.64475247524754</c:v>
                </c:pt>
                <c:pt idx="220">
                  <c:v>248.88270627062707</c:v>
                </c:pt>
                <c:pt idx="221">
                  <c:v>244.06191419141913</c:v>
                </c:pt>
                <c:pt idx="222">
                  <c:v>252.92</c:v>
                </c:pt>
                <c:pt idx="223">
                  <c:v>251.68930693069305</c:v>
                </c:pt>
                <c:pt idx="224">
                  <c:v>248.99920792079206</c:v>
                </c:pt>
                <c:pt idx="225">
                  <c:v>255.98567656765675</c:v>
                </c:pt>
                <c:pt idx="226">
                  <c:v>316.37973597359735</c:v>
                </c:pt>
                <c:pt idx="227">
                  <c:v>302.25795379537954</c:v>
                </c:pt>
                <c:pt idx="228">
                  <c:v>304.40217821782176</c:v>
                </c:pt>
                <c:pt idx="229">
                  <c:v>333.38501650165011</c:v>
                </c:pt>
                <c:pt idx="230">
                  <c:v>330.89491749174914</c:v>
                </c:pt>
                <c:pt idx="231">
                  <c:v>369.8599339933993</c:v>
                </c:pt>
                <c:pt idx="232">
                  <c:v>350.32858085808579</c:v>
                </c:pt>
                <c:pt idx="233">
                  <c:v>341.07577557755775</c:v>
                </c:pt>
                <c:pt idx="234">
                  <c:v>334.62990099009903</c:v>
                </c:pt>
                <c:pt idx="235">
                  <c:v>329.76389438943897</c:v>
                </c:pt>
                <c:pt idx="236">
                  <c:v>324.93815181518153</c:v>
                </c:pt>
                <c:pt idx="237">
                  <c:v>338.37973597359735</c:v>
                </c:pt>
                <c:pt idx="238">
                  <c:v>336.48732673267324</c:v>
                </c:pt>
                <c:pt idx="239">
                  <c:v>335.24904290429038</c:v>
                </c:pt>
                <c:pt idx="240">
                  <c:v>344.95861386138608</c:v>
                </c:pt>
                <c:pt idx="241">
                  <c:v>335.75696369636961</c:v>
                </c:pt>
                <c:pt idx="242">
                  <c:v>358.53749174917488</c:v>
                </c:pt>
                <c:pt idx="243">
                  <c:v>356.82132013201317</c:v>
                </c:pt>
                <c:pt idx="244">
                  <c:v>351.28402640264022</c:v>
                </c:pt>
                <c:pt idx="245">
                  <c:v>347.29788778877884</c:v>
                </c:pt>
                <c:pt idx="246">
                  <c:v>342.8536633663366</c:v>
                </c:pt>
                <c:pt idx="247">
                  <c:v>339.01537953795378</c:v>
                </c:pt>
                <c:pt idx="248">
                  <c:v>335.65894389438944</c:v>
                </c:pt>
                <c:pt idx="249">
                  <c:v>332.78204620462049</c:v>
                </c:pt>
                <c:pt idx="250">
                  <c:v>333.03320132013204</c:v>
                </c:pt>
                <c:pt idx="251">
                  <c:v>332.12363036303634</c:v>
                </c:pt>
                <c:pt idx="252">
                  <c:v>346.38798679867989</c:v>
                </c:pt>
                <c:pt idx="253">
                  <c:v>345.8025082508251</c:v>
                </c:pt>
                <c:pt idx="254">
                  <c:v>344.46554455445545</c:v>
                </c:pt>
                <c:pt idx="255">
                  <c:v>341.71405940594059</c:v>
                </c:pt>
                <c:pt idx="256">
                  <c:v>339.5516831683168</c:v>
                </c:pt>
                <c:pt idx="257">
                  <c:v>337.48897689768972</c:v>
                </c:pt>
                <c:pt idx="258">
                  <c:v>335.89194719471942</c:v>
                </c:pt>
                <c:pt idx="259">
                  <c:v>334.90547854785473</c:v>
                </c:pt>
                <c:pt idx="260">
                  <c:v>375.56158415841577</c:v>
                </c:pt>
                <c:pt idx="261">
                  <c:v>392.08963696369631</c:v>
                </c:pt>
                <c:pt idx="262">
                  <c:v>384.72132013201315</c:v>
                </c:pt>
                <c:pt idx="263">
                  <c:v>383.6553135313531</c:v>
                </c:pt>
                <c:pt idx="264">
                  <c:v>379.70052805280523</c:v>
                </c:pt>
                <c:pt idx="265">
                  <c:v>381.46620462046201</c:v>
                </c:pt>
                <c:pt idx="266">
                  <c:v>378.22462046204618</c:v>
                </c:pt>
                <c:pt idx="267">
                  <c:v>375.35003300330033</c:v>
                </c:pt>
                <c:pt idx="268">
                  <c:v>373.16950495049502</c:v>
                </c:pt>
                <c:pt idx="269">
                  <c:v>386.66521452145213</c:v>
                </c:pt>
                <c:pt idx="270">
                  <c:v>447.03980198019804</c:v>
                </c:pt>
                <c:pt idx="271">
                  <c:v>465.74838283828387</c:v>
                </c:pt>
                <c:pt idx="272">
                  <c:v>436.13452145214524</c:v>
                </c:pt>
                <c:pt idx="273">
                  <c:v>419.69623762376239</c:v>
                </c:pt>
                <c:pt idx="274">
                  <c:v>410.40481848184822</c:v>
                </c:pt>
                <c:pt idx="275">
                  <c:v>403.57940594059409</c:v>
                </c:pt>
                <c:pt idx="276">
                  <c:v>397.19755775577562</c:v>
                </c:pt>
                <c:pt idx="277">
                  <c:v>391.33683168316838</c:v>
                </c:pt>
                <c:pt idx="278">
                  <c:v>391.64046204620468</c:v>
                </c:pt>
                <c:pt idx="279">
                  <c:v>389.15333333333336</c:v>
                </c:pt>
                <c:pt idx="280">
                  <c:v>385.63353135313537</c:v>
                </c:pt>
                <c:pt idx="281">
                  <c:v>383.19788778877893</c:v>
                </c:pt>
                <c:pt idx="282">
                  <c:v>381.11933993399344</c:v>
                </c:pt>
                <c:pt idx="283">
                  <c:v>388.04706270627065</c:v>
                </c:pt>
                <c:pt idx="284">
                  <c:v>386.44706270627063</c:v>
                </c:pt>
                <c:pt idx="285">
                  <c:v>411.82363036303633</c:v>
                </c:pt>
                <c:pt idx="286">
                  <c:v>407.95498349834986</c:v>
                </c:pt>
                <c:pt idx="287">
                  <c:v>407.48468646864688</c:v>
                </c:pt>
                <c:pt idx="288">
                  <c:v>407.02561056105611</c:v>
                </c:pt>
                <c:pt idx="289">
                  <c:v>407.67841584158418</c:v>
                </c:pt>
                <c:pt idx="290">
                  <c:v>406.4698349834984</c:v>
                </c:pt>
                <c:pt idx="291">
                  <c:v>423.19491749174921</c:v>
                </c:pt>
                <c:pt idx="292">
                  <c:v>419.98567656765681</c:v>
                </c:pt>
                <c:pt idx="293">
                  <c:v>417.85861386138617</c:v>
                </c:pt>
                <c:pt idx="294">
                  <c:v>415.68699669966998</c:v>
                </c:pt>
                <c:pt idx="295">
                  <c:v>415.5820462046205</c:v>
                </c:pt>
                <c:pt idx="296">
                  <c:v>415.55399339933996</c:v>
                </c:pt>
                <c:pt idx="297">
                  <c:v>424.74574257425746</c:v>
                </c:pt>
                <c:pt idx="298">
                  <c:v>424.22429042904292</c:v>
                </c:pt>
                <c:pt idx="299">
                  <c:v>422.64310231023103</c:v>
                </c:pt>
                <c:pt idx="300">
                  <c:v>421.03914191419142</c:v>
                </c:pt>
                <c:pt idx="301">
                  <c:v>419.43287128712871</c:v>
                </c:pt>
                <c:pt idx="302">
                  <c:v>418.14937293729372</c:v>
                </c:pt>
                <c:pt idx="303">
                  <c:v>416.83749174917489</c:v>
                </c:pt>
                <c:pt idx="304">
                  <c:v>415.44013201320126</c:v>
                </c:pt>
                <c:pt idx="305">
                  <c:v>414.59788778877885</c:v>
                </c:pt>
                <c:pt idx="306">
                  <c:v>413.38732673267322</c:v>
                </c:pt>
                <c:pt idx="307">
                  <c:v>423.11669966996692</c:v>
                </c:pt>
                <c:pt idx="308">
                  <c:v>428.52693069306923</c:v>
                </c:pt>
                <c:pt idx="309">
                  <c:v>430.70349834983489</c:v>
                </c:pt>
                <c:pt idx="310">
                  <c:v>430.54739273927385</c:v>
                </c:pt>
                <c:pt idx="311">
                  <c:v>429.04211221122102</c:v>
                </c:pt>
                <c:pt idx="312">
                  <c:v>427.9945874587458</c:v>
                </c:pt>
                <c:pt idx="313">
                  <c:v>426.86224422442234</c:v>
                </c:pt>
                <c:pt idx="314">
                  <c:v>460.0302310231022</c:v>
                </c:pt>
                <c:pt idx="315">
                  <c:v>468.24442244224412</c:v>
                </c:pt>
                <c:pt idx="316">
                  <c:v>489.19062706270614</c:v>
                </c:pt>
                <c:pt idx="317">
                  <c:v>561.94574257425734</c:v>
                </c:pt>
                <c:pt idx="318">
                  <c:v>618.49425742574249</c:v>
                </c:pt>
                <c:pt idx="319">
                  <c:v>551.05036303630368</c:v>
                </c:pt>
                <c:pt idx="320">
                  <c:v>484.34112211221128</c:v>
                </c:pt>
                <c:pt idx="321">
                  <c:v>457.71438943894395</c:v>
                </c:pt>
                <c:pt idx="322">
                  <c:v>443.68732673267334</c:v>
                </c:pt>
                <c:pt idx="323">
                  <c:v>433.68666666666672</c:v>
                </c:pt>
                <c:pt idx="324">
                  <c:v>425.357293729373</c:v>
                </c:pt>
                <c:pt idx="325">
                  <c:v>418.4345214521453</c:v>
                </c:pt>
                <c:pt idx="326">
                  <c:v>412.21537953795388</c:v>
                </c:pt>
                <c:pt idx="327">
                  <c:v>418.76290429042911</c:v>
                </c:pt>
                <c:pt idx="328">
                  <c:v>418.36257425742582</c:v>
                </c:pt>
                <c:pt idx="329">
                  <c:v>413.56422442244229</c:v>
                </c:pt>
                <c:pt idx="330">
                  <c:v>408.54343234323437</c:v>
                </c:pt>
                <c:pt idx="331">
                  <c:v>410.07247524752478</c:v>
                </c:pt>
                <c:pt idx="332">
                  <c:v>467.17709570957095</c:v>
                </c:pt>
                <c:pt idx="333">
                  <c:v>498.92231023102306</c:v>
                </c:pt>
                <c:pt idx="334">
                  <c:v>449.29623762376235</c:v>
                </c:pt>
                <c:pt idx="335">
                  <c:v>422.46785478547855</c:v>
                </c:pt>
                <c:pt idx="336">
                  <c:v>404.26257425742574</c:v>
                </c:pt>
                <c:pt idx="337">
                  <c:v>392.19359735973597</c:v>
                </c:pt>
                <c:pt idx="338">
                  <c:v>382.99722772277227</c:v>
                </c:pt>
                <c:pt idx="339">
                  <c:v>375.40448844884486</c:v>
                </c:pt>
                <c:pt idx="340">
                  <c:v>401.8401320132013</c:v>
                </c:pt>
                <c:pt idx="341">
                  <c:v>419.69095709570956</c:v>
                </c:pt>
                <c:pt idx="342">
                  <c:v>421.23320132013203</c:v>
                </c:pt>
                <c:pt idx="343">
                  <c:v>410.33617161716171</c:v>
                </c:pt>
                <c:pt idx="344">
                  <c:v>414.3180198019802</c:v>
                </c:pt>
                <c:pt idx="345">
                  <c:v>420.04541254125411</c:v>
                </c:pt>
                <c:pt idx="346">
                  <c:v>404.54376237623762</c:v>
                </c:pt>
                <c:pt idx="347">
                  <c:v>392.48798679867986</c:v>
                </c:pt>
                <c:pt idx="348">
                  <c:v>383.94574257425739</c:v>
                </c:pt>
                <c:pt idx="349">
                  <c:v>388.27181518151815</c:v>
                </c:pt>
                <c:pt idx="350">
                  <c:v>385.82594059405938</c:v>
                </c:pt>
                <c:pt idx="351">
                  <c:v>395.23485148514851</c:v>
                </c:pt>
                <c:pt idx="352">
                  <c:v>384.42198019801981</c:v>
                </c:pt>
                <c:pt idx="353">
                  <c:v>376.06191419141913</c:v>
                </c:pt>
                <c:pt idx="354">
                  <c:v>368.67280528052805</c:v>
                </c:pt>
                <c:pt idx="355">
                  <c:v>363.53815181518149</c:v>
                </c:pt>
                <c:pt idx="356">
                  <c:v>358.89161716171617</c:v>
                </c:pt>
                <c:pt idx="357">
                  <c:v>354.74673267326733</c:v>
                </c:pt>
                <c:pt idx="358">
                  <c:v>351.01273927392742</c:v>
                </c:pt>
                <c:pt idx="359">
                  <c:v>386.93485148514856</c:v>
                </c:pt>
                <c:pt idx="360">
                  <c:v>385.67940594059411</c:v>
                </c:pt>
                <c:pt idx="361">
                  <c:v>378.3464026402641</c:v>
                </c:pt>
                <c:pt idx="362">
                  <c:v>387.52660066006609</c:v>
                </c:pt>
                <c:pt idx="363">
                  <c:v>382.1368316831684</c:v>
                </c:pt>
                <c:pt idx="364">
                  <c:v>376.53650165016512</c:v>
                </c:pt>
                <c:pt idx="365">
                  <c:v>374.719009900990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DEB6-4CF8-9B60-89610B8311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22701216"/>
        <c:axId val="2022701632"/>
      </c:lineChart>
      <c:catAx>
        <c:axId val="2022701216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2022701632"/>
        <c:crosses val="autoZero"/>
        <c:auto val="1"/>
        <c:lblAlgn val="ctr"/>
        <c:lblOffset val="100"/>
        <c:noMultiLvlLbl val="0"/>
      </c:catAx>
      <c:valAx>
        <c:axId val="2022701632"/>
        <c:scaling>
          <c:orientation val="minMax"/>
          <c:max val="650"/>
          <c:min val="-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2022701216"/>
        <c:crosses val="autoZero"/>
        <c:crossBetween val="between"/>
        <c:majorUnit val="50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TW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32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9050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>
      <cs:styleClr val="auto"/>
    </cs:effectRef>
    <cs:fontRef idx="minor">
      <a:schemeClr val="dk1"/>
    </cs:fontRef>
    <cs:spPr>
      <a:pattFill prst="narHorz">
        <a:fgClr>
          <a:schemeClr val="phClr"/>
        </a:fgClr>
        <a:bgClr>
          <a:schemeClr val="phClr">
            <a:lumMod val="20000"/>
            <a:lumOff val="80000"/>
          </a:schemeClr>
        </a:bgClr>
      </a:pattFill>
      <a:effectLst>
        <a:innerShdw blurRad="114300">
          <a:schemeClr val="phClr"/>
        </a:inn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pattFill prst="narHorz">
        <a:fgClr>
          <a:schemeClr val="phClr"/>
        </a:fgClr>
        <a:bgClr>
          <a:schemeClr val="phClr">
            <a:lumMod val="20000"/>
            <a:lumOff val="80000"/>
          </a:schemeClr>
        </a:bgClr>
      </a:pattFill>
      <a:effectLst>
        <a:innerShdw blurRad="114300">
          <a:schemeClr val="phClr"/>
        </a:inn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tx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15875" cap="flat" cmpd="sng" algn="ctr">
        <a:solidFill>
          <a:schemeClr val="tx1">
            <a:lumMod val="65000"/>
            <a:lumOff val="3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9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6E66AE-4402-4D50-8FAB-862AD0176DF6}" type="datetimeFigureOut">
              <a:rPr lang="zh-TW" altLang="en-US" smtClean="0"/>
              <a:t>2025/4/28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24659F-22FE-41E2-BDCE-A1308258A93F}" type="slidenum">
              <a:rPr lang="zh-TW" altLang="en-US" smtClean="0"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000907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24659F-22FE-41E2-BDCE-A1308258A93F}" type="slidenum">
              <a:rPr lang="zh-TW" altLang="en-US" smtClean="0"/>
              <a:t>1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5337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24659F-22FE-41E2-BDCE-A1308258A93F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28618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24659F-22FE-41E2-BDCE-A1308258A93F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914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24659F-22FE-41E2-BDCE-A1308258A93F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119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30219F-D3EC-4287-B602-AB957CDFC132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9AEC3-0E94-4837-9CCC-F002AE070A6E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2AB2CC-29AC-4437-AD7B-B7588F303A4E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7D94-98FB-41B9-BA5B-DCC7AE2F1223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790E9-996A-4613-917D-60B07E6DFC2A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C3FA-414C-475A-B776-13028F08E595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033AC-2573-4DD9-8D56-CF8AF82E86A4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FEDE0-600B-4F3C-9385-282C8CC690AA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2EF71-00BF-4116-8E5A-15B2D321E0C7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493F4-92AF-4F8E-A550-19EEE9365B0E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3A33F-52E4-4583-A576-9D1EBF6C9C6B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AC49BF-4885-47E5-B885-DE1D4E9EEC35}" type="datetime1">
              <a:rPr lang="en-US" altLang="zh-TW" smtClean="0"/>
              <a:t>4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154400" y="9921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image" Target="../media/image1.png"/><Relationship Id="rId7" Type="http://schemas.openxmlformats.org/officeDocument/2006/relationships/slide" Target="slide7.xml"/><Relationship Id="rId12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.xml"/><Relationship Id="rId11" Type="http://schemas.openxmlformats.org/officeDocument/2006/relationships/slide" Target="slide53.xml"/><Relationship Id="rId5" Type="http://schemas.openxmlformats.org/officeDocument/2006/relationships/slide" Target="slide3.xml"/><Relationship Id="rId10" Type="http://schemas.openxmlformats.org/officeDocument/2006/relationships/slide" Target="slide37.xml"/><Relationship Id="rId4" Type="http://schemas.openxmlformats.org/officeDocument/2006/relationships/slide" Target="slide2.xml"/><Relationship Id="rId9" Type="http://schemas.openxmlformats.org/officeDocument/2006/relationships/slide" Target="slide2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3.svg"/><Relationship Id="rId7" Type="http://schemas.openxmlformats.org/officeDocument/2006/relationships/image" Target="../media/image2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svg"/><Relationship Id="rId7" Type="http://schemas.openxmlformats.org/officeDocument/2006/relationships/image" Target="../media/image2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.svg"/><Relationship Id="rId7" Type="http://schemas.openxmlformats.org/officeDocument/2006/relationships/image" Target="../media/image3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.svg"/><Relationship Id="rId7" Type="http://schemas.openxmlformats.org/officeDocument/2006/relationships/image" Target="../media/image3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.svg"/><Relationship Id="rId7" Type="http://schemas.openxmlformats.org/officeDocument/2006/relationships/image" Target="../media/image4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3.svg"/><Relationship Id="rId7" Type="http://schemas.openxmlformats.org/officeDocument/2006/relationships/image" Target="../media/image5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3.svg"/><Relationship Id="rId7" Type="http://schemas.openxmlformats.org/officeDocument/2006/relationships/image" Target="../media/image5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3.svg"/><Relationship Id="rId7" Type="http://schemas.openxmlformats.org/officeDocument/2006/relationships/image" Target="../media/image6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3.svg"/><Relationship Id="rId7" Type="http://schemas.openxmlformats.org/officeDocument/2006/relationships/image" Target="../media/image6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3.svg"/><Relationship Id="rId7" Type="http://schemas.openxmlformats.org/officeDocument/2006/relationships/image" Target="../media/image7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3.svg"/><Relationship Id="rId7" Type="http://schemas.openxmlformats.org/officeDocument/2006/relationships/image" Target="../media/image8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3.svg"/><Relationship Id="rId7" Type="http://schemas.openxmlformats.org/officeDocument/2006/relationships/image" Target="../media/image8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3.svg"/><Relationship Id="rId7" Type="http://schemas.openxmlformats.org/officeDocument/2006/relationships/image" Target="../media/image9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3.svg"/><Relationship Id="rId7" Type="http://schemas.openxmlformats.org/officeDocument/2006/relationships/image" Target="../media/image9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3.svg"/><Relationship Id="rId7" Type="http://schemas.openxmlformats.org/officeDocument/2006/relationships/image" Target="../media/image10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3.svg"/><Relationship Id="rId7" Type="http://schemas.openxmlformats.org/officeDocument/2006/relationships/image" Target="../media/image1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3.svg"/><Relationship Id="rId7" Type="http://schemas.openxmlformats.org/officeDocument/2006/relationships/image" Target="../media/image11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3.svg"/><Relationship Id="rId7" Type="http://schemas.openxmlformats.org/officeDocument/2006/relationships/image" Target="../media/image1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3.svg"/><Relationship Id="rId7" Type="http://schemas.openxmlformats.org/officeDocument/2006/relationships/image" Target="../media/image12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3.svg"/><Relationship Id="rId7" Type="http://schemas.openxmlformats.org/officeDocument/2006/relationships/image" Target="../media/image13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Relationship Id="rId9" Type="http://schemas.openxmlformats.org/officeDocument/2006/relationships/image" Target="../media/image13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png"/><Relationship Id="rId4" Type="http://schemas.openxmlformats.org/officeDocument/2006/relationships/image" Target="../media/image3.sv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3.svg"/><Relationship Id="rId7" Type="http://schemas.openxmlformats.org/officeDocument/2006/relationships/image" Target="../media/image14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3.png"/><Relationship Id="rId7" Type="http://schemas.openxmlformats.org/officeDocument/2006/relationships/image" Target="../media/image1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10" Type="http://schemas.openxmlformats.org/officeDocument/2006/relationships/image" Target="../media/image149.png"/><Relationship Id="rId4" Type="http://schemas.openxmlformats.org/officeDocument/2006/relationships/image" Target="../media/image3.svg"/><Relationship Id="rId9" Type="http://schemas.openxmlformats.org/officeDocument/2006/relationships/image" Target="../media/image14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3.svg"/><Relationship Id="rId7" Type="http://schemas.openxmlformats.org/officeDocument/2006/relationships/image" Target="../media/image15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3.svg"/><Relationship Id="rId7" Type="http://schemas.openxmlformats.org/officeDocument/2006/relationships/image" Target="../media/image15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3.svg"/><Relationship Id="rId7" Type="http://schemas.openxmlformats.org/officeDocument/2006/relationships/image" Target="../media/image16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Relationship Id="rId9" Type="http://schemas.openxmlformats.org/officeDocument/2006/relationships/image" Target="../media/image16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image" Target="../media/image3.svg"/><Relationship Id="rId7" Type="http://schemas.openxmlformats.org/officeDocument/2006/relationships/image" Target="../media/image17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Relationship Id="rId9" Type="http://schemas.openxmlformats.org/officeDocument/2006/relationships/image" Target="../media/image17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image" Target="../media/image3.svg"/><Relationship Id="rId7" Type="http://schemas.openxmlformats.org/officeDocument/2006/relationships/image" Target="../media/image17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Relationship Id="rId9" Type="http://schemas.openxmlformats.org/officeDocument/2006/relationships/image" Target="../media/image17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3.svg"/><Relationship Id="rId7" Type="http://schemas.openxmlformats.org/officeDocument/2006/relationships/image" Target="../media/image18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Relationship Id="rId9" Type="http://schemas.openxmlformats.org/officeDocument/2006/relationships/image" Target="../media/image18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3.svg"/><Relationship Id="rId7" Type="http://schemas.openxmlformats.org/officeDocument/2006/relationships/image" Target="../media/image18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86.png"/><Relationship Id="rId9" Type="http://schemas.openxmlformats.org/officeDocument/2006/relationships/image" Target="../media/image19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3.svg"/><Relationship Id="rId7" Type="http://schemas.openxmlformats.org/officeDocument/2006/relationships/image" Target="../media/image19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Relationship Id="rId9" Type="http://schemas.openxmlformats.org/officeDocument/2006/relationships/image" Target="../media/image19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3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3.svg"/><Relationship Id="rId7" Type="http://schemas.openxmlformats.org/officeDocument/2006/relationships/image" Target="../media/image20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image" Target="../media/image198.png"/><Relationship Id="rId9" Type="http://schemas.openxmlformats.org/officeDocument/2006/relationships/image" Target="../media/image20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3.png"/><Relationship Id="rId7" Type="http://schemas.openxmlformats.org/officeDocument/2006/relationships/image" Target="../media/image20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5.png"/><Relationship Id="rId5" Type="http://schemas.openxmlformats.org/officeDocument/2006/relationships/image" Target="../media/image204.png"/><Relationship Id="rId10" Type="http://schemas.openxmlformats.org/officeDocument/2006/relationships/image" Target="../media/image209.png"/><Relationship Id="rId4" Type="http://schemas.openxmlformats.org/officeDocument/2006/relationships/image" Target="../media/image3.svg"/><Relationship Id="rId9" Type="http://schemas.openxmlformats.org/officeDocument/2006/relationships/image" Target="../media/image20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3" Type="http://schemas.openxmlformats.org/officeDocument/2006/relationships/image" Target="../media/image3.svg"/><Relationship Id="rId7" Type="http://schemas.openxmlformats.org/officeDocument/2006/relationships/image" Target="../media/image2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Relationship Id="rId9" Type="http://schemas.openxmlformats.org/officeDocument/2006/relationships/image" Target="../media/image21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3.svg"/><Relationship Id="rId7" Type="http://schemas.openxmlformats.org/officeDocument/2006/relationships/image" Target="../media/image2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8.png"/><Relationship Id="rId5" Type="http://schemas.openxmlformats.org/officeDocument/2006/relationships/image" Target="../media/image217.png"/><Relationship Id="rId4" Type="http://schemas.openxmlformats.org/officeDocument/2006/relationships/image" Target="../media/image216.png"/><Relationship Id="rId9" Type="http://schemas.openxmlformats.org/officeDocument/2006/relationships/image" Target="../media/image22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3.svg"/><Relationship Id="rId7" Type="http://schemas.openxmlformats.org/officeDocument/2006/relationships/image" Target="../media/image2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4" Type="http://schemas.openxmlformats.org/officeDocument/2006/relationships/image" Target="../media/image222.png"/><Relationship Id="rId9" Type="http://schemas.openxmlformats.org/officeDocument/2006/relationships/image" Target="../media/image22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png"/><Relationship Id="rId3" Type="http://schemas.openxmlformats.org/officeDocument/2006/relationships/image" Target="../media/image3.svg"/><Relationship Id="rId7" Type="http://schemas.openxmlformats.org/officeDocument/2006/relationships/image" Target="../media/image23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5" Type="http://schemas.openxmlformats.org/officeDocument/2006/relationships/image" Target="../media/image229.png"/><Relationship Id="rId4" Type="http://schemas.openxmlformats.org/officeDocument/2006/relationships/image" Target="../media/image228.png"/><Relationship Id="rId9" Type="http://schemas.openxmlformats.org/officeDocument/2006/relationships/image" Target="../media/image23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png"/><Relationship Id="rId3" Type="http://schemas.openxmlformats.org/officeDocument/2006/relationships/image" Target="../media/image3.svg"/><Relationship Id="rId7" Type="http://schemas.openxmlformats.org/officeDocument/2006/relationships/image" Target="../media/image23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6.png"/><Relationship Id="rId5" Type="http://schemas.openxmlformats.org/officeDocument/2006/relationships/image" Target="../media/image235.png"/><Relationship Id="rId4" Type="http://schemas.openxmlformats.org/officeDocument/2006/relationships/image" Target="../media/image234.png"/><Relationship Id="rId9" Type="http://schemas.openxmlformats.org/officeDocument/2006/relationships/image" Target="../media/image23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3" Type="http://schemas.openxmlformats.org/officeDocument/2006/relationships/image" Target="../media/image3.svg"/><Relationship Id="rId7" Type="http://schemas.openxmlformats.org/officeDocument/2006/relationships/image" Target="../media/image24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2.png"/><Relationship Id="rId5" Type="http://schemas.openxmlformats.org/officeDocument/2006/relationships/image" Target="../media/image241.png"/><Relationship Id="rId4" Type="http://schemas.openxmlformats.org/officeDocument/2006/relationships/image" Target="../media/image240.png"/><Relationship Id="rId9" Type="http://schemas.openxmlformats.org/officeDocument/2006/relationships/image" Target="../media/image245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3.svg"/><Relationship Id="rId7" Type="http://schemas.openxmlformats.org/officeDocument/2006/relationships/image" Target="../media/image24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8.png"/><Relationship Id="rId5" Type="http://schemas.openxmlformats.org/officeDocument/2006/relationships/image" Target="../media/image247.png"/><Relationship Id="rId4" Type="http://schemas.openxmlformats.org/officeDocument/2006/relationships/image" Target="../media/image246.png"/><Relationship Id="rId9" Type="http://schemas.openxmlformats.org/officeDocument/2006/relationships/image" Target="../media/image25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png"/><Relationship Id="rId3" Type="http://schemas.openxmlformats.org/officeDocument/2006/relationships/image" Target="../media/image3.svg"/><Relationship Id="rId7" Type="http://schemas.openxmlformats.org/officeDocument/2006/relationships/image" Target="../media/image25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4.png"/><Relationship Id="rId5" Type="http://schemas.openxmlformats.org/officeDocument/2006/relationships/image" Target="../media/image253.png"/><Relationship Id="rId4" Type="http://schemas.openxmlformats.org/officeDocument/2006/relationships/image" Target="../media/image252.png"/><Relationship Id="rId9" Type="http://schemas.openxmlformats.org/officeDocument/2006/relationships/image" Target="../media/image25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3" Type="http://schemas.openxmlformats.org/officeDocument/2006/relationships/image" Target="../media/image3.svg"/><Relationship Id="rId7" Type="http://schemas.openxmlformats.org/officeDocument/2006/relationships/image" Target="../media/image26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0.png"/><Relationship Id="rId5" Type="http://schemas.openxmlformats.org/officeDocument/2006/relationships/image" Target="../media/image259.png"/><Relationship Id="rId4" Type="http://schemas.openxmlformats.org/officeDocument/2006/relationships/image" Target="../media/image258.png"/><Relationship Id="rId9" Type="http://schemas.openxmlformats.org/officeDocument/2006/relationships/image" Target="../media/image26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png"/><Relationship Id="rId3" Type="http://schemas.openxmlformats.org/officeDocument/2006/relationships/image" Target="../media/image3.svg"/><Relationship Id="rId7" Type="http://schemas.openxmlformats.org/officeDocument/2006/relationships/image" Target="../media/image26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6.png"/><Relationship Id="rId5" Type="http://schemas.openxmlformats.org/officeDocument/2006/relationships/image" Target="../media/image265.png"/><Relationship Id="rId4" Type="http://schemas.openxmlformats.org/officeDocument/2006/relationships/image" Target="../media/image264.png"/><Relationship Id="rId9" Type="http://schemas.openxmlformats.org/officeDocument/2006/relationships/image" Target="../media/image26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png"/><Relationship Id="rId3" Type="http://schemas.openxmlformats.org/officeDocument/2006/relationships/image" Target="../media/image3.svg"/><Relationship Id="rId7" Type="http://schemas.openxmlformats.org/officeDocument/2006/relationships/image" Target="../media/image27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2.png"/><Relationship Id="rId5" Type="http://schemas.openxmlformats.org/officeDocument/2006/relationships/image" Target="../media/image271.png"/><Relationship Id="rId4" Type="http://schemas.openxmlformats.org/officeDocument/2006/relationships/image" Target="../media/image270.png"/><Relationship Id="rId9" Type="http://schemas.openxmlformats.org/officeDocument/2006/relationships/image" Target="../media/image27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1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3.svg"/><Relationship Id="rId7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7"/>
          <p:cNvSpPr txBox="1"/>
          <p:nvPr/>
        </p:nvSpPr>
        <p:spPr>
          <a:xfrm>
            <a:off x="1333500" y="1855111"/>
            <a:ext cx="15621000" cy="13849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altLang="zh-TW" sz="4500" b="1" dirty="0">
                <a:solidFill>
                  <a:srgbClr val="000000"/>
                </a:solidFill>
                <a:latin typeface="Helios" panose="02020500000000000000" charset="0"/>
                <a:ea typeface="Calibri (MS) Bold"/>
                <a:cs typeface="Calibri (MS) Bold"/>
                <a:sym typeface="Calibri (MS) Bold"/>
              </a:rPr>
              <a:t>Observation and Comparison of Precipitation and Water Abstraction Data in Taiwan, Japan, and South Korea</a:t>
            </a:r>
          </a:p>
        </p:txBody>
      </p:sp>
      <p:sp>
        <p:nvSpPr>
          <p:cNvPr id="18" name="Freeform 2">
            <a:extLst>
              <a:ext uri="{FF2B5EF4-FFF2-40B4-BE49-F238E27FC236}">
                <a16:creationId xmlns:a16="http://schemas.microsoft.com/office/drawing/2014/main" id="{A22C9155-498E-48C5-A05A-60EB8B5E7401}"/>
              </a:ext>
            </a:extLst>
          </p:cNvPr>
          <p:cNvSpPr/>
          <p:nvPr/>
        </p:nvSpPr>
        <p:spPr>
          <a:xfrm>
            <a:off x="0" y="7779307"/>
            <a:ext cx="18288000" cy="2507693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solidFill>
            <a:srgbClr val="7088A7"/>
          </a:solidFill>
        </p:spPr>
      </p:sp>
      <p:sp>
        <p:nvSpPr>
          <p:cNvPr id="17" name="TextBox 7">
            <a:extLst>
              <a:ext uri="{FF2B5EF4-FFF2-40B4-BE49-F238E27FC236}">
                <a16:creationId xmlns:a16="http://schemas.microsoft.com/office/drawing/2014/main" id="{44917F21-6A32-4C06-85D3-685DE37CD597}"/>
              </a:ext>
            </a:extLst>
          </p:cNvPr>
          <p:cNvSpPr txBox="1"/>
          <p:nvPr/>
        </p:nvSpPr>
        <p:spPr>
          <a:xfrm>
            <a:off x="381000" y="8064880"/>
            <a:ext cx="11010900" cy="196977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3200" dirty="0">
                <a:latin typeface="Helios" panose="02020500000000000000" charset="0"/>
                <a:ea typeface="Klein Bold"/>
                <a:cs typeface="Klein Bold"/>
                <a:sym typeface="Klein Bold"/>
              </a:rPr>
              <a:t>Chung LU</a:t>
            </a:r>
            <a:br>
              <a:rPr lang="en-US" sz="3200" dirty="0">
                <a:latin typeface="Helios" panose="02020500000000000000" charset="0"/>
                <a:ea typeface="Klein Bold"/>
                <a:cs typeface="Klein Bold"/>
                <a:sym typeface="Klein Bold"/>
              </a:rPr>
            </a:br>
            <a:r>
              <a:rPr lang="en-US" sz="3200" dirty="0">
                <a:latin typeface="Helios" panose="02020500000000000000" charset="0"/>
                <a:ea typeface="Klein Bold"/>
                <a:cs typeface="Klein Bold"/>
                <a:sym typeface="Klein Bold"/>
              </a:rPr>
              <a:t>Advisor: </a:t>
            </a:r>
            <a:r>
              <a:rPr lang="en-US" sz="3200" dirty="0" err="1">
                <a:latin typeface="Helios" panose="02020500000000000000" charset="0"/>
                <a:ea typeface="Klein Bold"/>
                <a:cs typeface="Klein Bold"/>
                <a:sym typeface="Klein Bold"/>
              </a:rPr>
              <a:t>Jiing</a:t>
            </a:r>
            <a:r>
              <a:rPr lang="en-US" sz="3200" dirty="0">
                <a:latin typeface="Helios" panose="02020500000000000000" charset="0"/>
                <a:ea typeface="Klein Bold"/>
                <a:cs typeface="Klein Bold"/>
                <a:sym typeface="Klein Bold"/>
              </a:rPr>
              <a:t>-Yun YOU</a:t>
            </a:r>
            <a:br>
              <a:rPr lang="en-US" sz="3200" dirty="0">
                <a:latin typeface="Helios" panose="02020500000000000000" charset="0"/>
                <a:ea typeface="Klein Bold"/>
                <a:cs typeface="Klein Bold"/>
                <a:sym typeface="Klein Bold"/>
              </a:rPr>
            </a:br>
            <a:r>
              <a:rPr lang="en-US" altLang="zh-TW" sz="3200" spc="161" dirty="0">
                <a:latin typeface="Helios" panose="02020500000000000000" charset="0"/>
                <a:ea typeface="Calibri (MS)"/>
                <a:cs typeface="Calibri (MS)"/>
                <a:sym typeface="Calibri (MS)"/>
              </a:rPr>
              <a:t>Department of Civil and Environmental Engineering, National Taiwan University, Taiwan</a:t>
            </a: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063FB3E6-E421-4CB0-84C5-23D978A8EB0F}"/>
              </a:ext>
            </a:extLst>
          </p:cNvPr>
          <p:cNvGrpSpPr/>
          <p:nvPr/>
        </p:nvGrpSpPr>
        <p:grpSpPr>
          <a:xfrm>
            <a:off x="6819082" y="3296825"/>
            <a:ext cx="4649835" cy="1085360"/>
            <a:chOff x="6830963" y="3629137"/>
            <a:chExt cx="4649835" cy="1085360"/>
          </a:xfrm>
        </p:grpSpPr>
        <p:sp>
          <p:nvSpPr>
            <p:cNvPr id="29" name="Freeform 2">
              <a:extLst>
                <a:ext uri="{FF2B5EF4-FFF2-40B4-BE49-F238E27FC236}">
                  <a16:creationId xmlns:a16="http://schemas.microsoft.com/office/drawing/2014/main" id="{97E90E67-C1FF-4BE4-9AC8-6E09B4BD35E1}"/>
                </a:ext>
              </a:extLst>
            </p:cNvPr>
            <p:cNvSpPr/>
            <p:nvPr/>
          </p:nvSpPr>
          <p:spPr>
            <a:xfrm>
              <a:off x="6830963" y="4001806"/>
              <a:ext cx="4649835" cy="712691"/>
            </a:xfrm>
            <a:custGeom>
              <a:avLst/>
              <a:gdLst/>
              <a:ahLst/>
              <a:cxnLst/>
              <a:rect l="l" t="t" r="r" b="b"/>
              <a:pathLst>
                <a:path w="18288000" h="3608707">
                  <a:moveTo>
                    <a:pt x="0" y="0"/>
                  </a:moveTo>
                  <a:lnTo>
                    <a:pt x="18288000" y="0"/>
                  </a:lnTo>
                  <a:lnTo>
                    <a:pt x="18288000" y="3608707"/>
                  </a:lnTo>
                  <a:lnTo>
                    <a:pt x="0" y="360870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85882"/>
            </a:solidFill>
          </p:spPr>
        </p:sp>
        <p:sp>
          <p:nvSpPr>
            <p:cNvPr id="30" name="TextBox 4">
              <a:extLst>
                <a:ext uri="{FF2B5EF4-FFF2-40B4-BE49-F238E27FC236}">
                  <a16:creationId xmlns:a16="http://schemas.microsoft.com/office/drawing/2014/main" id="{AC5DEA0C-6C19-4C94-8FBE-398CBDF499FC}"/>
                </a:ext>
              </a:extLst>
            </p:cNvPr>
            <p:cNvSpPr txBox="1"/>
            <p:nvPr/>
          </p:nvSpPr>
          <p:spPr>
            <a:xfrm>
              <a:off x="7272908" y="3629137"/>
              <a:ext cx="3765944" cy="96757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099"/>
                </a:lnSpc>
              </a:pPr>
              <a:r>
                <a:rPr lang="en-US" sz="2400" b="1" dirty="0">
                  <a:solidFill>
                    <a:srgbClr val="FFFFFF"/>
                  </a:solidFill>
                  <a:latin typeface="Klein Bold"/>
                  <a:ea typeface="Klein Bold"/>
                  <a:cs typeface="Klein Bold"/>
                  <a:sym typeface="Klein Bold"/>
                </a:rPr>
                <a:t>Outline and Navigation</a:t>
              </a:r>
            </a:p>
          </p:txBody>
        </p:sp>
      </p:grpSp>
      <p:pic>
        <p:nvPicPr>
          <p:cNvPr id="3074" name="Picture 2">
            <a:extLst>
              <a:ext uri="{FF2B5EF4-FFF2-40B4-BE49-F238E27FC236}">
                <a16:creationId xmlns:a16="http://schemas.microsoft.com/office/drawing/2014/main" id="{9F6361C6-AD93-40B0-9269-4E2F30884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6565" y="7779307"/>
            <a:ext cx="1791435" cy="2506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CC67FA16-E10B-434F-93CE-32B2EE353D05}"/>
              </a:ext>
            </a:extLst>
          </p:cNvPr>
          <p:cNvGrpSpPr/>
          <p:nvPr/>
        </p:nvGrpSpPr>
        <p:grpSpPr>
          <a:xfrm>
            <a:off x="2115602" y="4885407"/>
            <a:ext cx="14080556" cy="2066582"/>
            <a:chOff x="2133599" y="4797777"/>
            <a:chExt cx="14080556" cy="2066582"/>
          </a:xfrm>
        </p:grpSpPr>
        <p:grpSp>
          <p:nvGrpSpPr>
            <p:cNvPr id="4" name="群組 3">
              <a:extLst>
                <a:ext uri="{FF2B5EF4-FFF2-40B4-BE49-F238E27FC236}">
                  <a16:creationId xmlns:a16="http://schemas.microsoft.com/office/drawing/2014/main" id="{1E09FC57-E901-47EB-BABF-A6E183A2C973}"/>
                </a:ext>
              </a:extLst>
            </p:cNvPr>
            <p:cNvGrpSpPr/>
            <p:nvPr/>
          </p:nvGrpSpPr>
          <p:grpSpPr>
            <a:xfrm>
              <a:off x="2133599" y="4797777"/>
              <a:ext cx="2822003" cy="842884"/>
              <a:chOff x="2146299" y="4797777"/>
              <a:chExt cx="2822003" cy="842884"/>
            </a:xfrm>
          </p:grpSpPr>
          <p:sp>
            <p:nvSpPr>
              <p:cNvPr id="49" name="Freeform 22">
                <a:extLst>
                  <a:ext uri="{FF2B5EF4-FFF2-40B4-BE49-F238E27FC236}">
                    <a16:creationId xmlns:a16="http://schemas.microsoft.com/office/drawing/2014/main" id="{D7493D2D-B60B-4899-9686-4AEB1F8CC014}"/>
                  </a:ext>
                </a:extLst>
              </p:cNvPr>
              <p:cNvSpPr/>
              <p:nvPr/>
            </p:nvSpPr>
            <p:spPr>
              <a:xfrm>
                <a:off x="2146299" y="4797777"/>
                <a:ext cx="2822003" cy="84288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7088A7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11" name="TextBox 24">
                <a:extLst>
                  <a:ext uri="{FF2B5EF4-FFF2-40B4-BE49-F238E27FC236}">
                    <a16:creationId xmlns:a16="http://schemas.microsoft.com/office/drawing/2014/main" id="{41EC56E1-D309-4A87-B361-318BA7BBA1C6}"/>
                  </a:ext>
                </a:extLst>
              </p:cNvPr>
              <p:cNvSpPr txBox="1"/>
              <p:nvPr/>
            </p:nvSpPr>
            <p:spPr>
              <a:xfrm>
                <a:off x="2384017" y="5078155"/>
                <a:ext cx="2346566" cy="282129"/>
              </a:xfrm>
              <a:prstGeom prst="rect">
                <a:avLst/>
              </a:prstGeom>
              <a:solidFill>
                <a:srgbClr val="7088A7"/>
              </a:solidFill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lvl="0" indent="0" algn="ctr">
                  <a:lnSpc>
                    <a:spcPts val="2220"/>
                  </a:lnSpc>
                  <a:spcBef>
                    <a:spcPct val="0"/>
                  </a:spcBef>
                </a:pPr>
                <a:r>
                  <a:rPr lang="en-US" altLang="zh-TW" sz="2400" dirty="0">
                    <a:solidFill>
                      <a:schemeClr val="bg1"/>
                    </a:solidFill>
                    <a:latin typeface="Helios"/>
                    <a:ea typeface="Helios"/>
                    <a:cs typeface="Helios"/>
                    <a:sym typeface="Helios"/>
                    <a:hlinkClick r:id="rId4" action="ppaction://hlinksldjump">
                      <a:extLst>
                        <a:ext uri="{A12FA001-AC4F-418D-AE19-62706E023703}">
                          <ahyp:hlinkClr xmlns:ahyp="http://schemas.microsoft.com/office/drawing/2018/hyperlinkcolor" xmlns="" val="tx"/>
                        </a:ext>
                      </a:extLst>
                    </a:hlinkClick>
                  </a:rPr>
                  <a:t>Introduction</a:t>
                </a:r>
                <a:endParaRPr lang="en-US" sz="2400" dirty="0">
                  <a:solidFill>
                    <a:schemeClr val="bg1"/>
                  </a:solidFill>
                  <a:latin typeface="Helios"/>
                  <a:ea typeface="Helios"/>
                  <a:cs typeface="Helios"/>
                  <a:sym typeface="Helios"/>
                </a:endParaRPr>
              </a:p>
            </p:txBody>
          </p:sp>
        </p:grpSp>
        <p:grpSp>
          <p:nvGrpSpPr>
            <p:cNvPr id="6" name="群組 5">
              <a:extLst>
                <a:ext uri="{FF2B5EF4-FFF2-40B4-BE49-F238E27FC236}">
                  <a16:creationId xmlns:a16="http://schemas.microsoft.com/office/drawing/2014/main" id="{966F5B22-2AAE-4840-8873-5D50BCFF4AF0}"/>
                </a:ext>
              </a:extLst>
            </p:cNvPr>
            <p:cNvGrpSpPr/>
            <p:nvPr/>
          </p:nvGrpSpPr>
          <p:grpSpPr>
            <a:xfrm>
              <a:off x="5886450" y="4797777"/>
              <a:ext cx="2822003" cy="842884"/>
              <a:chOff x="5908994" y="4881237"/>
              <a:chExt cx="2822003" cy="842884"/>
            </a:xfrm>
          </p:grpSpPr>
          <p:sp>
            <p:nvSpPr>
              <p:cNvPr id="50" name="Freeform 22">
                <a:extLst>
                  <a:ext uri="{FF2B5EF4-FFF2-40B4-BE49-F238E27FC236}">
                    <a16:creationId xmlns:a16="http://schemas.microsoft.com/office/drawing/2014/main" id="{C94F3837-6A06-480B-99D5-D91F58C2A8EC}"/>
                  </a:ext>
                </a:extLst>
              </p:cNvPr>
              <p:cNvSpPr/>
              <p:nvPr/>
            </p:nvSpPr>
            <p:spPr>
              <a:xfrm>
                <a:off x="5908994" y="4881237"/>
                <a:ext cx="2822003" cy="84288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7088A7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2" name="TextBox 24">
                <a:extLst>
                  <a:ext uri="{FF2B5EF4-FFF2-40B4-BE49-F238E27FC236}">
                    <a16:creationId xmlns:a16="http://schemas.microsoft.com/office/drawing/2014/main" id="{6D25147E-0EE7-4885-BE99-71354EFD011D}"/>
                  </a:ext>
                </a:extLst>
              </p:cNvPr>
              <p:cNvSpPr txBox="1"/>
              <p:nvPr/>
            </p:nvSpPr>
            <p:spPr>
              <a:xfrm>
                <a:off x="6146712" y="5161615"/>
                <a:ext cx="2346566" cy="282129"/>
              </a:xfrm>
              <a:prstGeom prst="rect">
                <a:avLst/>
              </a:prstGeom>
              <a:solidFill>
                <a:srgbClr val="7088A7"/>
              </a:solidFill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lvl="0" indent="0" algn="ctr">
                  <a:lnSpc>
                    <a:spcPts val="2220"/>
                  </a:lnSpc>
                  <a:spcBef>
                    <a:spcPct val="0"/>
                  </a:spcBef>
                </a:pPr>
                <a:r>
                  <a:rPr lang="en-US" altLang="zh-TW" sz="2400" dirty="0">
                    <a:solidFill>
                      <a:schemeClr val="bg1"/>
                    </a:solidFill>
                    <a:latin typeface="Helios"/>
                    <a:ea typeface="Helios"/>
                    <a:cs typeface="Helios"/>
                    <a:sym typeface="Helios"/>
                    <a:hlinkClick r:id="rId5" action="ppaction://hlinksldjump">
                      <a:extLst>
                        <a:ext uri="{A12FA001-AC4F-418D-AE19-62706E023703}">
                          <ahyp:hlinkClr xmlns:ahyp="http://schemas.microsoft.com/office/drawing/2018/hyperlinkcolor" xmlns="" val="tx"/>
                        </a:ext>
                      </a:extLst>
                    </a:hlinkClick>
                  </a:rPr>
                  <a:t>Methodology</a:t>
                </a:r>
                <a:endParaRPr lang="en-US" sz="2400" dirty="0">
                  <a:solidFill>
                    <a:schemeClr val="bg1"/>
                  </a:solidFill>
                  <a:latin typeface="Helios"/>
                  <a:ea typeface="Helios"/>
                  <a:cs typeface="Helios"/>
                  <a:sym typeface="Helios"/>
                </a:endParaRPr>
              </a:p>
            </p:txBody>
          </p:sp>
        </p:grpSp>
        <p:grpSp>
          <p:nvGrpSpPr>
            <p:cNvPr id="9" name="群組 8">
              <a:extLst>
                <a:ext uri="{FF2B5EF4-FFF2-40B4-BE49-F238E27FC236}">
                  <a16:creationId xmlns:a16="http://schemas.microsoft.com/office/drawing/2014/main" id="{3EBE17CC-7186-4346-B77C-018F668CFB57}"/>
                </a:ext>
              </a:extLst>
            </p:cNvPr>
            <p:cNvGrpSpPr/>
            <p:nvPr/>
          </p:nvGrpSpPr>
          <p:grpSpPr>
            <a:xfrm>
              <a:off x="9639301" y="4797777"/>
              <a:ext cx="2822003" cy="842884"/>
              <a:chOff x="9482931" y="5043091"/>
              <a:chExt cx="2822003" cy="842884"/>
            </a:xfrm>
          </p:grpSpPr>
          <p:sp>
            <p:nvSpPr>
              <p:cNvPr id="51" name="Freeform 22">
                <a:extLst>
                  <a:ext uri="{FF2B5EF4-FFF2-40B4-BE49-F238E27FC236}">
                    <a16:creationId xmlns:a16="http://schemas.microsoft.com/office/drawing/2014/main" id="{93DF5374-4647-440F-B94F-2655622A2C11}"/>
                  </a:ext>
                </a:extLst>
              </p:cNvPr>
              <p:cNvSpPr/>
              <p:nvPr/>
            </p:nvSpPr>
            <p:spPr>
              <a:xfrm>
                <a:off x="9482931" y="5043091"/>
                <a:ext cx="2822003" cy="84288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7088A7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52F5D81-09B8-42F2-B582-4C5BB44C08DA}"/>
                  </a:ext>
                </a:extLst>
              </p:cNvPr>
              <p:cNvSpPr txBox="1"/>
              <p:nvPr/>
            </p:nvSpPr>
            <p:spPr>
              <a:xfrm>
                <a:off x="9720649" y="5323469"/>
                <a:ext cx="2346566" cy="282129"/>
              </a:xfrm>
              <a:prstGeom prst="rect">
                <a:avLst/>
              </a:prstGeom>
              <a:solidFill>
                <a:srgbClr val="7088A7"/>
              </a:solidFill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lvl="0" indent="0" algn="ctr">
                  <a:lnSpc>
                    <a:spcPts val="2220"/>
                  </a:lnSpc>
                  <a:spcBef>
                    <a:spcPct val="0"/>
                  </a:spcBef>
                </a:pPr>
                <a:r>
                  <a:rPr lang="en-US" altLang="zh-TW" sz="2400" dirty="0">
                    <a:solidFill>
                      <a:schemeClr val="bg1"/>
                    </a:solidFill>
                    <a:latin typeface="Helios"/>
                    <a:ea typeface="Helios"/>
                    <a:cs typeface="Helios"/>
                    <a:sym typeface="Helios"/>
                    <a:hlinkClick r:id="rId6" action="ppaction://hlinksldjump">
                      <a:extLst>
                        <a:ext uri="{A12FA001-AC4F-418D-AE19-62706E023703}">
                          <ahyp:hlinkClr xmlns:ahyp="http://schemas.microsoft.com/office/drawing/2018/hyperlinkcolor" xmlns="" val="tx"/>
                        </a:ext>
                      </a:extLst>
                    </a:hlinkClick>
                  </a:rPr>
                  <a:t>Main Results</a:t>
                </a:r>
                <a:endParaRPr lang="en-US" sz="2400" dirty="0">
                  <a:solidFill>
                    <a:schemeClr val="bg1"/>
                  </a:solidFill>
                  <a:latin typeface="Helios"/>
                  <a:ea typeface="Helios"/>
                  <a:cs typeface="Helios"/>
                  <a:sym typeface="Helios"/>
                </a:endParaRPr>
              </a:p>
            </p:txBody>
          </p:sp>
        </p:grpSp>
        <p:grpSp>
          <p:nvGrpSpPr>
            <p:cNvPr id="12" name="群組 11">
              <a:extLst>
                <a:ext uri="{FF2B5EF4-FFF2-40B4-BE49-F238E27FC236}">
                  <a16:creationId xmlns:a16="http://schemas.microsoft.com/office/drawing/2014/main" id="{D1390691-EEBD-487B-B122-F7150CFB9895}"/>
                </a:ext>
              </a:extLst>
            </p:cNvPr>
            <p:cNvGrpSpPr/>
            <p:nvPr/>
          </p:nvGrpSpPr>
          <p:grpSpPr>
            <a:xfrm>
              <a:off x="13392152" y="4797777"/>
              <a:ext cx="2822003" cy="842884"/>
              <a:chOff x="12855287" y="4798052"/>
              <a:chExt cx="2822003" cy="842884"/>
            </a:xfrm>
          </p:grpSpPr>
          <p:sp>
            <p:nvSpPr>
              <p:cNvPr id="52" name="Freeform 22">
                <a:extLst>
                  <a:ext uri="{FF2B5EF4-FFF2-40B4-BE49-F238E27FC236}">
                    <a16:creationId xmlns:a16="http://schemas.microsoft.com/office/drawing/2014/main" id="{1CAD7A85-5F60-46D0-B379-813B74824548}"/>
                  </a:ext>
                </a:extLst>
              </p:cNvPr>
              <p:cNvSpPr/>
              <p:nvPr/>
            </p:nvSpPr>
            <p:spPr>
              <a:xfrm>
                <a:off x="12855287" y="4798052"/>
                <a:ext cx="2822003" cy="84288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7088A7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37" name="TextBox 24">
                <a:extLst>
                  <a:ext uri="{FF2B5EF4-FFF2-40B4-BE49-F238E27FC236}">
                    <a16:creationId xmlns:a16="http://schemas.microsoft.com/office/drawing/2014/main" id="{8C4BE093-053A-4CFC-9719-ACE3B07E1A24}"/>
                  </a:ext>
                </a:extLst>
              </p:cNvPr>
              <p:cNvSpPr txBox="1"/>
              <p:nvPr/>
            </p:nvSpPr>
            <p:spPr>
              <a:xfrm>
                <a:off x="13093005" y="4937366"/>
                <a:ext cx="2346566" cy="564257"/>
              </a:xfrm>
              <a:prstGeom prst="rect">
                <a:avLst/>
              </a:prstGeom>
              <a:solidFill>
                <a:srgbClr val="7088A7"/>
              </a:solidFill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lvl="0" indent="0" algn="ctr">
                  <a:lnSpc>
                    <a:spcPts val="2220"/>
                  </a:lnSpc>
                  <a:spcBef>
                    <a:spcPct val="0"/>
                  </a:spcBef>
                </a:pPr>
                <a:r>
                  <a:rPr lang="en-US" altLang="zh-TW" sz="2400" dirty="0">
                    <a:solidFill>
                      <a:schemeClr val="bg1"/>
                    </a:solidFill>
                    <a:latin typeface="Helios"/>
                    <a:ea typeface="Helios"/>
                    <a:cs typeface="Helios"/>
                    <a:sym typeface="Helios"/>
                    <a:hlinkClick r:id="rId7" action="ppaction://hlinksldjump">
                      <a:extLst>
                        <a:ext uri="{A12FA001-AC4F-418D-AE19-62706E023703}">
                          <ahyp:hlinkClr xmlns:ahyp="http://schemas.microsoft.com/office/drawing/2018/hyperlinkcolor" xmlns="" val="tx"/>
                        </a:ext>
                      </a:extLst>
                    </a:hlinkClick>
                  </a:rPr>
                  <a:t>Annual Linear Correlation</a:t>
                </a:r>
                <a:endParaRPr lang="en-US" sz="2400" dirty="0">
                  <a:solidFill>
                    <a:schemeClr val="bg1"/>
                  </a:solidFill>
                  <a:latin typeface="Helios"/>
                  <a:ea typeface="Helios"/>
                  <a:cs typeface="Helios"/>
                  <a:sym typeface="Helios"/>
                </a:endParaRPr>
              </a:p>
            </p:txBody>
          </p:sp>
        </p:grpSp>
        <p:grpSp>
          <p:nvGrpSpPr>
            <p:cNvPr id="5" name="群組 4">
              <a:extLst>
                <a:ext uri="{FF2B5EF4-FFF2-40B4-BE49-F238E27FC236}">
                  <a16:creationId xmlns:a16="http://schemas.microsoft.com/office/drawing/2014/main" id="{D787FC6D-E521-46C2-B6A0-C5231C65DA09}"/>
                </a:ext>
              </a:extLst>
            </p:cNvPr>
            <p:cNvGrpSpPr/>
            <p:nvPr/>
          </p:nvGrpSpPr>
          <p:grpSpPr>
            <a:xfrm>
              <a:off x="2133599" y="6021475"/>
              <a:ext cx="2822003" cy="842884"/>
              <a:chOff x="2133599" y="6064319"/>
              <a:chExt cx="2822003" cy="842884"/>
            </a:xfrm>
          </p:grpSpPr>
          <p:sp>
            <p:nvSpPr>
              <p:cNvPr id="48" name="Freeform 22">
                <a:extLst>
                  <a:ext uri="{FF2B5EF4-FFF2-40B4-BE49-F238E27FC236}">
                    <a16:creationId xmlns:a16="http://schemas.microsoft.com/office/drawing/2014/main" id="{D2C86CDD-F68A-4CB1-B358-882BEC1F8156}"/>
                  </a:ext>
                </a:extLst>
              </p:cNvPr>
              <p:cNvSpPr/>
              <p:nvPr/>
            </p:nvSpPr>
            <p:spPr>
              <a:xfrm>
                <a:off x="2133599" y="6064319"/>
                <a:ext cx="2822003" cy="84288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7088A7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40" name="TextBox 24">
                <a:extLst>
                  <a:ext uri="{FF2B5EF4-FFF2-40B4-BE49-F238E27FC236}">
                    <a16:creationId xmlns:a16="http://schemas.microsoft.com/office/drawing/2014/main" id="{5CB13105-950E-4136-B140-F97752181A42}"/>
                  </a:ext>
                </a:extLst>
              </p:cNvPr>
              <p:cNvSpPr txBox="1"/>
              <p:nvPr/>
            </p:nvSpPr>
            <p:spPr>
              <a:xfrm>
                <a:off x="2371317" y="6203633"/>
                <a:ext cx="2346566" cy="564257"/>
              </a:xfrm>
              <a:prstGeom prst="rect">
                <a:avLst/>
              </a:prstGeom>
              <a:solidFill>
                <a:srgbClr val="7088A7"/>
              </a:solidFill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lvl="0" indent="0" algn="ctr">
                  <a:lnSpc>
                    <a:spcPts val="2220"/>
                  </a:lnSpc>
                  <a:spcBef>
                    <a:spcPct val="0"/>
                  </a:spcBef>
                </a:pPr>
                <a:r>
                  <a:rPr lang="en-US" altLang="zh-TW" sz="2400" dirty="0">
                    <a:solidFill>
                      <a:schemeClr val="bg1"/>
                    </a:solidFill>
                    <a:latin typeface="Helios"/>
                    <a:ea typeface="Helios"/>
                    <a:cs typeface="Helios"/>
                    <a:sym typeface="Helios"/>
                    <a:hlinkClick r:id="rId8" action="ppaction://hlinksldjump">
                      <a:extLst>
                        <a:ext uri="{A12FA001-AC4F-418D-AE19-62706E023703}">
                          <ahyp:hlinkClr xmlns:ahyp="http://schemas.microsoft.com/office/drawing/2018/hyperlinkcolor" xmlns="" val="tx"/>
                        </a:ext>
                      </a:extLst>
                    </a:hlinkClick>
                  </a:rPr>
                  <a:t>Monthly Scale: Taiwan</a:t>
                </a:r>
                <a:endParaRPr lang="en-US" sz="2400" dirty="0">
                  <a:solidFill>
                    <a:schemeClr val="bg1"/>
                  </a:solidFill>
                  <a:latin typeface="Helios"/>
                  <a:ea typeface="Helios"/>
                  <a:cs typeface="Helios"/>
                  <a:sym typeface="Helios"/>
                </a:endParaRPr>
              </a:p>
            </p:txBody>
          </p:sp>
        </p:grpSp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DBB534B-930D-4343-82D9-031CBDF77D39}"/>
                </a:ext>
              </a:extLst>
            </p:cNvPr>
            <p:cNvGrpSpPr/>
            <p:nvPr/>
          </p:nvGrpSpPr>
          <p:grpSpPr>
            <a:xfrm>
              <a:off x="5886450" y="6021475"/>
              <a:ext cx="2822003" cy="842884"/>
              <a:chOff x="5968999" y="6027408"/>
              <a:chExt cx="2822003" cy="842884"/>
            </a:xfrm>
          </p:grpSpPr>
          <p:sp>
            <p:nvSpPr>
              <p:cNvPr id="39" name="Freeform 22">
                <a:extLst>
                  <a:ext uri="{FF2B5EF4-FFF2-40B4-BE49-F238E27FC236}">
                    <a16:creationId xmlns:a16="http://schemas.microsoft.com/office/drawing/2014/main" id="{AD656681-8AEB-4387-8C8F-7E4F663B73CD}"/>
                  </a:ext>
                </a:extLst>
              </p:cNvPr>
              <p:cNvSpPr/>
              <p:nvPr/>
            </p:nvSpPr>
            <p:spPr>
              <a:xfrm>
                <a:off x="5968999" y="6027408"/>
                <a:ext cx="2822003" cy="84288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7088A7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43" name="TextBox 24">
                <a:extLst>
                  <a:ext uri="{FF2B5EF4-FFF2-40B4-BE49-F238E27FC236}">
                    <a16:creationId xmlns:a16="http://schemas.microsoft.com/office/drawing/2014/main" id="{29B61C72-E2BC-4718-97CE-24AE58C36971}"/>
                  </a:ext>
                </a:extLst>
              </p:cNvPr>
              <p:cNvSpPr txBox="1"/>
              <p:nvPr/>
            </p:nvSpPr>
            <p:spPr>
              <a:xfrm>
                <a:off x="6206717" y="6166722"/>
                <a:ext cx="2346566" cy="564257"/>
              </a:xfrm>
              <a:prstGeom prst="rect">
                <a:avLst/>
              </a:prstGeom>
              <a:solidFill>
                <a:srgbClr val="7088A7"/>
              </a:solidFill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lvl="0" indent="0" algn="ctr">
                  <a:lnSpc>
                    <a:spcPts val="2220"/>
                  </a:lnSpc>
                  <a:spcBef>
                    <a:spcPct val="0"/>
                  </a:spcBef>
                </a:pPr>
                <a:r>
                  <a:rPr lang="en-US" altLang="zh-TW" sz="2400" dirty="0">
                    <a:solidFill>
                      <a:schemeClr val="bg1"/>
                    </a:solidFill>
                    <a:latin typeface="Helios"/>
                    <a:ea typeface="Helios"/>
                    <a:cs typeface="Helios"/>
                    <a:sym typeface="Helios"/>
                    <a:hlinkClick r:id="rId9" action="ppaction://hlinksldjump">
                      <a:extLst>
                        <a:ext uri="{A12FA001-AC4F-418D-AE19-62706E023703}">
                          <ahyp:hlinkClr xmlns:ahyp="http://schemas.microsoft.com/office/drawing/2018/hyperlinkcolor" xmlns="" val="tx"/>
                        </a:ext>
                      </a:extLst>
                    </a:hlinkClick>
                  </a:rPr>
                  <a:t>Monthly Scale: Japan</a:t>
                </a:r>
                <a:endParaRPr lang="en-US" sz="2400" dirty="0">
                  <a:solidFill>
                    <a:schemeClr val="bg1"/>
                  </a:solidFill>
                  <a:latin typeface="Helios"/>
                  <a:ea typeface="Helios"/>
                  <a:cs typeface="Helios"/>
                  <a:sym typeface="Helios"/>
                </a:endParaRPr>
              </a:p>
            </p:txBody>
          </p:sp>
        </p:grpSp>
        <p:grpSp>
          <p:nvGrpSpPr>
            <p:cNvPr id="10" name="群組 9">
              <a:extLst>
                <a:ext uri="{FF2B5EF4-FFF2-40B4-BE49-F238E27FC236}">
                  <a16:creationId xmlns:a16="http://schemas.microsoft.com/office/drawing/2014/main" id="{09F97791-F9C3-4332-83A9-0F328EC1554C}"/>
                </a:ext>
              </a:extLst>
            </p:cNvPr>
            <p:cNvGrpSpPr/>
            <p:nvPr/>
          </p:nvGrpSpPr>
          <p:grpSpPr>
            <a:xfrm>
              <a:off x="9639301" y="6021475"/>
              <a:ext cx="2822003" cy="842884"/>
              <a:chOff x="9449080" y="6021475"/>
              <a:chExt cx="2822003" cy="842884"/>
            </a:xfrm>
          </p:grpSpPr>
          <p:sp>
            <p:nvSpPr>
              <p:cNvPr id="46" name="Freeform 22">
                <a:extLst>
                  <a:ext uri="{FF2B5EF4-FFF2-40B4-BE49-F238E27FC236}">
                    <a16:creationId xmlns:a16="http://schemas.microsoft.com/office/drawing/2014/main" id="{A293E6DF-E584-4FCB-99B8-313D596B8D54}"/>
                  </a:ext>
                </a:extLst>
              </p:cNvPr>
              <p:cNvSpPr/>
              <p:nvPr/>
            </p:nvSpPr>
            <p:spPr>
              <a:xfrm>
                <a:off x="9449080" y="6021475"/>
                <a:ext cx="2822003" cy="84288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7088A7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8" name="TextBox 24">
                <a:extLst>
                  <a:ext uri="{FF2B5EF4-FFF2-40B4-BE49-F238E27FC236}">
                    <a16:creationId xmlns:a16="http://schemas.microsoft.com/office/drawing/2014/main" id="{DA9D0F72-2AA6-44C8-A047-29C752BBB572}"/>
                  </a:ext>
                </a:extLst>
              </p:cNvPr>
              <p:cNvSpPr txBox="1"/>
              <p:nvPr/>
            </p:nvSpPr>
            <p:spPr>
              <a:xfrm>
                <a:off x="9686798" y="6160789"/>
                <a:ext cx="2346566" cy="564257"/>
              </a:xfrm>
              <a:prstGeom prst="rect">
                <a:avLst/>
              </a:prstGeom>
              <a:solidFill>
                <a:srgbClr val="7088A7"/>
              </a:solidFill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lvl="0" indent="0" algn="ctr">
                  <a:lnSpc>
                    <a:spcPts val="2220"/>
                  </a:lnSpc>
                  <a:spcBef>
                    <a:spcPct val="0"/>
                  </a:spcBef>
                </a:pPr>
                <a:r>
                  <a:rPr lang="en-US" altLang="zh-TW" sz="2400" dirty="0">
                    <a:solidFill>
                      <a:schemeClr val="bg1"/>
                    </a:solidFill>
                    <a:latin typeface="Helios"/>
                    <a:ea typeface="Helios"/>
                    <a:cs typeface="Helios"/>
                    <a:sym typeface="Helios"/>
                    <a:hlinkClick r:id="rId10" action="ppaction://hlinksldjump">
                      <a:extLst>
                        <a:ext uri="{A12FA001-AC4F-418D-AE19-62706E023703}">
                          <ahyp:hlinkClr xmlns:ahyp="http://schemas.microsoft.com/office/drawing/2018/hyperlinkcolor" xmlns="" val="tx"/>
                        </a:ext>
                      </a:extLst>
                    </a:hlinkClick>
                  </a:rPr>
                  <a:t>Monthly Scale: Korea</a:t>
                </a:r>
                <a:endParaRPr lang="en-US" sz="2400" dirty="0">
                  <a:solidFill>
                    <a:schemeClr val="bg1"/>
                  </a:solidFill>
                  <a:latin typeface="Helios"/>
                  <a:ea typeface="Helios"/>
                  <a:cs typeface="Helios"/>
                  <a:sym typeface="Helios"/>
                </a:endParaRPr>
              </a:p>
            </p:txBody>
          </p:sp>
        </p:grpSp>
        <p:grpSp>
          <p:nvGrpSpPr>
            <p:cNvPr id="13" name="群組 12">
              <a:extLst>
                <a:ext uri="{FF2B5EF4-FFF2-40B4-BE49-F238E27FC236}">
                  <a16:creationId xmlns:a16="http://schemas.microsoft.com/office/drawing/2014/main" id="{77445775-62E3-4DB8-9AB6-41E31D0D4FDF}"/>
                </a:ext>
              </a:extLst>
            </p:cNvPr>
            <p:cNvGrpSpPr/>
            <p:nvPr/>
          </p:nvGrpSpPr>
          <p:grpSpPr>
            <a:xfrm>
              <a:off x="13392152" y="6021475"/>
              <a:ext cx="2822003" cy="842884"/>
              <a:chOff x="13256761" y="6041821"/>
              <a:chExt cx="2822003" cy="842884"/>
            </a:xfrm>
          </p:grpSpPr>
          <p:sp>
            <p:nvSpPr>
              <p:cNvPr id="47" name="Freeform 22">
                <a:extLst>
                  <a:ext uri="{FF2B5EF4-FFF2-40B4-BE49-F238E27FC236}">
                    <a16:creationId xmlns:a16="http://schemas.microsoft.com/office/drawing/2014/main" id="{7D30D9CD-60EE-4CFF-B15B-391293E64D4B}"/>
                  </a:ext>
                </a:extLst>
              </p:cNvPr>
              <p:cNvSpPr/>
              <p:nvPr/>
            </p:nvSpPr>
            <p:spPr>
              <a:xfrm>
                <a:off x="13256761" y="6041821"/>
                <a:ext cx="2822003" cy="84288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7088A7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33" name="TextBox 24">
                <a:extLst>
                  <a:ext uri="{FF2B5EF4-FFF2-40B4-BE49-F238E27FC236}">
                    <a16:creationId xmlns:a16="http://schemas.microsoft.com/office/drawing/2014/main" id="{48534577-CCD5-4C0B-9684-269E385514AE}"/>
                  </a:ext>
                </a:extLst>
              </p:cNvPr>
              <p:cNvSpPr txBox="1"/>
              <p:nvPr/>
            </p:nvSpPr>
            <p:spPr>
              <a:xfrm>
                <a:off x="13494479" y="6322199"/>
                <a:ext cx="2346566" cy="282129"/>
              </a:xfrm>
              <a:prstGeom prst="rect">
                <a:avLst/>
              </a:prstGeom>
              <a:solidFill>
                <a:srgbClr val="7088A7"/>
              </a:solidFill>
            </p:spPr>
            <p:txBody>
              <a:bodyPr wrap="square" lIns="0" tIns="0" rIns="0" bIns="0" rtlCol="0" anchor="t">
                <a:spAutoFit/>
              </a:bodyPr>
              <a:lstStyle/>
              <a:p>
                <a:pPr marL="0" lvl="0" indent="0" algn="ctr">
                  <a:lnSpc>
                    <a:spcPts val="2220"/>
                  </a:lnSpc>
                  <a:spcBef>
                    <a:spcPct val="0"/>
                  </a:spcBef>
                </a:pPr>
                <a:r>
                  <a:rPr lang="en-US" altLang="zh-TW" sz="2400" dirty="0">
                    <a:solidFill>
                      <a:schemeClr val="bg1"/>
                    </a:solidFill>
                    <a:latin typeface="Helios"/>
                    <a:ea typeface="Helios"/>
                    <a:cs typeface="Helios"/>
                    <a:sym typeface="Helios"/>
                    <a:hlinkClick r:id="rId11" action="ppaction://hlinksldjump">
                      <a:extLst>
                        <a:ext uri="{A12FA001-AC4F-418D-AE19-62706E023703}">
                          <ahyp:hlinkClr xmlns:ahyp="http://schemas.microsoft.com/office/drawing/2018/hyperlinkcolor" xmlns="" val="tx"/>
                        </a:ext>
                      </a:extLst>
                    </a:hlinkClick>
                  </a:rPr>
                  <a:t>Daily scale</a:t>
                </a:r>
                <a:endParaRPr lang="en-US" sz="2400" dirty="0">
                  <a:solidFill>
                    <a:schemeClr val="bg1"/>
                  </a:solidFill>
                  <a:latin typeface="Helios"/>
                  <a:ea typeface="Helios"/>
                  <a:cs typeface="Helios"/>
                  <a:sym typeface="Helios"/>
                </a:endParaRPr>
              </a:p>
            </p:txBody>
          </p:sp>
        </p:grpSp>
      </p:grp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EAA09A6-97BB-4F44-B782-9CE5E2F71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5" name="Picture 2" descr="https://www.egu.eu/static/30ee89b1/awards/egu_ospp_label_yellow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692" y="7779307"/>
            <a:ext cx="1895667" cy="2525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文字方塊 35">
            <a:extLst>
              <a:ext uri="{FF2B5EF4-FFF2-40B4-BE49-F238E27FC236}">
                <a16:creationId xmlns:a16="http://schemas.microsoft.com/office/drawing/2014/main" id="{8ED14C28-7CF3-4CDA-9AAC-B6F0FD03CE92}"/>
              </a:ext>
            </a:extLst>
          </p:cNvPr>
          <p:cNvSpPr txBox="1"/>
          <p:nvPr/>
        </p:nvSpPr>
        <p:spPr>
          <a:xfrm>
            <a:off x="12877800" y="3705109"/>
            <a:ext cx="49397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is </a:t>
            </a:r>
            <a:r>
              <a:rPr lang="en-US" altLang="zh-TW" dirty="0">
                <a:solidFill>
                  <a:schemeClr val="tx1">
                    <a:lumMod val="50000"/>
                    <a:lumOff val="50000"/>
                  </a:schemeClr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is the same file as the PICO presentation, intended for those who were not able to attend.</a:t>
            </a:r>
            <a:endParaRPr lang="en-US" altLang="zh-TW" sz="1800" dirty="0">
              <a:solidFill>
                <a:schemeClr val="tx1">
                  <a:lumMod val="50000"/>
                  <a:lumOff val="50000"/>
                </a:schemeClr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81409D1C-4CE5-4064-A8F3-2032C5CE7CE4}"/>
              </a:ext>
            </a:extLst>
          </p:cNvPr>
          <p:cNvGrpSpPr/>
          <p:nvPr/>
        </p:nvGrpSpPr>
        <p:grpSpPr>
          <a:xfrm>
            <a:off x="1533450" y="2843652"/>
            <a:ext cx="15221099" cy="7222049"/>
            <a:chOff x="682792" y="2874553"/>
            <a:chExt cx="15221099" cy="7222049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4A8DF5A9-5ACE-4417-9548-1A30F15A9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77576" y="6496602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01090209-A2DB-4094-AB9B-5E79829E52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9817" y="2874553"/>
              <a:ext cx="5049474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A82226B2-BD2C-42C8-A767-3DC5E454E6B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21188" y="2874553"/>
              <a:ext cx="4954737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6DC1C05C-46AD-4F3F-BB7B-C1B4169A3D1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75925" y="2874553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252EADD5-1485-4A1B-B53F-3812830787C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2792" y="6474553"/>
              <a:ext cx="4907368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4761CCCE-3A11-43D5-A89A-8273805F51D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398" y="6474553"/>
              <a:ext cx="4926315" cy="3600000"/>
            </a:xfrm>
            <a:prstGeom prst="rect">
              <a:avLst/>
            </a:prstGeom>
          </p:spPr>
        </p:pic>
      </p:grp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39D6EF6-EC74-4BCA-8EF9-045B00BC8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0845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81E1052E-BCB6-4C6E-8BD9-1E7B5ECD2361}"/>
              </a:ext>
            </a:extLst>
          </p:cNvPr>
          <p:cNvGrpSpPr/>
          <p:nvPr/>
        </p:nvGrpSpPr>
        <p:grpSpPr>
          <a:xfrm>
            <a:off x="1719879" y="2843652"/>
            <a:ext cx="14848242" cy="7240969"/>
            <a:chOff x="972262" y="2814404"/>
            <a:chExt cx="14848242" cy="7240969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8083F3DF-CA10-4C7F-A8B8-91AEB428AAC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88926" y="6414404"/>
              <a:ext cx="4831578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69F3424B-82C8-4C7C-AF4D-EB156320BC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195" y="2876740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0F4F0725-70C3-4CAC-8691-44E080B8D2C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1510" y="2814404"/>
              <a:ext cx="4869473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F0D1E0CC-32D1-4604-98F1-944646F1ED5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01603" y="2874553"/>
              <a:ext cx="4869473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6EBDAC57-DF1C-45DA-A3EA-7A2C9FC47DE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2262" y="6455373"/>
              <a:ext cx="4812631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4F1DC72D-6A98-4966-8148-1F7A82B3626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56910" y="6455373"/>
              <a:ext cx="4859999" cy="3600000"/>
            </a:xfrm>
            <a:prstGeom prst="rect">
              <a:avLst/>
            </a:prstGeom>
          </p:spPr>
        </p:pic>
      </p:grp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D384CCC-FBC7-4914-B839-09B7E3C3C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7658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662E1C50-A035-49BB-A44A-3C0FD5948254}"/>
              </a:ext>
            </a:extLst>
          </p:cNvPr>
          <p:cNvGrpSpPr/>
          <p:nvPr/>
        </p:nvGrpSpPr>
        <p:grpSpPr>
          <a:xfrm>
            <a:off x="1628121" y="2941787"/>
            <a:ext cx="15031758" cy="7197304"/>
            <a:chOff x="786445" y="3077647"/>
            <a:chExt cx="15031758" cy="7197304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4FBFEC48-358F-4658-9B5D-E7600E8A49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91888" y="6674951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212429D0-B1D1-47D2-9AAC-C5B4CD904A4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445" y="3077647"/>
              <a:ext cx="5049474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0F70A1A3-A276-469B-8AF7-929DE03FEE1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2414" y="3077647"/>
              <a:ext cx="4992631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82BA39E8-3047-4072-B5FF-39564A08B51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8729" y="3077647"/>
              <a:ext cx="5049474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D9D66882-F58D-43C8-905B-7EA205FF920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2254" y="6674951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043B051B-3683-40AD-84AC-850C06514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64340" y="6674951"/>
              <a:ext cx="4926315" cy="3600000"/>
            </a:xfrm>
            <a:prstGeom prst="rect">
              <a:avLst/>
            </a:prstGeom>
          </p:spPr>
        </p:pic>
      </p:grp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E68AA5B-C455-4EE6-BD5D-D9693D371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6220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B425D1A1-31A1-4258-8202-40522851CB46}"/>
              </a:ext>
            </a:extLst>
          </p:cNvPr>
          <p:cNvGrpSpPr/>
          <p:nvPr/>
        </p:nvGrpSpPr>
        <p:grpSpPr>
          <a:xfrm>
            <a:off x="1806638" y="2814404"/>
            <a:ext cx="14674724" cy="7447600"/>
            <a:chOff x="682792" y="3467100"/>
            <a:chExt cx="14674724" cy="74476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AA1CBFD4-B71D-4CF0-A83D-86CB45C9D3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97517" y="7314700"/>
              <a:ext cx="4859999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F1E97C21-9B6F-46DF-B1B2-0B58817FFB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519" y="3467100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FB47A251-290E-49C7-8748-6D8D0916801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3834" y="3467100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DDA3F0F8-0E44-4936-B9CE-B4CAD471B9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0149" y="3467100"/>
              <a:ext cx="4774737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A15E0843-65C5-4091-BBFE-09818E84E25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2792" y="7314700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51507F7E-D7D8-4607-A4FC-9099F459F00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46991" y="7314700"/>
              <a:ext cx="4859999" cy="3600000"/>
            </a:xfrm>
            <a:prstGeom prst="rect">
              <a:avLst/>
            </a:prstGeom>
          </p:spPr>
        </p:pic>
      </p:grp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A7EA9D8-0120-437E-8351-19A395944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673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BCB68803-20E2-457A-BAE1-D11EF9D85628}"/>
              </a:ext>
            </a:extLst>
          </p:cNvPr>
          <p:cNvGrpSpPr/>
          <p:nvPr/>
        </p:nvGrpSpPr>
        <p:grpSpPr>
          <a:xfrm>
            <a:off x="1700609" y="2843652"/>
            <a:ext cx="14886781" cy="7256876"/>
            <a:chOff x="764959" y="3785738"/>
            <a:chExt cx="14886781" cy="7256876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B88A3483-DEE0-4042-8253-DF9B9B0EF5A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6341" y="7385738"/>
              <a:ext cx="4859999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FC70DABD-7A86-492C-977A-3A0B9EEFCA8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8118" y="3785738"/>
              <a:ext cx="4859999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FCFFF840-9AA5-47EF-8F5B-7D46B4E8445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58117" y="3801476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DB8D27AD-2534-4368-850D-349DB357846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02266" y="3785738"/>
              <a:ext cx="5049474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F84C5260-8F66-4EC1-9B18-7DF670391A7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4959" y="7442614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DF4FEB5-A067-4BBB-9790-E4F700729D1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58117" y="7442614"/>
              <a:ext cx="4897894" cy="3600000"/>
            </a:xfrm>
            <a:prstGeom prst="rect">
              <a:avLst/>
            </a:prstGeom>
          </p:spPr>
        </p:pic>
      </p:grp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7CA4EB5-66E9-44F6-A62C-D5295D969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2491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6" name="群組 5">
            <a:extLst>
              <a:ext uri="{FF2B5EF4-FFF2-40B4-BE49-F238E27FC236}">
                <a16:creationId xmlns:a16="http://schemas.microsoft.com/office/drawing/2014/main" id="{3188476B-D004-4416-A7C7-9DC7A8F9937B}"/>
              </a:ext>
            </a:extLst>
          </p:cNvPr>
          <p:cNvGrpSpPr/>
          <p:nvPr/>
        </p:nvGrpSpPr>
        <p:grpSpPr>
          <a:xfrm>
            <a:off x="1763082" y="2843652"/>
            <a:ext cx="14761835" cy="7200900"/>
            <a:chOff x="1721491" y="2843652"/>
            <a:chExt cx="14761835" cy="72009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C867A93F-ADDE-4CDA-B67B-6FE7921E2BD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23327" y="6444552"/>
              <a:ext cx="4859999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6B1A9149-623D-41D5-B733-F6E038788DA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1491" y="2843652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ED271C18-6A73-4FBC-9688-6EECB97C0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30229" y="2843652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844800E1-FCDA-43D8-AFD6-EFF0A959B2C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6544" y="2843652"/>
              <a:ext cx="4897894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B86495EA-0513-403B-98E4-096946C7F4D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1491" y="6443652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2F4F6DB8-7F31-4D9F-ADFE-75249E0E445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93071" y="6444552"/>
              <a:ext cx="4859999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7473EDF6-8540-42CD-8C9D-F7E3AA0C4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5120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5ECBA74D-172E-4A81-9D07-44C5153C0EBC}"/>
              </a:ext>
            </a:extLst>
          </p:cNvPr>
          <p:cNvGrpSpPr/>
          <p:nvPr/>
        </p:nvGrpSpPr>
        <p:grpSpPr>
          <a:xfrm>
            <a:off x="1682424" y="2869052"/>
            <a:ext cx="14923151" cy="7368607"/>
            <a:chOff x="441302" y="3518396"/>
            <a:chExt cx="14923151" cy="7368607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815B330B-3411-44C4-86AC-DA9754FA73F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38138" y="7118396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49A78F99-A0D0-4505-B598-058730602F9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3934" y="3518396"/>
              <a:ext cx="4859999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9B3733AA-059F-414C-9D93-DD9F61FC534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33933" y="3518396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98171BE6-01EC-4BB6-BDF4-C31A79CA7B5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31945" y="3518396"/>
              <a:ext cx="4869473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0CA248D5-BEFA-47C3-876B-AD6440B4084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302" y="7287003"/>
              <a:ext cx="4992631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5126123-C707-45CC-90D9-7A969DCC493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1946" y="7118396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BB681760-AF1B-4F6F-9AED-0520F8096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7443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6" name="群組 5">
            <a:extLst>
              <a:ext uri="{FF2B5EF4-FFF2-40B4-BE49-F238E27FC236}">
                <a16:creationId xmlns:a16="http://schemas.microsoft.com/office/drawing/2014/main" id="{3399DB16-7561-44F6-A09B-3861F36A131C}"/>
              </a:ext>
            </a:extLst>
          </p:cNvPr>
          <p:cNvGrpSpPr/>
          <p:nvPr/>
        </p:nvGrpSpPr>
        <p:grpSpPr>
          <a:xfrm>
            <a:off x="1658177" y="2843652"/>
            <a:ext cx="14971646" cy="7285634"/>
            <a:chOff x="350137" y="3774142"/>
            <a:chExt cx="14971646" cy="7285634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FF57DE14-3496-439C-A5BB-6AB49F2A07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2309" y="7374142"/>
              <a:ext cx="5049474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9E925F4B-EFD7-41C5-A0AC-62CD2FEDE4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0137" y="3816959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B612C7DB-D071-4E1F-98AC-6840947710D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6452" y="3774142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1D164E38-6D76-4D92-BA9C-9CDC7747D1A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02767" y="3816959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D427DC0E-7614-4570-A3FC-E0E9F0C3E16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0137" y="7459776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7B9390AE-8209-4723-A2F8-374BADC0F76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3294" y="7459776"/>
              <a:ext cx="4869473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B376E295-CA05-420B-BD05-33E6FEF23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3594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2FDB0420-04B8-4B88-823D-ED7763232312}"/>
              </a:ext>
            </a:extLst>
          </p:cNvPr>
          <p:cNvGrpSpPr/>
          <p:nvPr/>
        </p:nvGrpSpPr>
        <p:grpSpPr>
          <a:xfrm>
            <a:off x="1609604" y="2843652"/>
            <a:ext cx="15068792" cy="7340996"/>
            <a:chOff x="635423" y="3661603"/>
            <a:chExt cx="15068792" cy="7340996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0F6818AF-A7C2-4774-A009-348B60C7E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70142" y="7261603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2829C4E3-DA3F-4F0E-9DF1-6D076509C21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2792" y="3661603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0AE02394-1669-48EB-B0B4-3CCCF7D8385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85269" y="3661603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45020B83-1084-47A8-96FA-CB4CDD1FA2A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11584" y="3661603"/>
              <a:ext cx="4992631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EE99A54F-2B75-4EDC-9E16-50BE8DA0E52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5423" y="7402599"/>
              <a:ext cx="5021052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5B0A7A3-03C7-4D38-B8AF-CF35025F8F4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85269" y="7261603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3EE00E3A-E4A1-40B5-8C0C-7D8409404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6931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1DD273F7-E491-4E5D-8875-8725C7AF5DF1}"/>
              </a:ext>
            </a:extLst>
          </p:cNvPr>
          <p:cNvGrpSpPr/>
          <p:nvPr/>
        </p:nvGrpSpPr>
        <p:grpSpPr>
          <a:xfrm>
            <a:off x="1807491" y="2954487"/>
            <a:ext cx="14711524" cy="7200000"/>
            <a:chOff x="617556" y="3560342"/>
            <a:chExt cx="14711524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DA087F2E-C39B-4AC3-850C-BBB72894BCF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69081" y="7160342"/>
              <a:ext cx="4859999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CD8BCDB3-D273-4DA2-8313-FB48671EC14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556" y="3572100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5CFD3ACA-1F68-4064-8E8A-5A44E1E9F29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3871" y="3560342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5B2A0FEE-9C85-4F89-82F4-094A1D9263A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0186" y="3560342"/>
              <a:ext cx="4736842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05DC7402-1881-4EBF-BC73-1EA1F6578C5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556" y="7160342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A82435FD-41E5-4899-B94F-4EFC8F5E4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1292" y="7160342"/>
              <a:ext cx="4869473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614937D7-9C3C-4AC1-ADE8-59668B44F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9877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Introduction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642128" y="3110621"/>
            <a:ext cx="6901672" cy="45801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lvl="0" indent="-457200">
              <a:lnSpc>
                <a:spcPts val="3639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sz="2800" u="none" dirty="0">
                <a:solidFill>
                  <a:srgbClr val="2A2E3A"/>
                </a:solidFill>
                <a:latin typeface="Helios"/>
                <a:ea typeface="Helios"/>
                <a:cs typeface="Helios"/>
                <a:sym typeface="Helios"/>
              </a:rPr>
              <a:t>This study examines the relationship between near-surface air temperature and water abstraction.</a:t>
            </a:r>
          </a:p>
          <a:p>
            <a:pPr marL="457200" lvl="0" indent="-457200">
              <a:lnSpc>
                <a:spcPts val="3639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endParaRPr lang="en-US" sz="2800" u="none" dirty="0">
              <a:solidFill>
                <a:srgbClr val="2A2E3A"/>
              </a:solidFill>
              <a:latin typeface="Helios"/>
              <a:ea typeface="Helios"/>
              <a:cs typeface="Helios"/>
              <a:sym typeface="Helios"/>
            </a:endParaRPr>
          </a:p>
          <a:p>
            <a:pPr marL="457200" lvl="0" indent="-457200">
              <a:lnSpc>
                <a:spcPts val="3639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endParaRPr lang="en-US" sz="2800" dirty="0">
              <a:solidFill>
                <a:srgbClr val="2A2E3A"/>
              </a:solidFill>
              <a:latin typeface="Helios"/>
              <a:ea typeface="Helios"/>
              <a:cs typeface="Helios"/>
              <a:sym typeface="Helios"/>
            </a:endParaRPr>
          </a:p>
          <a:p>
            <a:pPr marL="457200" lvl="0" indent="-457200">
              <a:lnSpc>
                <a:spcPts val="3639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sz="2800" u="none" dirty="0">
                <a:solidFill>
                  <a:srgbClr val="2A2E3A"/>
                </a:solidFill>
                <a:latin typeface="Helios"/>
                <a:ea typeface="Helios"/>
                <a:cs typeface="Helios"/>
                <a:sym typeface="Helios"/>
              </a:rPr>
              <a:t>This study aims to understand the dynamics behind abstraction, providing new insights into both hydrological process and water resource management.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grpSp>
        <p:nvGrpSpPr>
          <p:cNvPr id="6" name="群組 5">
            <a:extLst>
              <a:ext uri="{FF2B5EF4-FFF2-40B4-BE49-F238E27FC236}">
                <a16:creationId xmlns:a16="http://schemas.microsoft.com/office/drawing/2014/main" id="{1E007AAF-5B81-45A0-867A-846DC669C035}"/>
              </a:ext>
            </a:extLst>
          </p:cNvPr>
          <p:cNvGrpSpPr/>
          <p:nvPr/>
        </p:nvGrpSpPr>
        <p:grpSpPr>
          <a:xfrm>
            <a:off x="7980001" y="3131408"/>
            <a:ext cx="9772354" cy="7062040"/>
            <a:chOff x="7980001" y="3131408"/>
            <a:chExt cx="9772354" cy="7062040"/>
          </a:xfrm>
        </p:grpSpPr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D1F04F4B-FA7D-45F4-839F-F5BF34AC502B}"/>
                </a:ext>
              </a:extLst>
            </p:cNvPr>
            <p:cNvSpPr txBox="1"/>
            <p:nvPr/>
          </p:nvSpPr>
          <p:spPr>
            <a:xfrm>
              <a:off x="8147301" y="8993119"/>
              <a:ext cx="4939709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18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This figure is adapted from: “</a:t>
              </a:r>
              <a:r>
                <a:rPr lang="en-US" altLang="zh-TW" b="0" i="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Helios" panose="02020500000000000000" charset="0"/>
                </a:rPr>
                <a:t>Equilibrium states of humid catchments satisfying both energy and mass conservations</a:t>
              </a:r>
              <a:r>
                <a:rPr lang="en-US" altLang="zh-TW" sz="18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”, </a:t>
              </a:r>
              <a:r>
                <a:rPr lang="en-US" altLang="zh-TW" sz="18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Yoo</a:t>
              </a:r>
              <a:r>
                <a:rPr lang="en-US" altLang="zh-TW" sz="18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, Choi, Paik et al., 2025</a:t>
              </a:r>
            </a:p>
          </p:txBody>
        </p:sp>
        <p:pic>
          <p:nvPicPr>
            <p:cNvPr id="36" name="圖片 35">
              <a:extLst>
                <a:ext uri="{FF2B5EF4-FFF2-40B4-BE49-F238E27FC236}">
                  <a16:creationId xmlns:a16="http://schemas.microsoft.com/office/drawing/2014/main" id="{6D8102B1-9BBD-4307-A075-21F6D3EEE91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80001" y="3131408"/>
              <a:ext cx="5274311" cy="5760219"/>
            </a:xfrm>
            <a:prstGeom prst="rect">
              <a:avLst/>
            </a:prstGeom>
          </p:spPr>
        </p:pic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EF5996FD-CFE1-4A18-9C05-52CA24B1D9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456" t="8730" r="13196" b="6290"/>
            <a:stretch/>
          </p:blipFill>
          <p:spPr>
            <a:xfrm>
              <a:off x="13254312" y="3400257"/>
              <a:ext cx="4498043" cy="5125677"/>
            </a:xfrm>
            <a:prstGeom prst="rect">
              <a:avLst/>
            </a:prstGeom>
          </p:spPr>
        </p:pic>
      </p:grpSp>
      <p:sp>
        <p:nvSpPr>
          <p:cNvPr id="17" name="TextBox 6">
            <a:extLst>
              <a:ext uri="{FF2B5EF4-FFF2-40B4-BE49-F238E27FC236}">
                <a16:creationId xmlns:a16="http://schemas.microsoft.com/office/drawing/2014/main" id="{81582467-A11C-4C13-B8E5-7E053C92857B}"/>
              </a:ext>
            </a:extLst>
          </p:cNvPr>
          <p:cNvSpPr txBox="1"/>
          <p:nvPr/>
        </p:nvSpPr>
        <p:spPr>
          <a:xfrm>
            <a:off x="8795276" y="2628562"/>
            <a:ext cx="8583468" cy="46935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Study sites in Taiwan, Japan and Korea</a:t>
            </a: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F6C88B2-4F41-4396-835C-8ABF809F2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BDE1A5F4-E387-436D-9238-90856E6CF31B}"/>
              </a:ext>
            </a:extLst>
          </p:cNvPr>
          <p:cNvGrpSpPr/>
          <p:nvPr/>
        </p:nvGrpSpPr>
        <p:grpSpPr>
          <a:xfrm>
            <a:off x="1691335" y="2929087"/>
            <a:ext cx="14905330" cy="7200000"/>
            <a:chOff x="437852" y="3384911"/>
            <a:chExt cx="14905330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6E70EBAE-E6A4-4E8C-9A8F-D63E3AA985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16867" y="6984911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7EE16B15-54A1-49BD-B163-A9DD930A894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5747" y="3384911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587BE4A6-B31A-4419-82FB-6F682546C57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02062" y="3384911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EC95E8D1-85E3-4DD0-A3E8-2B3BDFC0747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28377" y="3384911"/>
              <a:ext cx="4964210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848038AC-C1A0-4C98-97DB-2218E6AE643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852" y="6984911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7F528674-F4E2-4A09-818C-9A57F16D8A6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39957" y="6984911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8064AB44-A329-48DB-A420-B44CA9636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4074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59DEBEC5-B8A9-4602-A48C-7A3AA2A94CF8}"/>
              </a:ext>
            </a:extLst>
          </p:cNvPr>
          <p:cNvGrpSpPr/>
          <p:nvPr/>
        </p:nvGrpSpPr>
        <p:grpSpPr>
          <a:xfrm>
            <a:off x="1716118" y="2814404"/>
            <a:ext cx="14855763" cy="7200000"/>
            <a:chOff x="929671" y="3425087"/>
            <a:chExt cx="14855763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7AB3FF6B-751A-42E9-9CC6-134605DE0A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59119" y="7025087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E3C62C9D-2409-4A18-ADBA-CF4A0D2A005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5573" y="3425087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EAD0D164-626A-42EF-9BAC-4EECA83C7B1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1888" y="3425087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93CE7CD6-7788-4F2B-B0B5-CF30F4DB3C3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46419" y="3425087"/>
              <a:ext cx="4859999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87476FA1-58EC-49D9-9825-D7D8B4E48C6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9671" y="7025087"/>
              <a:ext cx="4869473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CBCAD4F8-1EDA-4BF7-A07D-7D0501657FC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7790" y="7025087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4CBE58FB-79B2-4130-B724-004367F63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4882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50D5263B-0028-4253-BF91-7892D8FCAD3E}"/>
              </a:ext>
            </a:extLst>
          </p:cNvPr>
          <p:cNvGrpSpPr/>
          <p:nvPr/>
        </p:nvGrpSpPr>
        <p:grpSpPr>
          <a:xfrm>
            <a:off x="1720103" y="2814404"/>
            <a:ext cx="14847793" cy="7200000"/>
            <a:chOff x="315525" y="3549750"/>
            <a:chExt cx="14847793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C64F9603-A40A-4788-8817-5BAA1AB1774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93845" y="7149750"/>
              <a:ext cx="4869473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0EC4C4F0-79A2-4336-B56E-A2FD9C88F3F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0137" y="3549750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47E92B71-2E0F-480E-B9B6-A5C839D8E79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6452" y="3549750"/>
              <a:ext cx="4897894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F9F91C09-9493-4486-8A90-BC04B315A61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70687" y="3549750"/>
              <a:ext cx="4992631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F9CFE0D9-28FF-46DE-8E49-D009D9F1C1B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525" y="7149750"/>
              <a:ext cx="4907368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F69094CB-68E4-4D62-9CC4-487285C06FB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60412" y="7149750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AEE105D3-8C26-4FC3-90CD-347DDF59D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125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FF40F359-3EF7-49E7-910D-8D808C608C17}"/>
              </a:ext>
            </a:extLst>
          </p:cNvPr>
          <p:cNvGrpSpPr/>
          <p:nvPr/>
        </p:nvGrpSpPr>
        <p:grpSpPr>
          <a:xfrm>
            <a:off x="1721964" y="2776304"/>
            <a:ext cx="14844072" cy="7243112"/>
            <a:chOff x="913772" y="3244748"/>
            <a:chExt cx="14844072" cy="7243112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BF7E7D11-5BDE-46CA-9875-2BDFA808A0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59950" y="6887860"/>
              <a:ext cx="4897894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B964F612-9240-48B1-B366-26352BC6ED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0915" y="3287860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CD1D1EF1-F955-421B-913F-26B2FE1E952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61461" y="3244748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B28CBC72-FA01-4609-9D4A-36E5F60A1C6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7728" y="3244748"/>
              <a:ext cx="4897894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70A926BD-8955-4FB6-AFF0-4FEB9A8CC91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772" y="6875160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EF04590D-C52C-425C-B2F1-55E218CAD4E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86861" y="6820312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8B03695D-63A3-4869-843F-873FCC965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3612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D89CE2B4-8F09-486E-9378-889E1F48412F}"/>
              </a:ext>
            </a:extLst>
          </p:cNvPr>
          <p:cNvGrpSpPr/>
          <p:nvPr/>
        </p:nvGrpSpPr>
        <p:grpSpPr>
          <a:xfrm>
            <a:off x="1719134" y="2814404"/>
            <a:ext cx="14888237" cy="7241945"/>
            <a:chOff x="837907" y="3195404"/>
            <a:chExt cx="14888237" cy="7241945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508B4F36-2F26-4475-9742-12DE0D8ACD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99829" y="6795404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D1B53083-61DA-4C5C-B159-1802C27EDD7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7290" y="3237349"/>
              <a:ext cx="4831578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833C5C67-9E35-4DFA-9A16-6881754E70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18868" y="3237349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A4B1A6EA-706A-44DD-8428-140C2CFF951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03237" y="3195404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62F7D82E-E4A7-4C7E-B999-E5A2AB828F8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7907" y="6795404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B50B1496-0B80-42F9-A20C-8A23620FAF5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61402" y="6837349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E8A099C3-5693-4170-A49E-C99055B95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824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9BAE37DE-961B-4EB3-9C35-E1D4F8A1E743}"/>
              </a:ext>
            </a:extLst>
          </p:cNvPr>
          <p:cNvGrpSpPr/>
          <p:nvPr/>
        </p:nvGrpSpPr>
        <p:grpSpPr>
          <a:xfrm>
            <a:off x="1792959" y="2827104"/>
            <a:ext cx="14702082" cy="7344381"/>
            <a:chOff x="879047" y="3249413"/>
            <a:chExt cx="14702082" cy="7344381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76FD2041-B51F-4B75-B596-7FB440BCBD8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54814" y="6971232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02C76746-6B7A-4CE8-9D59-2C07626289B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9047" y="3271975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FE3EC7B5-E97A-4AFD-A5D7-A216F9DF649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61667" y="3271975"/>
              <a:ext cx="4736842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DA1BA081-CEBA-466B-8AAA-2CFBDA1CF11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54814" y="3249413"/>
              <a:ext cx="4859999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0581ADA1-1CFA-4813-9470-902BA746073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9047" y="6993794"/>
              <a:ext cx="4859999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7FE4675B-31E4-4AB6-9C2C-613C119DAA6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61667" y="6993794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35183B7F-5A76-4349-B0D0-2C7CAF2ED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9137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9D759842-9E83-489F-BCFC-0013DA87735A}"/>
              </a:ext>
            </a:extLst>
          </p:cNvPr>
          <p:cNvGrpSpPr/>
          <p:nvPr/>
        </p:nvGrpSpPr>
        <p:grpSpPr>
          <a:xfrm>
            <a:off x="1653914" y="2843652"/>
            <a:ext cx="15018678" cy="7200000"/>
            <a:chOff x="657392" y="3109679"/>
            <a:chExt cx="15018678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C30053A5-0D62-4D45-8778-24A9444B8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49755" y="6709679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2CB6B7F2-CDDB-4F27-863A-53BE30C6706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7392" y="3109679"/>
              <a:ext cx="4897894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27D1E5DB-81B5-4703-BE3D-1ECFF149C45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76071" y="3109679"/>
              <a:ext cx="4803158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902A8B71-7A26-4E95-B7A3-8ACD4A1D2C2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49755" y="3109679"/>
              <a:ext cx="4831578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91E93B51-BFDC-4CF3-8ACF-BB97E4958FA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7392" y="6709679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0F944810-6851-4C5F-BCC4-8D4E88580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76071" y="6709679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65FF6FD2-2980-4A7E-8C19-3FAC44F6C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573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1766CAFC-CDF1-46E1-A0B7-E225CCAE21EF}"/>
              </a:ext>
            </a:extLst>
          </p:cNvPr>
          <p:cNvGrpSpPr/>
          <p:nvPr/>
        </p:nvGrpSpPr>
        <p:grpSpPr>
          <a:xfrm>
            <a:off x="1804888" y="2869052"/>
            <a:ext cx="14716730" cy="7200000"/>
            <a:chOff x="431801" y="3102002"/>
            <a:chExt cx="14716730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7ACFC1D5-86B6-49FB-AA40-C9BCFE8EFE0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22216" y="6702002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6B2051A6-68CA-49AC-BA2E-5B7D9AC41A6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1" y="3102002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7573D59C-1232-473C-84E7-326CB5EBAC7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1" y="3102002"/>
              <a:ext cx="4812631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391A9BA8-4A42-4B8F-86BE-0A3D8EF39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47616" y="3102002"/>
              <a:ext cx="4859999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5E559B89-D067-4FE5-BC70-8D2D631A36D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801" y="6702002"/>
              <a:ext cx="4859999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39DD68A7-99D3-4B67-B458-55E8D2B758E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8601" y="6702002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CC118059-283F-45AE-8ABE-D4A2AE1B2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2803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B99D275C-F209-4883-8654-A346B243D6B0}"/>
              </a:ext>
            </a:extLst>
          </p:cNvPr>
          <p:cNvGrpSpPr/>
          <p:nvPr/>
        </p:nvGrpSpPr>
        <p:grpSpPr>
          <a:xfrm>
            <a:off x="1797362" y="2869052"/>
            <a:ext cx="14731782" cy="7288324"/>
            <a:chOff x="868459" y="2684792"/>
            <a:chExt cx="14731782" cy="7288324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7F557A1F-67FB-4ADE-B193-8392E8C3961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0768" y="6373116"/>
              <a:ext cx="4869473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90A5ADD0-8F3E-4ECF-B4B3-862728DC844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8459" y="2684792"/>
              <a:ext cx="4869473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6B63B508-8128-4B7B-8494-EC3ADFE37E2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63332" y="2684792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C72D8067-35A1-4F40-A1E2-8D1E27986EB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9647" y="2684792"/>
              <a:ext cx="4897894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8F025D33-74E6-437C-9FF2-CBB312511CF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9580" y="6373116"/>
              <a:ext cx="4812631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F7966BE-6D61-4DD4-A297-0EE5636A96E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04453" y="6373116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2D829BE1-7581-4813-A849-9EF657895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381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0" name="群組 29">
            <a:extLst>
              <a:ext uri="{FF2B5EF4-FFF2-40B4-BE49-F238E27FC236}">
                <a16:creationId xmlns:a16="http://schemas.microsoft.com/office/drawing/2014/main" id="{F94EE083-3CEE-4CC7-8018-6879F0C1D48F}"/>
              </a:ext>
            </a:extLst>
          </p:cNvPr>
          <p:cNvGrpSpPr/>
          <p:nvPr/>
        </p:nvGrpSpPr>
        <p:grpSpPr>
          <a:xfrm>
            <a:off x="1871538" y="2814404"/>
            <a:ext cx="14583430" cy="7252402"/>
            <a:chOff x="1007504" y="3102002"/>
            <a:chExt cx="14583430" cy="7252402"/>
          </a:xfrm>
        </p:grpSpPr>
        <p:pic>
          <p:nvPicPr>
            <p:cNvPr id="6" name="圖片 5">
              <a:extLst>
                <a:ext uri="{FF2B5EF4-FFF2-40B4-BE49-F238E27FC236}">
                  <a16:creationId xmlns:a16="http://schemas.microsoft.com/office/drawing/2014/main" id="{4CF2675E-D25C-4A9D-8CAA-638B04CCB5B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0935" y="6754404"/>
              <a:ext cx="4859999" cy="3600000"/>
            </a:xfrm>
            <a:prstGeom prst="rect">
              <a:avLst/>
            </a:prstGeom>
          </p:spPr>
        </p:pic>
        <p:pic>
          <p:nvPicPr>
            <p:cNvPr id="10" name="圖片 9">
              <a:extLst>
                <a:ext uri="{FF2B5EF4-FFF2-40B4-BE49-F238E27FC236}">
                  <a16:creationId xmlns:a16="http://schemas.microsoft.com/office/drawing/2014/main" id="{FA2F37C5-529A-4150-A58F-0F5233A373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7504" y="3102002"/>
              <a:ext cx="4869473" cy="3600000"/>
            </a:xfrm>
            <a:prstGeom prst="rect">
              <a:avLst/>
            </a:prstGeom>
          </p:spPr>
        </p:pic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id="{BDDD4335-C9C1-43F2-945A-187EDB50EF4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3362" y="3102002"/>
              <a:ext cx="4869473" cy="3600000"/>
            </a:xfrm>
            <a:prstGeom prst="rect">
              <a:avLst/>
            </a:prstGeom>
          </p:spPr>
        </p:pic>
        <p:pic>
          <p:nvPicPr>
            <p:cNvPr id="17" name="圖片 16">
              <a:extLst>
                <a:ext uri="{FF2B5EF4-FFF2-40B4-BE49-F238E27FC236}">
                  <a16:creationId xmlns:a16="http://schemas.microsoft.com/office/drawing/2014/main" id="{AB43CC63-4904-4852-A49C-C88DD8C2CB1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18235" y="3102002"/>
              <a:ext cx="4831578" cy="3600000"/>
            </a:xfrm>
            <a:prstGeom prst="rect">
              <a:avLst/>
            </a:prstGeom>
          </p:spPr>
        </p:pic>
        <p:pic>
          <p:nvPicPr>
            <p:cNvPr id="27" name="圖片 26">
              <a:extLst>
                <a:ext uri="{FF2B5EF4-FFF2-40B4-BE49-F238E27FC236}">
                  <a16:creationId xmlns:a16="http://schemas.microsoft.com/office/drawing/2014/main" id="{34A0E671-121F-42ED-9283-A45F2D5EB60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0204" y="6754404"/>
              <a:ext cx="4803158" cy="3600000"/>
            </a:xfrm>
            <a:prstGeom prst="rect">
              <a:avLst/>
            </a:prstGeom>
          </p:spPr>
        </p:pic>
        <p:pic>
          <p:nvPicPr>
            <p:cNvPr id="29" name="圖片 28">
              <a:extLst>
                <a:ext uri="{FF2B5EF4-FFF2-40B4-BE49-F238E27FC236}">
                  <a16:creationId xmlns:a16="http://schemas.microsoft.com/office/drawing/2014/main" id="{57EBBA63-CCAC-481C-8ECC-33741FF9B57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6062" y="6754404"/>
              <a:ext cx="4859999" cy="3600000"/>
            </a:xfrm>
            <a:prstGeom prst="rect">
              <a:avLst/>
            </a:prstGeom>
          </p:spPr>
        </p:pic>
      </p:grp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EFC40701-3C34-4C7B-9985-926142DA7F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6602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ethodology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26" name="TextBox 6">
            <a:extLst>
              <a:ext uri="{FF2B5EF4-FFF2-40B4-BE49-F238E27FC236}">
                <a16:creationId xmlns:a16="http://schemas.microsoft.com/office/drawing/2014/main" id="{7F030F26-545D-49A1-B194-031122F3D6BF}"/>
              </a:ext>
            </a:extLst>
          </p:cNvPr>
          <p:cNvSpPr txBox="1"/>
          <p:nvPr/>
        </p:nvSpPr>
        <p:spPr>
          <a:xfrm>
            <a:off x="790246" y="2686077"/>
            <a:ext cx="9649154" cy="713208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r>
              <a:rPr lang="en-US" sz="28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Simplified water balance equation:</a:t>
            </a:r>
          </a:p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endParaRPr lang="en-US" sz="28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endParaRPr lang="en-US" sz="28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endParaRPr lang="en-US" sz="28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r>
              <a:rPr lang="en-US" sz="28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For the analyses of annual scale, Yoo et al., 2025</a:t>
            </a:r>
          </a:p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endParaRPr lang="en-US" sz="28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endParaRPr lang="en-US" sz="28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endParaRPr lang="en-US" sz="28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endParaRPr lang="en-US" sz="28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endParaRPr lang="en-US" sz="28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r>
              <a:rPr lang="en-US" sz="28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For the analyses of monthly scale:</a:t>
            </a:r>
          </a:p>
          <a:p>
            <a:pPr algn="l">
              <a:lnSpc>
                <a:spcPts val="4025"/>
              </a:lnSpc>
            </a:pPr>
            <a:r>
              <a:rPr lang="en-US" altLang="zh-TW" sz="28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	Linear regression </a:t>
            </a:r>
          </a:p>
          <a:p>
            <a:pPr algn="l">
              <a:lnSpc>
                <a:spcPts val="4025"/>
              </a:lnSpc>
            </a:pPr>
            <a:r>
              <a:rPr lang="en-US" altLang="zh-TW" sz="28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	related statistical analyses</a:t>
            </a:r>
            <a:endParaRPr lang="en-US" sz="28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  <a:p>
            <a:pPr marL="457200" indent="-457200" algn="l">
              <a:lnSpc>
                <a:spcPts val="4025"/>
              </a:lnSpc>
              <a:buFont typeface="Wingdings" panose="05000000000000000000" pitchFamily="2" charset="2"/>
              <a:buChar char="l"/>
            </a:pPr>
            <a:endParaRPr lang="en-US" sz="28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</p:txBody>
      </p:sp>
      <p:grpSp>
        <p:nvGrpSpPr>
          <p:cNvPr id="27" name="群組 26">
            <a:extLst>
              <a:ext uri="{FF2B5EF4-FFF2-40B4-BE49-F238E27FC236}">
                <a16:creationId xmlns:a16="http://schemas.microsoft.com/office/drawing/2014/main" id="{44B26711-0364-42FB-8A2A-5E9F1272C9E2}"/>
              </a:ext>
            </a:extLst>
          </p:cNvPr>
          <p:cNvGrpSpPr/>
          <p:nvPr/>
        </p:nvGrpSpPr>
        <p:grpSpPr>
          <a:xfrm>
            <a:off x="6911287" y="2596856"/>
            <a:ext cx="10330745" cy="2083228"/>
            <a:chOff x="6619452" y="3606479"/>
            <a:chExt cx="11867550" cy="2083228"/>
          </a:xfrm>
        </p:grpSpPr>
        <p:graphicFrame>
          <p:nvGraphicFramePr>
            <p:cNvPr id="28" name="개체 127">
              <a:extLst>
                <a:ext uri="{FF2B5EF4-FFF2-40B4-BE49-F238E27FC236}">
                  <a16:creationId xmlns:a16="http://schemas.microsoft.com/office/drawing/2014/main" id="{EE1844D6-D4A1-4A1C-A539-03B6F23F58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328383"/>
                </p:ext>
              </p:extLst>
            </p:nvPr>
          </p:nvGraphicFramePr>
          <p:xfrm>
            <a:off x="6619452" y="3606479"/>
            <a:ext cx="2316163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5" imgW="634680" imgH="203040" progId="Equation.DSMT4">
                    <p:embed/>
                  </p:oleObj>
                </mc:Choice>
                <mc:Fallback>
                  <p:oleObj name="Equation" r:id="rId5" imgW="634680" imgH="203040" progId="Equation.DSMT4">
                    <p:embed/>
                    <p:pic>
                      <p:nvPicPr>
                        <p:cNvPr id="7" name="개체 127">
                          <a:extLst>
                            <a:ext uri="{FF2B5EF4-FFF2-40B4-BE49-F238E27FC236}">
                              <a16:creationId xmlns:a16="http://schemas.microsoft.com/office/drawing/2014/main" id="{972295C3-592A-4C76-A0DE-AB4DCD5980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19452" y="3606479"/>
                          <a:ext cx="2316163" cy="7413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6">
              <a:extLst>
                <a:ext uri="{FF2B5EF4-FFF2-40B4-BE49-F238E27FC236}">
                  <a16:creationId xmlns:a16="http://schemas.microsoft.com/office/drawing/2014/main" id="{C19A2EDE-50F0-4245-836E-602B1590631F}"/>
                </a:ext>
              </a:extLst>
            </p:cNvPr>
            <p:cNvSpPr txBox="1"/>
            <p:nvPr/>
          </p:nvSpPr>
          <p:spPr>
            <a:xfrm>
              <a:off x="10409802" y="3695700"/>
              <a:ext cx="8077200" cy="199400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342900" indent="-342900">
                <a:lnSpc>
                  <a:spcPts val="4025"/>
                </a:lnSpc>
                <a:buFont typeface="Wingdings" panose="05000000000000000000" pitchFamily="2" charset="2"/>
                <a:buChar char="n"/>
              </a:pPr>
              <a:r>
                <a:rPr lang="en-US" sz="2500" dirty="0">
                  <a:solidFill>
                    <a:srgbClr val="000000"/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P</a:t>
              </a:r>
              <a:r>
                <a:rPr lang="zh-TW" altLang="en-US" sz="2500" dirty="0">
                  <a:solidFill>
                    <a:srgbClr val="000000"/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 </a:t>
              </a:r>
              <a:r>
                <a:rPr lang="en-US" sz="2500" dirty="0">
                  <a:solidFill>
                    <a:srgbClr val="000000"/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: rain		</a:t>
              </a:r>
            </a:p>
            <a:p>
              <a:pPr marL="342900" indent="-342900">
                <a:lnSpc>
                  <a:spcPts val="4025"/>
                </a:lnSpc>
                <a:buFont typeface="Wingdings" panose="05000000000000000000" pitchFamily="2" charset="2"/>
                <a:buChar char="n"/>
              </a:pPr>
              <a:r>
                <a:rPr lang="en-US" sz="2500" dirty="0">
                  <a:solidFill>
                    <a:srgbClr val="000000"/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Q</a:t>
              </a:r>
              <a:r>
                <a:rPr lang="zh-TW" altLang="en-US" sz="2500" dirty="0">
                  <a:solidFill>
                    <a:srgbClr val="000000"/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 </a:t>
              </a:r>
              <a:r>
                <a:rPr lang="en-US" sz="2500" dirty="0">
                  <a:solidFill>
                    <a:srgbClr val="000000"/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: runoff		</a:t>
              </a:r>
            </a:p>
            <a:p>
              <a:pPr marL="342900" indent="-342900">
                <a:lnSpc>
                  <a:spcPts val="4025"/>
                </a:lnSpc>
                <a:buFont typeface="Wingdings" panose="05000000000000000000" pitchFamily="2" charset="2"/>
                <a:buChar char="n"/>
              </a:pPr>
              <a:r>
                <a:rPr lang="en-US" sz="2500" dirty="0">
                  <a:solidFill>
                    <a:srgbClr val="000000"/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L</a:t>
              </a:r>
              <a:r>
                <a:rPr lang="zh-TW" altLang="en-US" sz="2500" dirty="0">
                  <a:solidFill>
                    <a:srgbClr val="000000"/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  </a:t>
              </a:r>
              <a:r>
                <a:rPr lang="en-US" sz="2500" dirty="0">
                  <a:solidFill>
                    <a:srgbClr val="000000"/>
                  </a:solidFill>
                  <a:latin typeface="Helios" panose="02020500000000000000" charset="0"/>
                  <a:ea typeface="Calibri (MS)"/>
                  <a:cs typeface="Calibri (MS)"/>
                  <a:sym typeface="Calibri (MS)"/>
                </a:rPr>
                <a:t>: abstraction (including evapotranspiration, 	infiltration……)</a:t>
              </a:r>
            </a:p>
          </p:txBody>
        </p:sp>
      </p:grpSp>
      <p:grpSp>
        <p:nvGrpSpPr>
          <p:cNvPr id="37" name="群組 36">
            <a:extLst>
              <a:ext uri="{FF2B5EF4-FFF2-40B4-BE49-F238E27FC236}">
                <a16:creationId xmlns:a16="http://schemas.microsoft.com/office/drawing/2014/main" id="{B0034C0C-8545-4F37-9D5B-D4EE05B814D5}"/>
              </a:ext>
            </a:extLst>
          </p:cNvPr>
          <p:cNvGrpSpPr/>
          <p:nvPr/>
        </p:nvGrpSpPr>
        <p:grpSpPr>
          <a:xfrm>
            <a:off x="790246" y="5338661"/>
            <a:ext cx="17497754" cy="2755104"/>
            <a:chOff x="790246" y="5357712"/>
            <a:chExt cx="17497754" cy="2966588"/>
          </a:xfrm>
        </p:grpSpPr>
        <p:grpSp>
          <p:nvGrpSpPr>
            <p:cNvPr id="30" name="群組 29">
              <a:extLst>
                <a:ext uri="{FF2B5EF4-FFF2-40B4-BE49-F238E27FC236}">
                  <a16:creationId xmlns:a16="http://schemas.microsoft.com/office/drawing/2014/main" id="{B0028138-8A0E-4D8D-B3B4-17E5537FC5B8}"/>
                </a:ext>
              </a:extLst>
            </p:cNvPr>
            <p:cNvGrpSpPr/>
            <p:nvPr/>
          </p:nvGrpSpPr>
          <p:grpSpPr>
            <a:xfrm>
              <a:off x="790246" y="5357712"/>
              <a:ext cx="17497754" cy="2912080"/>
              <a:chOff x="790246" y="5357712"/>
              <a:chExt cx="17497754" cy="3217341"/>
            </a:xfrm>
          </p:grpSpPr>
          <p:pic>
            <p:nvPicPr>
              <p:cNvPr id="31" name="圖片 30">
                <a:extLst>
                  <a:ext uri="{FF2B5EF4-FFF2-40B4-BE49-F238E27FC236}">
                    <a16:creationId xmlns:a16="http://schemas.microsoft.com/office/drawing/2014/main" id="{BBE62162-CC18-47C4-A815-EF3D5F8A1EC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0246" y="5724475"/>
                <a:ext cx="3810532" cy="1333686"/>
              </a:xfrm>
              <a:prstGeom prst="rect">
                <a:avLst/>
              </a:prstGeom>
            </p:spPr>
          </p:pic>
          <p:pic>
            <p:nvPicPr>
              <p:cNvPr id="32" name="圖片 31">
                <a:extLst>
                  <a:ext uri="{FF2B5EF4-FFF2-40B4-BE49-F238E27FC236}">
                    <a16:creationId xmlns:a16="http://schemas.microsoft.com/office/drawing/2014/main" id="{1288D97C-F721-4A4A-B6D4-5AA774C10D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00778" y="5357712"/>
                <a:ext cx="4324954" cy="2067213"/>
              </a:xfrm>
              <a:prstGeom prst="rect">
                <a:avLst/>
              </a:prstGeom>
            </p:spPr>
          </p:pic>
          <p:sp>
            <p:nvSpPr>
              <p:cNvPr id="33" name="TextBox 6">
                <a:extLst>
                  <a:ext uri="{FF2B5EF4-FFF2-40B4-BE49-F238E27FC236}">
                    <a16:creationId xmlns:a16="http://schemas.microsoft.com/office/drawing/2014/main" id="{9EA918FC-07BD-4345-9AA3-88EEF1AA9BCA}"/>
                  </a:ext>
                </a:extLst>
              </p:cNvPr>
              <p:cNvSpPr txBox="1"/>
              <p:nvPr/>
            </p:nvSpPr>
            <p:spPr>
              <a:xfrm>
                <a:off x="10210800" y="5592682"/>
                <a:ext cx="8077200" cy="2982371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342900" indent="-342900">
                  <a:lnSpc>
                    <a:spcPts val="4025"/>
                  </a:lnSpc>
                  <a:buFont typeface="Wingdings" panose="05000000000000000000" pitchFamily="2" charset="2"/>
                  <a:buChar char="n"/>
                </a:pPr>
                <a:r>
                  <a:rPr lang="en-US" sz="25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L</a:t>
                </a:r>
                <a:r>
                  <a:rPr lang="en-US" sz="2500" baseline="-250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o</a:t>
                </a:r>
                <a:r>
                  <a:rPr lang="zh-TW" altLang="en-US" sz="2500" baseline="-250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  </a:t>
                </a:r>
                <a:r>
                  <a:rPr lang="en-US" sz="25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: average annual abstraction		</a:t>
                </a:r>
              </a:p>
              <a:p>
                <a:pPr marL="342900" indent="-342900">
                  <a:lnSpc>
                    <a:spcPts val="4025"/>
                  </a:lnSpc>
                  <a:buFont typeface="Wingdings" panose="05000000000000000000" pitchFamily="2" charset="2"/>
                  <a:buChar char="n"/>
                </a:pPr>
                <a:r>
                  <a:rPr lang="en-US" sz="25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P</a:t>
                </a:r>
                <a:r>
                  <a:rPr lang="en-US" sz="2500" baseline="-250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i</a:t>
                </a:r>
                <a:r>
                  <a:rPr lang="zh-TW" altLang="en-US" sz="2500" baseline="-250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   </a:t>
                </a:r>
                <a:r>
                  <a:rPr lang="en-US" sz="25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: runoff		</a:t>
                </a:r>
              </a:p>
              <a:p>
                <a:pPr marL="342900" indent="-342900">
                  <a:lnSpc>
                    <a:spcPts val="4025"/>
                  </a:lnSpc>
                  <a:buFont typeface="Wingdings" panose="05000000000000000000" pitchFamily="2" charset="2"/>
                  <a:buChar char="n"/>
                </a:pPr>
                <a:r>
                  <a:rPr lang="en-US" sz="25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Q</a:t>
                </a:r>
                <a:r>
                  <a:rPr lang="en-US" sz="2500" baseline="-250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i</a:t>
                </a:r>
                <a:r>
                  <a:rPr lang="zh-TW" altLang="en-US" sz="2500" baseline="-250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  </a:t>
                </a:r>
                <a:r>
                  <a:rPr lang="en-US" sz="25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: abstraction</a:t>
                </a:r>
              </a:p>
              <a:p>
                <a:pPr marL="342900" indent="-342900">
                  <a:lnSpc>
                    <a:spcPts val="4025"/>
                  </a:lnSpc>
                  <a:buFont typeface="Wingdings" panose="05000000000000000000" pitchFamily="2" charset="2"/>
                  <a:buChar char="n"/>
                </a:pPr>
                <a:r>
                  <a:rPr lang="en-US" sz="25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     : fitted runoff,      = P</a:t>
                </a:r>
                <a:r>
                  <a:rPr lang="en-US" sz="2500" baseline="-250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i</a:t>
                </a:r>
                <a:r>
                  <a:rPr lang="en-US" sz="25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 – L</a:t>
                </a:r>
                <a:r>
                  <a:rPr lang="en-US" sz="2500" baseline="-250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o</a:t>
                </a:r>
              </a:p>
              <a:p>
                <a:pPr marL="342900" indent="-342900">
                  <a:lnSpc>
                    <a:spcPts val="4025"/>
                  </a:lnSpc>
                  <a:buFont typeface="Wingdings" panose="05000000000000000000" pitchFamily="2" charset="2"/>
                  <a:buChar char="n"/>
                </a:pPr>
                <a:r>
                  <a:rPr lang="en-US" sz="2500" dirty="0">
                    <a:solidFill>
                      <a:srgbClr val="000000"/>
                    </a:solidFill>
                    <a:latin typeface="Helios" panose="02020500000000000000" charset="0"/>
                    <a:ea typeface="Calibri (MS)"/>
                    <a:cs typeface="Calibri (MS)"/>
                    <a:sym typeface="Calibri (MS)"/>
                  </a:rPr>
                  <a:t>     : mean annual runoff</a:t>
                </a:r>
              </a:p>
            </p:txBody>
          </p:sp>
        </p:grpSp>
        <p:pic>
          <p:nvPicPr>
            <p:cNvPr id="35" name="圖片 34">
              <a:extLst>
                <a:ext uri="{FF2B5EF4-FFF2-40B4-BE49-F238E27FC236}">
                  <a16:creationId xmlns:a16="http://schemas.microsoft.com/office/drawing/2014/main" id="{64B21F5B-346B-4F19-98A9-38CD48CDF7E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591800" y="7828931"/>
              <a:ext cx="238158" cy="495369"/>
            </a:xfrm>
            <a:prstGeom prst="rect">
              <a:avLst/>
            </a:prstGeom>
          </p:spPr>
        </p:pic>
      </p:grpSp>
      <p:pic>
        <p:nvPicPr>
          <p:cNvPr id="5" name="圖片 4">
            <a:extLst>
              <a:ext uri="{FF2B5EF4-FFF2-40B4-BE49-F238E27FC236}">
                <a16:creationId xmlns:a16="http://schemas.microsoft.com/office/drawing/2014/main" id="{24034376-1EC7-4741-821D-BD5D9953FA6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572588" y="7105991"/>
            <a:ext cx="339564" cy="460055"/>
          </a:xfrm>
          <a:prstGeom prst="rect">
            <a:avLst/>
          </a:prstGeom>
        </p:spPr>
      </p:pic>
      <p:pic>
        <p:nvPicPr>
          <p:cNvPr id="38" name="圖片 37">
            <a:extLst>
              <a:ext uri="{FF2B5EF4-FFF2-40B4-BE49-F238E27FC236}">
                <a16:creationId xmlns:a16="http://schemas.microsoft.com/office/drawing/2014/main" id="{7B830FFC-478F-44FE-8FAA-8B7156DA937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954000" y="7102278"/>
            <a:ext cx="339564" cy="460055"/>
          </a:xfrm>
          <a:prstGeom prst="rect">
            <a:avLst/>
          </a:prstGeom>
        </p:spPr>
      </p:pic>
      <p:sp>
        <p:nvSpPr>
          <p:cNvPr id="34" name="文字方塊 33">
            <a:extLst>
              <a:ext uri="{FF2B5EF4-FFF2-40B4-BE49-F238E27FC236}">
                <a16:creationId xmlns:a16="http://schemas.microsoft.com/office/drawing/2014/main" id="{8ED14C28-7CF3-4CDA-9AAC-B6F0FD03CE92}"/>
              </a:ext>
            </a:extLst>
          </p:cNvPr>
          <p:cNvSpPr txBox="1"/>
          <p:nvPr/>
        </p:nvSpPr>
        <p:spPr>
          <a:xfrm>
            <a:off x="10210800" y="8420311"/>
            <a:ext cx="493970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We followed the methodology from: “</a:t>
            </a:r>
            <a:r>
              <a:rPr lang="en-US" altLang="zh-TW" b="0" i="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Helios" panose="02020500000000000000" charset="0"/>
              </a:rPr>
              <a:t>Equilibrium states of humid catchments satisfying both energy and mass conservations</a:t>
            </a:r>
            <a:r>
              <a:rPr lang="en-US" altLang="zh-TW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”, </a:t>
            </a:r>
            <a:r>
              <a:rPr lang="en-US" altLang="zh-TW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Yoo</a:t>
            </a:r>
            <a:r>
              <a:rPr lang="en-US" altLang="zh-TW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, Choi, Paik et al., 2025</a:t>
            </a:r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44E35E31-85F8-4FFE-8DAD-E3ABB9EA7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6811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0" name="群組 29">
            <a:extLst>
              <a:ext uri="{FF2B5EF4-FFF2-40B4-BE49-F238E27FC236}">
                <a16:creationId xmlns:a16="http://schemas.microsoft.com/office/drawing/2014/main" id="{A902B14F-C20E-443C-BD63-8203FFACF829}"/>
              </a:ext>
            </a:extLst>
          </p:cNvPr>
          <p:cNvGrpSpPr/>
          <p:nvPr/>
        </p:nvGrpSpPr>
        <p:grpSpPr>
          <a:xfrm>
            <a:off x="1754527" y="2852504"/>
            <a:ext cx="14778945" cy="7218295"/>
            <a:chOff x="1004986" y="3068705"/>
            <a:chExt cx="14778945" cy="7218295"/>
          </a:xfrm>
        </p:grpSpPr>
        <p:pic>
          <p:nvPicPr>
            <p:cNvPr id="6" name="圖片 5">
              <a:extLst>
                <a:ext uri="{FF2B5EF4-FFF2-40B4-BE49-F238E27FC236}">
                  <a16:creationId xmlns:a16="http://schemas.microsoft.com/office/drawing/2014/main" id="{B91C72A6-9016-471D-A9B7-B31D5C13C15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57616" y="6687000"/>
              <a:ext cx="4926315" cy="3600000"/>
            </a:xfrm>
            <a:prstGeom prst="rect">
              <a:avLst/>
            </a:prstGeom>
          </p:spPr>
        </p:pic>
        <p:pic>
          <p:nvPicPr>
            <p:cNvPr id="10" name="圖片 9">
              <a:extLst>
                <a:ext uri="{FF2B5EF4-FFF2-40B4-BE49-F238E27FC236}">
                  <a16:creationId xmlns:a16="http://schemas.microsoft.com/office/drawing/2014/main" id="{579E03D4-4A2D-4A86-8B6A-70F2FCE2C3E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4986" y="3068705"/>
              <a:ext cx="4774737" cy="3600000"/>
            </a:xfrm>
            <a:prstGeom prst="rect">
              <a:avLst/>
            </a:prstGeom>
          </p:spPr>
        </p:pic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id="{50FF9D9A-4EB8-48D6-B3B4-C6F26D9B005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1301" y="3068705"/>
              <a:ext cx="4831578" cy="3600000"/>
            </a:xfrm>
            <a:prstGeom prst="rect">
              <a:avLst/>
            </a:prstGeom>
          </p:spPr>
        </p:pic>
        <p:pic>
          <p:nvPicPr>
            <p:cNvPr id="17" name="圖片 16">
              <a:extLst>
                <a:ext uri="{FF2B5EF4-FFF2-40B4-BE49-F238E27FC236}">
                  <a16:creationId xmlns:a16="http://schemas.microsoft.com/office/drawing/2014/main" id="{ABAEE620-B48B-47B4-9444-EBC7B6066A7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57616" y="3068705"/>
              <a:ext cx="4926315" cy="3600000"/>
            </a:xfrm>
            <a:prstGeom prst="rect">
              <a:avLst/>
            </a:prstGeom>
          </p:spPr>
        </p:pic>
        <p:pic>
          <p:nvPicPr>
            <p:cNvPr id="27" name="圖片 26">
              <a:extLst>
                <a:ext uri="{FF2B5EF4-FFF2-40B4-BE49-F238E27FC236}">
                  <a16:creationId xmlns:a16="http://schemas.microsoft.com/office/drawing/2014/main" id="{BA0722C0-AD70-4C3B-9B41-3D23CFA27BD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4986" y="6687000"/>
              <a:ext cx="4926315" cy="3600000"/>
            </a:xfrm>
            <a:prstGeom prst="rect">
              <a:avLst/>
            </a:prstGeom>
          </p:spPr>
        </p:pic>
        <p:pic>
          <p:nvPicPr>
            <p:cNvPr id="29" name="圖片 28">
              <a:extLst>
                <a:ext uri="{FF2B5EF4-FFF2-40B4-BE49-F238E27FC236}">
                  <a16:creationId xmlns:a16="http://schemas.microsoft.com/office/drawing/2014/main" id="{A14C0F34-B40F-451A-853E-A70CFC95741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1301" y="6687000"/>
              <a:ext cx="4926315" cy="3600000"/>
            </a:xfrm>
            <a:prstGeom prst="rect">
              <a:avLst/>
            </a:prstGeom>
          </p:spPr>
        </p:pic>
      </p:grp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A2A0937-DFDD-4162-AC6E-913442A47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6557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96975AF1-760B-4E06-9762-AA1496F91AB1}"/>
              </a:ext>
            </a:extLst>
          </p:cNvPr>
          <p:cNvGrpSpPr/>
          <p:nvPr/>
        </p:nvGrpSpPr>
        <p:grpSpPr>
          <a:xfrm>
            <a:off x="1726106" y="2843652"/>
            <a:ext cx="14835788" cy="7254810"/>
            <a:chOff x="789115" y="2921998"/>
            <a:chExt cx="14835788" cy="725481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BE0D65CD-D346-4ED5-8C1E-EE64BEAD089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41745" y="6576808"/>
              <a:ext cx="4983158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3499ACED-5B1C-4ECA-A9D0-2AEE7B4DD58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115" y="2921998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78BB2119-9E35-4950-BA59-C4FF1AFCF5C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5430" y="2921998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EFCF0F0F-E57F-45D5-B4E7-6330A7B6045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41745" y="2921998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134C2D8E-250D-4D80-AF2D-5783FF506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115" y="6576808"/>
              <a:ext cx="4736842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E603CD37-A477-4829-BD06-093B680C07A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5430" y="6576808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906C25C8-75CC-4253-BBB8-15391968C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2973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C15EBCC9-B55F-4CBF-851E-BF675E68172B}"/>
              </a:ext>
            </a:extLst>
          </p:cNvPr>
          <p:cNvGrpSpPr/>
          <p:nvPr/>
        </p:nvGrpSpPr>
        <p:grpSpPr>
          <a:xfrm>
            <a:off x="1778810" y="2843652"/>
            <a:ext cx="14730380" cy="7227674"/>
            <a:chOff x="479324" y="2954487"/>
            <a:chExt cx="14730380" cy="7227674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A1576925-5234-481D-872F-7606956C1B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5103" y="6582161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84F914B1-1065-4D16-84C0-8074492B225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10" y="2954487"/>
              <a:ext cx="4803158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8E06887E-570E-4A6E-99B1-8617EAB5FFF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13925" y="2954487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B4184400-EC8A-419C-BCC3-37A8F8F6B3D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83389" y="2958470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E943BA05-DCB6-498F-9A9E-A3A99769E52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9324" y="6578178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77751C5A-DA14-4F24-9710-E88A5661B47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05639" y="6578178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93562DB5-9746-4A4A-8155-DC1F7FB5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147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1AF22D7E-4625-4567-A3E9-B280C7471791}"/>
              </a:ext>
            </a:extLst>
          </p:cNvPr>
          <p:cNvGrpSpPr/>
          <p:nvPr/>
        </p:nvGrpSpPr>
        <p:grpSpPr>
          <a:xfrm>
            <a:off x="1820842" y="2843652"/>
            <a:ext cx="14646315" cy="7200000"/>
            <a:chOff x="941494" y="3411702"/>
            <a:chExt cx="14646315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E1DC1270-2E41-4166-B307-6698C9A1DE0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04651" y="7011702"/>
              <a:ext cx="4983158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237F82C1-39E5-4E06-BF1B-21BC44D71FE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1494" y="3411702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0E078B4E-EFE6-4FA8-A1E5-FBBA6C2327D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67809" y="3411702"/>
              <a:ext cx="4736842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5ECF2A87-7B3C-415C-A4D8-800AD191193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04651" y="3411702"/>
              <a:ext cx="4859999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C2DFEE16-5911-4F0B-9C4D-0F71C2BF30E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1494" y="7011702"/>
              <a:ext cx="4859999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905C53AC-4A3A-4CF1-A930-731B424EA73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67809" y="7011702"/>
              <a:ext cx="4774737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2B7842BD-4A81-481A-939E-6889C5C95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9602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85D75AC7-B9C5-4836-A7B6-9BB9203427E6}"/>
              </a:ext>
            </a:extLst>
          </p:cNvPr>
          <p:cNvGrpSpPr/>
          <p:nvPr/>
        </p:nvGrpSpPr>
        <p:grpSpPr>
          <a:xfrm>
            <a:off x="1650621" y="2856352"/>
            <a:ext cx="15025263" cy="7200000"/>
            <a:chOff x="710399" y="3771900"/>
            <a:chExt cx="15025263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C8357B3A-8174-49BB-818B-1A5A90C2742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09347" y="7371900"/>
              <a:ext cx="4869473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0AE63AF5-655E-4498-A634-EF2F5437BA0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0399" y="3771900"/>
              <a:ext cx="5049474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A2155DAB-5340-45C2-B2BC-DC2A51BF5D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9873" y="3771900"/>
              <a:ext cx="5049474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E81F34A6-BA6F-4DE7-BB61-8D202C18476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09347" y="3771900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4DBA0BBC-5BC8-45EE-9971-CDF13242895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0399" y="7371900"/>
              <a:ext cx="4831578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CDE656A4-558B-4A38-BF03-5C71DB3C1AB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9873" y="7371900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EAB6B823-B06C-49DB-97CA-B6EC16C3A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94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2BFD3776-4C80-49B3-A7A4-B60E7F08B25A}"/>
              </a:ext>
            </a:extLst>
          </p:cNvPr>
          <p:cNvGrpSpPr/>
          <p:nvPr/>
        </p:nvGrpSpPr>
        <p:grpSpPr>
          <a:xfrm>
            <a:off x="1706153" y="2843652"/>
            <a:ext cx="14875694" cy="7200000"/>
            <a:chOff x="899740" y="3617283"/>
            <a:chExt cx="14875694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37599499-63B6-49C1-9ABC-E589BF6139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20697" y="7217283"/>
              <a:ext cx="4954737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EF0DD990-86C4-4A84-9DF8-7CF5B90F96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740" y="3617283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1E175100-D9F9-4323-B17F-EFB3D321D91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6055" y="3617283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4079C22B-EE76-47BF-9C2D-40D4ABE446F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20697" y="3617283"/>
              <a:ext cx="4869473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5F7FB37C-0FCC-4587-92C5-6793BFD15B9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740" y="7217283"/>
              <a:ext cx="4859999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6AA400D4-1BBA-4070-A898-011F2CD7F20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6055" y="7217283"/>
              <a:ext cx="4859999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92F64D8B-3CB8-4393-9B9A-52A759EFD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5487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Jap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0F1745EA-1C3E-4243-A28A-1547B5CD0CAE}"/>
              </a:ext>
            </a:extLst>
          </p:cNvPr>
          <p:cNvGrpSpPr/>
          <p:nvPr/>
        </p:nvGrpSpPr>
        <p:grpSpPr>
          <a:xfrm>
            <a:off x="1761285" y="2856352"/>
            <a:ext cx="14803935" cy="7200000"/>
            <a:chOff x="909671" y="3784120"/>
            <a:chExt cx="14803935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49FE8505-C63B-4758-8879-A962698E9E9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87291" y="7384120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4819DB1A-98E7-4817-847F-E00C54FF23E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9671" y="3784120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A95DF4FD-5236-4E5B-ADC5-C01A7063957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0060" y="3784120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F03148B9-57FE-4BE3-8864-A0EB3C12A2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87291" y="3784120"/>
              <a:ext cx="4859999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40092C02-A876-4E66-9817-A76415AC525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9671" y="7384120"/>
              <a:ext cx="4869473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4BAB667B-F91A-4571-8E1A-9FBC125686C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0060" y="7384120"/>
              <a:ext cx="4926315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31EF01D1-77E8-4309-9F9A-F376EAB2A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270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26" name="群組 25">
            <a:extLst>
              <a:ext uri="{FF2B5EF4-FFF2-40B4-BE49-F238E27FC236}">
                <a16:creationId xmlns:a16="http://schemas.microsoft.com/office/drawing/2014/main" id="{9A82C0D6-50AD-4740-A7C1-576F8051184C}"/>
              </a:ext>
            </a:extLst>
          </p:cNvPr>
          <p:cNvGrpSpPr/>
          <p:nvPr/>
        </p:nvGrpSpPr>
        <p:grpSpPr>
          <a:xfrm>
            <a:off x="1850877" y="2856352"/>
            <a:ext cx="14586246" cy="7200000"/>
            <a:chOff x="887547" y="3440466"/>
            <a:chExt cx="14586246" cy="7200000"/>
          </a:xfrm>
        </p:grpSpPr>
        <p:pic>
          <p:nvPicPr>
            <p:cNvPr id="6" name="圖片 5">
              <a:extLst>
                <a:ext uri="{FF2B5EF4-FFF2-40B4-BE49-F238E27FC236}">
                  <a16:creationId xmlns:a16="http://schemas.microsoft.com/office/drawing/2014/main" id="{D402A867-332F-4578-9EF1-B348C5E262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04320" y="7040466"/>
              <a:ext cx="4859999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79744887-9719-4D5C-B572-07B7CADC870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547" y="3440466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1AE679BF-BD5B-48FF-89C8-2578E327ABC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13862" y="3440466"/>
              <a:ext cx="4812631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CA6DC5C3-AD9E-4020-BE63-46C3E5C4DC9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04320" y="3440466"/>
              <a:ext cx="4869473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94DCD2F8-BBEF-48B5-8CB7-9BBD7A13EC9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7547" y="7040466"/>
              <a:ext cx="4859999" cy="3600000"/>
            </a:xfrm>
            <a:prstGeom prst="rect">
              <a:avLst/>
            </a:prstGeom>
          </p:spPr>
        </p:pic>
        <p:pic>
          <p:nvPicPr>
            <p:cNvPr id="17" name="圖片 16">
              <a:extLst>
                <a:ext uri="{FF2B5EF4-FFF2-40B4-BE49-F238E27FC236}">
                  <a16:creationId xmlns:a16="http://schemas.microsoft.com/office/drawing/2014/main" id="{2E73D154-CBAB-443B-AA0E-62B06EE6D5E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13862" y="7040466"/>
              <a:ext cx="4803158" cy="3600000"/>
            </a:xfrm>
            <a:prstGeom prst="rect">
              <a:avLst/>
            </a:prstGeom>
          </p:spPr>
        </p:pic>
      </p:grp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B729803-F402-491C-AF2D-D6551ED8D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6232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A0D889AE-09D8-4399-A949-A87434410C5C}"/>
              </a:ext>
            </a:extLst>
          </p:cNvPr>
          <p:cNvGrpSpPr/>
          <p:nvPr/>
        </p:nvGrpSpPr>
        <p:grpSpPr>
          <a:xfrm>
            <a:off x="1738806" y="2843652"/>
            <a:ext cx="14810388" cy="7200000"/>
            <a:chOff x="783162" y="3308101"/>
            <a:chExt cx="14810388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A81FC069-9C51-4F54-AFBB-E254907E92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67235" y="6908101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DF81069E-68FB-4CB1-B1BA-240A512909F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162" y="3308101"/>
              <a:ext cx="5049474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2EF276F0-C8F0-4E94-AF03-9AC75505502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2636" y="3308101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D1CF6FB9-C377-483D-B567-3C2221D41B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67235" y="3308101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3EABCE72-1723-4FBC-AC1D-EBC6C5E55B6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162" y="6908101"/>
              <a:ext cx="4869473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BB6F59F1-622F-48FD-9153-7F5D14D59E9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2636" y="6908101"/>
              <a:ext cx="4812631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154B4486-957A-4F55-A346-1ABD6BAEE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5916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AF7A0739-50C1-47AD-8C9F-B04CE79CBDEB}"/>
              </a:ext>
            </a:extLst>
          </p:cNvPr>
          <p:cNvGrpSpPr/>
          <p:nvPr/>
        </p:nvGrpSpPr>
        <p:grpSpPr>
          <a:xfrm>
            <a:off x="1920316" y="2954487"/>
            <a:ext cx="14447367" cy="7200000"/>
            <a:chOff x="949209" y="3264201"/>
            <a:chExt cx="14447367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FE4EA1D1-13A4-478A-91D5-1D22305984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36577" y="6864201"/>
              <a:ext cx="4859999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96F1CE59-11C9-4D80-9AFE-AF83F39D445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9209" y="3264201"/>
              <a:ext cx="4774737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42C0F138-B2E5-40E1-B931-372C1267FC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3946" y="3264201"/>
              <a:ext cx="4812631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17B10C15-CB5A-4270-8DB5-ADF151D6101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36577" y="3264201"/>
              <a:ext cx="4812631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FD386DFA-76DF-46B4-A57E-258C860614C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9209" y="6864201"/>
              <a:ext cx="4859999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B25DD5EB-3146-4F38-AC28-D6F5EDFC7FC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3946" y="6864201"/>
              <a:ext cx="4859999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C41DB7EC-A6D3-40FD-8A0D-71D4F1A18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947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ain Results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graphicFrame>
        <p:nvGraphicFramePr>
          <p:cNvPr id="29" name="圖表 28">
            <a:extLst>
              <a:ext uri="{FF2B5EF4-FFF2-40B4-BE49-F238E27FC236}">
                <a16:creationId xmlns:a16="http://schemas.microsoft.com/office/drawing/2014/main" id="{2ADAAE06-D7D4-4DBA-92E1-9948D0DBBA1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08891781"/>
              </p:ext>
            </p:extLst>
          </p:nvPr>
        </p:nvGraphicFramePr>
        <p:xfrm>
          <a:off x="208500" y="3258557"/>
          <a:ext cx="6840000" cy="46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30" name="圖表 29">
            <a:extLst>
              <a:ext uri="{FF2B5EF4-FFF2-40B4-BE49-F238E27FC236}">
                <a16:creationId xmlns:a16="http://schemas.microsoft.com/office/drawing/2014/main" id="{46B0E40C-237B-4C81-A925-B298026D9E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5165313"/>
              </p:ext>
            </p:extLst>
          </p:nvPr>
        </p:nvGraphicFramePr>
        <p:xfrm>
          <a:off x="208500" y="3258557"/>
          <a:ext cx="6840000" cy="46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pSp>
        <p:nvGrpSpPr>
          <p:cNvPr id="38" name="群組 37">
            <a:extLst>
              <a:ext uri="{FF2B5EF4-FFF2-40B4-BE49-F238E27FC236}">
                <a16:creationId xmlns:a16="http://schemas.microsoft.com/office/drawing/2014/main" id="{8C0DF741-7166-46EC-B611-A802A9CE0BF6}"/>
              </a:ext>
            </a:extLst>
          </p:cNvPr>
          <p:cNvGrpSpPr/>
          <p:nvPr/>
        </p:nvGrpSpPr>
        <p:grpSpPr>
          <a:xfrm>
            <a:off x="7303306" y="3258557"/>
            <a:ext cx="2590800" cy="1303118"/>
            <a:chOff x="7368785" y="3046938"/>
            <a:chExt cx="2590800" cy="1303118"/>
          </a:xfrm>
        </p:grpSpPr>
        <p:sp>
          <p:nvSpPr>
            <p:cNvPr id="15" name="TextBox 15"/>
            <p:cNvSpPr txBox="1"/>
            <p:nvPr/>
          </p:nvSpPr>
          <p:spPr>
            <a:xfrm>
              <a:off x="7749785" y="3046938"/>
              <a:ext cx="2057400" cy="41665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>
                <a:lnSpc>
                  <a:spcPts val="3639"/>
                </a:lnSpc>
                <a:spcBef>
                  <a:spcPct val="0"/>
                </a:spcBef>
              </a:pPr>
              <a:r>
                <a:rPr lang="en-US" sz="2500" dirty="0">
                  <a:solidFill>
                    <a:srgbClr val="2A2E3A"/>
                  </a:solidFill>
                  <a:latin typeface="Helios"/>
                  <a:ea typeface="Helios"/>
                  <a:cs typeface="Helios"/>
                  <a:sym typeface="Helios"/>
                </a:rPr>
                <a:t>Sites in Japan</a:t>
              </a:r>
              <a:endParaRPr lang="en-US" sz="2500" u="none" dirty="0">
                <a:solidFill>
                  <a:srgbClr val="2A2E3A"/>
                </a:solidFill>
                <a:latin typeface="Helios"/>
                <a:ea typeface="Helios"/>
                <a:cs typeface="Helios"/>
                <a:sym typeface="Helios"/>
              </a:endParaRPr>
            </a:p>
          </p:txBody>
        </p:sp>
        <p:sp>
          <p:nvSpPr>
            <p:cNvPr id="3" name="等腰三角形 2">
              <a:extLst>
                <a:ext uri="{FF2B5EF4-FFF2-40B4-BE49-F238E27FC236}">
                  <a16:creationId xmlns:a16="http://schemas.microsoft.com/office/drawing/2014/main" id="{DBF5136B-CD86-4C34-B7FD-CD239EB2950F}"/>
                </a:ext>
              </a:extLst>
            </p:cNvPr>
            <p:cNvSpPr/>
            <p:nvPr/>
          </p:nvSpPr>
          <p:spPr>
            <a:xfrm>
              <a:off x="7368785" y="3130482"/>
              <a:ext cx="266700" cy="24956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橢圓 4">
              <a:extLst>
                <a:ext uri="{FF2B5EF4-FFF2-40B4-BE49-F238E27FC236}">
                  <a16:creationId xmlns:a16="http://schemas.microsoft.com/office/drawing/2014/main" id="{D5C0638D-A298-44E8-9FE0-CC69FF59C670}"/>
                </a:ext>
              </a:extLst>
            </p:cNvPr>
            <p:cNvSpPr/>
            <p:nvPr/>
          </p:nvSpPr>
          <p:spPr>
            <a:xfrm>
              <a:off x="7368785" y="4042239"/>
              <a:ext cx="266700" cy="24956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8" name="菱形 27">
              <a:extLst>
                <a:ext uri="{FF2B5EF4-FFF2-40B4-BE49-F238E27FC236}">
                  <a16:creationId xmlns:a16="http://schemas.microsoft.com/office/drawing/2014/main" id="{DBDA0B1A-842B-4D41-973B-7E32F0AC9F31}"/>
                </a:ext>
              </a:extLst>
            </p:cNvPr>
            <p:cNvSpPr/>
            <p:nvPr/>
          </p:nvSpPr>
          <p:spPr>
            <a:xfrm>
              <a:off x="7368785" y="3600931"/>
              <a:ext cx="266700" cy="248293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31" name="TextBox 15">
              <a:extLst>
                <a:ext uri="{FF2B5EF4-FFF2-40B4-BE49-F238E27FC236}">
                  <a16:creationId xmlns:a16="http://schemas.microsoft.com/office/drawing/2014/main" id="{F07E7041-904C-40B4-904F-BFCD069D2CD0}"/>
                </a:ext>
              </a:extLst>
            </p:cNvPr>
            <p:cNvSpPr txBox="1"/>
            <p:nvPr/>
          </p:nvSpPr>
          <p:spPr>
            <a:xfrm>
              <a:off x="7749785" y="3516750"/>
              <a:ext cx="2057400" cy="41665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>
                <a:lnSpc>
                  <a:spcPts val="3639"/>
                </a:lnSpc>
                <a:spcBef>
                  <a:spcPct val="0"/>
                </a:spcBef>
              </a:pPr>
              <a:r>
                <a:rPr lang="en-US" sz="2500" dirty="0">
                  <a:solidFill>
                    <a:srgbClr val="2A2E3A"/>
                  </a:solidFill>
                  <a:latin typeface="Helios"/>
                  <a:ea typeface="Helios"/>
                  <a:cs typeface="Helios"/>
                  <a:sym typeface="Helios"/>
                </a:rPr>
                <a:t>Sites in Korea</a:t>
              </a:r>
              <a:endParaRPr lang="en-US" sz="2500" u="none" dirty="0">
                <a:solidFill>
                  <a:srgbClr val="2A2E3A"/>
                </a:solidFill>
                <a:latin typeface="Helios"/>
                <a:ea typeface="Helios"/>
                <a:cs typeface="Helios"/>
                <a:sym typeface="Helios"/>
              </a:endParaRPr>
            </a:p>
          </p:txBody>
        </p:sp>
        <p:sp>
          <p:nvSpPr>
            <p:cNvPr id="32" name="TextBox 15">
              <a:extLst>
                <a:ext uri="{FF2B5EF4-FFF2-40B4-BE49-F238E27FC236}">
                  <a16:creationId xmlns:a16="http://schemas.microsoft.com/office/drawing/2014/main" id="{AA0BF642-6CC4-463B-A1F2-33368BE9C954}"/>
                </a:ext>
              </a:extLst>
            </p:cNvPr>
            <p:cNvSpPr txBox="1"/>
            <p:nvPr/>
          </p:nvSpPr>
          <p:spPr>
            <a:xfrm>
              <a:off x="7749785" y="3933403"/>
              <a:ext cx="2209800" cy="41665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>
                <a:lnSpc>
                  <a:spcPts val="3639"/>
                </a:lnSpc>
                <a:spcBef>
                  <a:spcPct val="0"/>
                </a:spcBef>
              </a:pPr>
              <a:r>
                <a:rPr lang="en-US" sz="2500" dirty="0">
                  <a:solidFill>
                    <a:srgbClr val="2A2E3A"/>
                  </a:solidFill>
                  <a:latin typeface="Helios"/>
                  <a:ea typeface="Helios"/>
                  <a:cs typeface="Helios"/>
                  <a:sym typeface="Helios"/>
                </a:rPr>
                <a:t>Sites in Taiwan</a:t>
              </a:r>
              <a:endParaRPr lang="en-US" sz="2500" u="none" dirty="0">
                <a:solidFill>
                  <a:srgbClr val="2A2E3A"/>
                </a:solidFill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-663234" y="2631364"/>
            <a:ext cx="8583468" cy="46935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average rain and temperature of studying sites</a:t>
            </a:r>
          </a:p>
        </p:txBody>
      </p:sp>
      <p:sp>
        <p:nvSpPr>
          <p:cNvPr id="40" name="TextBox 6">
            <a:extLst>
              <a:ext uri="{FF2B5EF4-FFF2-40B4-BE49-F238E27FC236}">
                <a16:creationId xmlns:a16="http://schemas.microsoft.com/office/drawing/2014/main" id="{B0B25AC2-93E0-4585-88E9-3BF413312845}"/>
              </a:ext>
            </a:extLst>
          </p:cNvPr>
          <p:cNvSpPr txBox="1"/>
          <p:nvPr/>
        </p:nvSpPr>
        <p:spPr>
          <a:xfrm>
            <a:off x="682792" y="8336861"/>
            <a:ext cx="14706600" cy="97654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indent="-457200">
              <a:lnSpc>
                <a:spcPts val="4025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On the annual scale, the abstraction in Taiwan deviates from the overall trend.</a:t>
            </a:r>
          </a:p>
          <a:p>
            <a:pPr marL="457200" indent="-457200">
              <a:lnSpc>
                <a:spcPts val="4025"/>
              </a:lnSpc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Helios" panose="02020500000000000000" charset="0"/>
              </a:rPr>
              <a:t>An additional analysis will explore the influence of humidity on abstraction.</a:t>
            </a:r>
          </a:p>
        </p:txBody>
      </p:sp>
      <p:graphicFrame>
        <p:nvGraphicFramePr>
          <p:cNvPr id="33" name="圖表 32">
            <a:extLst>
              <a:ext uri="{FF2B5EF4-FFF2-40B4-BE49-F238E27FC236}">
                <a16:creationId xmlns:a16="http://schemas.microsoft.com/office/drawing/2014/main" id="{E078991D-E673-4DEF-8C87-85BA79760CF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8913500"/>
              </p:ext>
            </p:extLst>
          </p:nvPr>
        </p:nvGraphicFramePr>
        <p:xfrm>
          <a:off x="10224306" y="3183166"/>
          <a:ext cx="6882999" cy="50734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36" name="TextBox 6">
            <a:extLst>
              <a:ext uri="{FF2B5EF4-FFF2-40B4-BE49-F238E27FC236}">
                <a16:creationId xmlns:a16="http://schemas.microsoft.com/office/drawing/2014/main" id="{41F91196-78C9-4783-B079-1030B1989871}"/>
              </a:ext>
            </a:extLst>
          </p:cNvPr>
          <p:cNvSpPr txBox="1"/>
          <p:nvPr/>
        </p:nvSpPr>
        <p:spPr>
          <a:xfrm>
            <a:off x="9912752" y="2431374"/>
            <a:ext cx="7506105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annual linear correlation between rain and runoff(Temperature of sites from 23.91</a:t>
            </a:r>
            <a:r>
              <a:rPr lang="en-US" altLang="zh-TW" sz="2400" b="0" i="0" baseline="0" dirty="0">
                <a:effectLst/>
                <a:latin typeface="Helios" panose="02020500000000000000" charset="0"/>
              </a:rPr>
              <a:t>˚C to 14.17 ˚C)</a:t>
            </a:r>
            <a:endParaRPr lang="en-US" sz="24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</p:txBody>
      </p: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A61E7FAB-0D0B-4B46-BE99-58B75E6ED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14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0" grpId="0">
        <p:bldAsOne/>
      </p:bldGraphic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E1029266-47BD-4B4B-A97B-0B16F09542B7}"/>
              </a:ext>
            </a:extLst>
          </p:cNvPr>
          <p:cNvGrpSpPr/>
          <p:nvPr/>
        </p:nvGrpSpPr>
        <p:grpSpPr>
          <a:xfrm>
            <a:off x="1755766" y="2814404"/>
            <a:ext cx="14776468" cy="7225400"/>
            <a:chOff x="592872" y="3389968"/>
            <a:chExt cx="14776468" cy="72254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AB290AE4-AB0E-41AC-80F7-DF87F76242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1446" y="7015368"/>
              <a:ext cx="4803157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5F1936B9-10FC-4132-9839-9389623593A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872" y="3389968"/>
              <a:ext cx="5049474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D4300F2F-8D46-49C7-BB84-304C97926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42346" y="3389968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2B041BD7-DC03-4E4E-9550-B782B247959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1446" y="3389968"/>
              <a:ext cx="4897894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F4EDB779-8BF8-43FF-9F83-5E95A665AF4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872" y="7015368"/>
              <a:ext cx="4774737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1165B9EE-D5BA-4246-A669-219A6E8C0E9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42346" y="7015368"/>
              <a:ext cx="4774737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9937BAF5-35D6-4450-BF2F-AE2BAF55F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64794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03E83C3C-00A1-4B97-8B02-B2E175714032}"/>
              </a:ext>
            </a:extLst>
          </p:cNvPr>
          <p:cNvGrpSpPr/>
          <p:nvPr/>
        </p:nvGrpSpPr>
        <p:grpSpPr>
          <a:xfrm>
            <a:off x="1901369" y="2941787"/>
            <a:ext cx="14485261" cy="7200000"/>
            <a:chOff x="1185591" y="3478566"/>
            <a:chExt cx="14485261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49417B8D-E2E8-4EAF-9945-6B3A5DC8DDE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58221" y="7078566"/>
              <a:ext cx="4803158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25A1F448-A0AB-4E29-94F7-B97424EF73B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5591" y="3478566"/>
              <a:ext cx="4812631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1D544C1F-D5C7-444D-9B25-BE85682C9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8222" y="3478566"/>
              <a:ext cx="4736842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7A40769D-00E2-4708-A860-53AC6DE4204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58221" y="3478566"/>
              <a:ext cx="4812631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57B69E76-7718-4A8E-8327-844BDE56752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5591" y="7078566"/>
              <a:ext cx="4736842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BAD920EF-0DFF-41BC-87B0-15826A99F4D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8222" y="7078566"/>
              <a:ext cx="4859999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530C1BE2-EB6B-44D8-BE8D-CE2D02E51A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765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184F0376-39B3-4249-B4AC-7BF98BC07542}"/>
              </a:ext>
            </a:extLst>
          </p:cNvPr>
          <p:cNvGrpSpPr/>
          <p:nvPr/>
        </p:nvGrpSpPr>
        <p:grpSpPr>
          <a:xfrm>
            <a:off x="1803917" y="2814404"/>
            <a:ext cx="14718672" cy="7200000"/>
            <a:chOff x="818336" y="3231597"/>
            <a:chExt cx="14718672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0C14E50C-A6D4-4F81-A0B1-D9CC54F1C0E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77009" y="6831597"/>
              <a:ext cx="4831578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11E03AF3-F405-4DB3-ADBD-F7C8A0513CD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336" y="3231597"/>
              <a:ext cx="5049474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0FD5B34B-9BEC-46AA-AD7D-48101F5B1D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2410" y="3231597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0A6E5E4-DAD0-460B-B7BE-ED666AA1425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77009" y="3231597"/>
              <a:ext cx="4859999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E7AD3BAE-5177-4880-9893-17828A65852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336" y="6831597"/>
              <a:ext cx="4869473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704A8ABE-5C15-4A4B-9B62-645C7D14F1D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2410" y="6831597"/>
              <a:ext cx="4812631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9D195337-635E-453D-916E-7232694F4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3347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B609678C-56DB-4FFC-8881-AEC0A1D84F3B}"/>
              </a:ext>
            </a:extLst>
          </p:cNvPr>
          <p:cNvGrpSpPr/>
          <p:nvPr/>
        </p:nvGrpSpPr>
        <p:grpSpPr>
          <a:xfrm>
            <a:off x="1862688" y="2811216"/>
            <a:ext cx="14562624" cy="7200000"/>
            <a:chOff x="805649" y="3340400"/>
            <a:chExt cx="14562624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6918E461-C8D8-4B59-A95B-465B5E856BD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1958" y="6940400"/>
              <a:ext cx="4859999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65D51980-3CDE-49C3-8D36-A5C2A53B745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5649" y="3340400"/>
              <a:ext cx="4869473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61D8496A-AC86-45F9-B609-AC5D1713C2A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8800" y="3340400"/>
              <a:ext cx="4812631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ED5CEFBD-F588-4810-8C4B-864E8615A99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1958" y="3340400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9EE2CE6A-55A1-49F8-A0FB-11DD5088A5E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5649" y="6940400"/>
              <a:ext cx="4774737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378D316-1A0C-400E-9065-9FB8C4D3103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8800" y="6940400"/>
              <a:ext cx="4803158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49109B28-6075-4B1B-B1D0-766A88376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7094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FBA8C275-D5F0-4EC5-955A-9F296134F65B}"/>
              </a:ext>
            </a:extLst>
          </p:cNvPr>
          <p:cNvGrpSpPr/>
          <p:nvPr/>
        </p:nvGrpSpPr>
        <p:grpSpPr>
          <a:xfrm>
            <a:off x="1787685" y="2814404"/>
            <a:ext cx="14712629" cy="7200000"/>
            <a:chOff x="1049432" y="3555698"/>
            <a:chExt cx="14712629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45A6439C-F3B6-4DB7-89F2-AB81A9900FF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35746" y="7155698"/>
              <a:ext cx="4926315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D446106E-13DC-4C88-89EB-8720037185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9432" y="3555698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53A0F777-E1A5-46E4-B243-81F95021204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66273" y="3555698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2E84C4AE-49C6-49FE-BEF0-496336B0D92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35746" y="3555698"/>
              <a:ext cx="4859999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5DB88C7F-226B-41F5-BF76-2D608722A3A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9432" y="7155698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4BA802F3-CCC0-47C7-A10A-49904209D9A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66273" y="7155698"/>
              <a:ext cx="4869473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92D5FA10-8D53-413F-8375-AF9760F9D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3952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7F8972FE-FE20-4A21-B23B-5BD8F0C4A912}"/>
              </a:ext>
            </a:extLst>
          </p:cNvPr>
          <p:cNvGrpSpPr/>
          <p:nvPr/>
        </p:nvGrpSpPr>
        <p:grpSpPr>
          <a:xfrm>
            <a:off x="1861199" y="2843652"/>
            <a:ext cx="14604108" cy="7200000"/>
            <a:chOff x="1027329" y="3146854"/>
            <a:chExt cx="14604108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71F36AFD-56D7-43E8-A838-A6BED27E9E5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05122" y="6746854"/>
              <a:ext cx="4859999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DC285B07-38EA-4DC7-8E77-6FFD79E487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329" y="3146854"/>
              <a:ext cx="4812631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8A3C9735-C9B4-4E75-89A6-D2A16FA0E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8736" y="3146854"/>
              <a:ext cx="4812631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0874C79C-E96C-4049-A5BC-690EA65ADF9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05122" y="3146854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FAAACEAF-7D22-478C-88E1-D3340B4110B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329" y="6746854"/>
              <a:ext cx="4774737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CF45155-49E4-4D15-9611-6B3D4793B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8736" y="6746854"/>
              <a:ext cx="4859999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BFD5CECC-961D-49BB-8C84-2742A355F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8103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D0426114-96DB-4B4F-A5AD-773E62296275}"/>
              </a:ext>
            </a:extLst>
          </p:cNvPr>
          <p:cNvGrpSpPr/>
          <p:nvPr/>
        </p:nvGrpSpPr>
        <p:grpSpPr>
          <a:xfrm>
            <a:off x="1773965" y="2814404"/>
            <a:ext cx="14740069" cy="7200000"/>
            <a:chOff x="900374" y="3274806"/>
            <a:chExt cx="14740069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EE65D69F-549A-467F-B49F-1F280F92B5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14128" y="6874806"/>
              <a:ext cx="4812631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84AA16FF-7655-43FD-A68F-70C2155ADAA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0374" y="3274806"/>
              <a:ext cx="4954737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01959026-26C5-49EF-920B-F77C4AF669E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5111" y="3274806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CDA83B9A-ADC8-4B3A-BB63-303D1612319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14128" y="3274806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A4646861-3254-4FB9-B97B-93D333BF217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0374" y="6874806"/>
              <a:ext cx="4869473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6374BB43-873B-4C16-97E1-868AD670805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5111" y="6874806"/>
              <a:ext cx="4812631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2282EB95-9790-4426-B0E1-4131D271E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20329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AAD008F2-DCBE-4BA6-A956-F41F6C292A7A}"/>
              </a:ext>
            </a:extLst>
          </p:cNvPr>
          <p:cNvGrpSpPr/>
          <p:nvPr/>
        </p:nvGrpSpPr>
        <p:grpSpPr>
          <a:xfrm>
            <a:off x="1843016" y="2843652"/>
            <a:ext cx="14601967" cy="7188808"/>
            <a:chOff x="864064" y="3132508"/>
            <a:chExt cx="14601967" cy="7188808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D7015CDE-CAD6-4477-B0CD-DF9E1ADF477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39716" y="6721316"/>
              <a:ext cx="4859999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2BA603D5-04B9-44AC-89D2-7C11AA563A5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4064" y="3132508"/>
              <a:ext cx="4812631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822AFEDF-7137-4A82-B20D-E2B38E7E19C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8801" y="3132508"/>
              <a:ext cx="4926315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5D5804CE-7F03-4A2F-9F96-C71DD63396B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39716" y="3132508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8DF867E3-B500-4534-95A6-932AAA74BB5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4064" y="6721316"/>
              <a:ext cx="4859999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699881A0-8CB5-4125-A424-304BA00E865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8801" y="6721316"/>
              <a:ext cx="4803158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1FDC77C9-15DD-4184-B863-2AEDE39F2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3405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5F148319-3D5F-4B52-BF72-CF853C99EA92}"/>
              </a:ext>
            </a:extLst>
          </p:cNvPr>
          <p:cNvGrpSpPr/>
          <p:nvPr/>
        </p:nvGrpSpPr>
        <p:grpSpPr>
          <a:xfrm>
            <a:off x="1794035" y="2843652"/>
            <a:ext cx="14699929" cy="7200000"/>
            <a:chOff x="839485" y="3155278"/>
            <a:chExt cx="14699929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775466A0-498F-40C8-8254-823B9C5D98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41520" y="6755278"/>
              <a:ext cx="4803158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8107C2F5-E75E-48CB-A4E8-54199D32A0A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9485" y="3155278"/>
              <a:ext cx="4926315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01C41409-0C52-4F45-A424-C36D13F65FC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65800" y="3155278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D02B4481-F81F-4B95-8F1F-F6DAD4CD721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41520" y="3155278"/>
              <a:ext cx="4897894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187DF61F-1F1C-4BD3-87D0-3C09618618A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9485" y="6755278"/>
              <a:ext cx="4774737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2785140-4B11-4E1E-A0D3-4B04DADF03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65800" y="6755278"/>
              <a:ext cx="4774737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CF85B2EA-20FA-4861-B6A4-E74A5B29D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8091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3903E64C-722F-4C3F-83FF-EFB3DCF4B79D}"/>
              </a:ext>
            </a:extLst>
          </p:cNvPr>
          <p:cNvGrpSpPr/>
          <p:nvPr/>
        </p:nvGrpSpPr>
        <p:grpSpPr>
          <a:xfrm>
            <a:off x="1937956" y="2814404"/>
            <a:ext cx="14450593" cy="7200000"/>
            <a:chOff x="957407" y="3387557"/>
            <a:chExt cx="14450593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DA4E6A0E-17EB-4C57-9B4A-B5F36033F3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38527" y="6987557"/>
              <a:ext cx="4859999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842F0ED9-22E4-4163-878D-D62849EE07C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7407" y="3387557"/>
              <a:ext cx="4812631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73F1C551-3CF5-4A8C-8C7B-C2ABC367A79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0038" y="3387557"/>
              <a:ext cx="4812631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11462520-B616-49AF-8FC4-CE851A68C98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38527" y="3387557"/>
              <a:ext cx="4869473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5C6867D4-BA0B-4E3A-B0C5-1EAEFB5E3C1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7407" y="6987557"/>
              <a:ext cx="4869473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019ED1A0-CE53-4196-AFB7-A14AD3AF077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0038" y="6987557"/>
              <a:ext cx="4859999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2073021B-2507-43C7-B289-749EBB2AE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6523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ain Results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graphicFrame>
        <p:nvGraphicFramePr>
          <p:cNvPr id="34" name="表格 33">
            <a:extLst>
              <a:ext uri="{FF2B5EF4-FFF2-40B4-BE49-F238E27FC236}">
                <a16:creationId xmlns:a16="http://schemas.microsoft.com/office/drawing/2014/main" id="{10F0CB19-88CC-424E-8C1D-E7A3EFBBB2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7172537"/>
              </p:ext>
            </p:extLst>
          </p:nvPr>
        </p:nvGraphicFramePr>
        <p:xfrm>
          <a:off x="10601041" y="3141301"/>
          <a:ext cx="6019800" cy="4680000"/>
        </p:xfrm>
        <a:graphic>
          <a:graphicData uri="http://schemas.openxmlformats.org/drawingml/2006/table">
            <a:tbl>
              <a:tblPr/>
              <a:tblGrid>
                <a:gridCol w="1003300">
                  <a:extLst>
                    <a:ext uri="{9D8B030D-6E8A-4147-A177-3AD203B41FA5}">
                      <a16:colId xmlns:a16="http://schemas.microsoft.com/office/drawing/2014/main" val="3445794531"/>
                    </a:ext>
                  </a:extLst>
                </a:gridCol>
                <a:gridCol w="1003300">
                  <a:extLst>
                    <a:ext uri="{9D8B030D-6E8A-4147-A177-3AD203B41FA5}">
                      <a16:colId xmlns:a16="http://schemas.microsoft.com/office/drawing/2014/main" val="2998141838"/>
                    </a:ext>
                  </a:extLst>
                </a:gridCol>
                <a:gridCol w="1003300">
                  <a:extLst>
                    <a:ext uri="{9D8B030D-6E8A-4147-A177-3AD203B41FA5}">
                      <a16:colId xmlns:a16="http://schemas.microsoft.com/office/drawing/2014/main" val="2806647519"/>
                    </a:ext>
                  </a:extLst>
                </a:gridCol>
                <a:gridCol w="1003300">
                  <a:extLst>
                    <a:ext uri="{9D8B030D-6E8A-4147-A177-3AD203B41FA5}">
                      <a16:colId xmlns:a16="http://schemas.microsoft.com/office/drawing/2014/main" val="750567108"/>
                    </a:ext>
                  </a:extLst>
                </a:gridCol>
                <a:gridCol w="1003300">
                  <a:extLst>
                    <a:ext uri="{9D8B030D-6E8A-4147-A177-3AD203B41FA5}">
                      <a16:colId xmlns:a16="http://schemas.microsoft.com/office/drawing/2014/main" val="2520720876"/>
                    </a:ext>
                  </a:extLst>
                </a:gridCol>
                <a:gridCol w="1003300">
                  <a:extLst>
                    <a:ext uri="{9D8B030D-6E8A-4147-A177-3AD203B41FA5}">
                      <a16:colId xmlns:a16="http://schemas.microsoft.com/office/drawing/2014/main" val="2382992102"/>
                    </a:ext>
                  </a:extLst>
                </a:gridCol>
              </a:tblGrid>
              <a:tr h="2600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year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Zengwen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rank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Jiaxain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rank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rank_su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557432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0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606.204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448.480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517855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0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739.999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95.765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5178407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0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945.85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9D08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05.6418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7363396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0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638.5078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-221.57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0388647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0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-40.30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-235.54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85561752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0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06.395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-300.2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973904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0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464.535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491.365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6882678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08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83.7088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-290.51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5244930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0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1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-142.3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81.47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0774577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1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838.834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1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96.0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9D08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11109406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1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780.347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37.34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1220708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1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44.052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604.406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4030742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1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88.904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096.34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2705446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1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775.63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25.258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1155249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1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88.08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841.237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246149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1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95.141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088.82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9833428"/>
                  </a:ext>
                </a:extLst>
              </a:tr>
              <a:tr h="2600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1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427.14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717.06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99228180"/>
                  </a:ext>
                </a:extLst>
              </a:tr>
            </a:tbl>
          </a:graphicData>
        </a:graphic>
      </p:graphicFrame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477544" y="2452198"/>
            <a:ext cx="9913427" cy="4523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daily profile from 2007 November-2008 October(</a:t>
            </a:r>
            <a:r>
              <a:rPr lang="en-US" sz="2400" dirty="0" err="1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Zengwen</a:t>
            </a:r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, Taiwan)</a:t>
            </a:r>
          </a:p>
        </p:txBody>
      </p:sp>
      <p:sp>
        <p:nvSpPr>
          <p:cNvPr id="39" name="TextBox 6">
            <a:extLst>
              <a:ext uri="{FF2B5EF4-FFF2-40B4-BE49-F238E27FC236}">
                <a16:creationId xmlns:a16="http://schemas.microsoft.com/office/drawing/2014/main" id="{9B9DBDCD-BF03-4756-B601-11D0CFDA5D6F}"/>
              </a:ext>
            </a:extLst>
          </p:cNvPr>
          <p:cNvSpPr txBox="1"/>
          <p:nvPr/>
        </p:nvSpPr>
        <p:spPr>
          <a:xfrm>
            <a:off x="10637981" y="2361515"/>
            <a:ext cx="6215565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annual abstraction of </a:t>
            </a:r>
            <a:r>
              <a:rPr lang="en-US" sz="2400" dirty="0" err="1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Zengwen</a:t>
            </a:r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 and </a:t>
            </a:r>
            <a:r>
              <a:rPr lang="en-US" sz="2400" dirty="0" err="1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Jiaxain</a:t>
            </a:r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reseverior</a:t>
            </a:r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, Taiwan </a:t>
            </a:r>
          </a:p>
        </p:txBody>
      </p:sp>
      <p:sp>
        <p:nvSpPr>
          <p:cNvPr id="40" name="TextBox 6">
            <a:extLst>
              <a:ext uri="{FF2B5EF4-FFF2-40B4-BE49-F238E27FC236}">
                <a16:creationId xmlns:a16="http://schemas.microsoft.com/office/drawing/2014/main" id="{B0B25AC2-93E0-4585-88E9-3BF413312845}"/>
              </a:ext>
            </a:extLst>
          </p:cNvPr>
          <p:cNvSpPr txBox="1"/>
          <p:nvPr/>
        </p:nvSpPr>
        <p:spPr>
          <a:xfrm>
            <a:off x="670092" y="8258622"/>
            <a:ext cx="14706600" cy="97654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indent="-457200">
              <a:lnSpc>
                <a:spcPts val="4025"/>
              </a:lnSpc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Helios" panose="02020500000000000000" charset="0"/>
              </a:rPr>
              <a:t>Significant negative abstraction were observed in all scale. </a:t>
            </a:r>
          </a:p>
          <a:p>
            <a:pPr marL="457200" indent="-457200">
              <a:lnSpc>
                <a:spcPts val="4025"/>
              </a:lnSpc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Helios" panose="02020500000000000000" charset="0"/>
              </a:rPr>
              <a:t>Reservoirs in Taiwan exhibit significant groundwater exchange.</a:t>
            </a:r>
          </a:p>
        </p:txBody>
      </p:sp>
      <p:grpSp>
        <p:nvGrpSpPr>
          <p:cNvPr id="43" name="群組 42">
            <a:extLst>
              <a:ext uri="{FF2B5EF4-FFF2-40B4-BE49-F238E27FC236}">
                <a16:creationId xmlns:a16="http://schemas.microsoft.com/office/drawing/2014/main" id="{51939F34-51A7-4B2B-BC3F-7DFC350E406C}"/>
              </a:ext>
            </a:extLst>
          </p:cNvPr>
          <p:cNvGrpSpPr/>
          <p:nvPr/>
        </p:nvGrpSpPr>
        <p:grpSpPr>
          <a:xfrm>
            <a:off x="116890" y="3052748"/>
            <a:ext cx="10521091" cy="3957307"/>
            <a:chOff x="0" y="0"/>
            <a:chExt cx="16351372" cy="4680000"/>
          </a:xfrm>
        </p:grpSpPr>
        <p:graphicFrame>
          <p:nvGraphicFramePr>
            <p:cNvPr id="44" name="圖表 43">
              <a:extLst>
                <a:ext uri="{FF2B5EF4-FFF2-40B4-BE49-F238E27FC236}">
                  <a16:creationId xmlns:a16="http://schemas.microsoft.com/office/drawing/2014/main" id="{71FC18B6-FBCA-4CF4-AD47-189F34C6769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38148624"/>
                </p:ext>
              </p:extLst>
            </p:nvPr>
          </p:nvGraphicFramePr>
          <p:xfrm>
            <a:off x="0" y="0"/>
            <a:ext cx="16200000" cy="468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45" name="文字方塊 4">
              <a:extLst>
                <a:ext uri="{FF2B5EF4-FFF2-40B4-BE49-F238E27FC236}">
                  <a16:creationId xmlns:a16="http://schemas.microsoft.com/office/drawing/2014/main" id="{6264B84F-B24F-457E-8DBA-641E0F635CEA}"/>
                </a:ext>
              </a:extLst>
            </p:cNvPr>
            <p:cNvSpPr txBox="1"/>
            <p:nvPr/>
          </p:nvSpPr>
          <p:spPr>
            <a:xfrm>
              <a:off x="14180869" y="505203"/>
              <a:ext cx="1786613" cy="591021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</a:t>
              </a:r>
              <a:r>
                <a:rPr kumimoji="0" lang="en-US" altLang="zh-TW" sz="15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Sinlaku</a:t>
              </a:r>
              <a:endParaRPr kumimoji="0" lang="zh-TW" altLang="en-US" sz="15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6" name="文字方塊 5">
              <a:extLst>
                <a:ext uri="{FF2B5EF4-FFF2-40B4-BE49-F238E27FC236}">
                  <a16:creationId xmlns:a16="http://schemas.microsoft.com/office/drawing/2014/main" id="{0C4CC888-D435-4194-ACAD-DFB0A9C55002}"/>
                </a:ext>
              </a:extLst>
            </p:cNvPr>
            <p:cNvSpPr txBox="1"/>
            <p:nvPr/>
          </p:nvSpPr>
          <p:spPr>
            <a:xfrm>
              <a:off x="11660040" y="173329"/>
              <a:ext cx="1915344" cy="668896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</a:t>
              </a:r>
              <a:r>
                <a:rPr kumimoji="0" lang="en-US" altLang="zh-TW" sz="15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Kalmaegi</a:t>
              </a:r>
              <a:endParaRPr kumimoji="0" lang="zh-TW" altLang="en-US" sz="15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7" name="文字方塊 6">
              <a:extLst>
                <a:ext uri="{FF2B5EF4-FFF2-40B4-BE49-F238E27FC236}">
                  <a16:creationId xmlns:a16="http://schemas.microsoft.com/office/drawing/2014/main" id="{4CD9960D-78ED-4408-B7A5-56B76003BF1A}"/>
                </a:ext>
              </a:extLst>
            </p:cNvPr>
            <p:cNvSpPr txBox="1"/>
            <p:nvPr/>
          </p:nvSpPr>
          <p:spPr>
            <a:xfrm>
              <a:off x="12133473" y="902652"/>
              <a:ext cx="1702696" cy="664446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Fung-wong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8" name="文字方塊 7">
              <a:extLst>
                <a:ext uri="{FF2B5EF4-FFF2-40B4-BE49-F238E27FC236}">
                  <a16:creationId xmlns:a16="http://schemas.microsoft.com/office/drawing/2014/main" id="{35F09965-4AD4-4D2B-93A1-AAEC8799E535}"/>
                </a:ext>
              </a:extLst>
            </p:cNvPr>
            <p:cNvSpPr txBox="1"/>
            <p:nvPr/>
          </p:nvSpPr>
          <p:spPr>
            <a:xfrm>
              <a:off x="14749166" y="1491439"/>
              <a:ext cx="1602206" cy="657471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Jangmi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13D007DD-F1F3-4187-8A2F-FFB062E70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0707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0222AD7E-464F-480D-87DF-AEC8395E5A87}"/>
              </a:ext>
            </a:extLst>
          </p:cNvPr>
          <p:cNvGrpSpPr/>
          <p:nvPr/>
        </p:nvGrpSpPr>
        <p:grpSpPr>
          <a:xfrm>
            <a:off x="1885954" y="2814404"/>
            <a:ext cx="14554597" cy="7200000"/>
            <a:chOff x="959740" y="3582467"/>
            <a:chExt cx="14554597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D415A5AE-D359-47D7-947E-0C4A18CCAB2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54338" y="7182467"/>
              <a:ext cx="4812631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42EE8055-A164-49B1-9FE1-5BE0353CFB8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9740" y="3582467"/>
              <a:ext cx="4859999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F86A7910-44A8-47C0-8023-79151A7730E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19739" y="3582467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E1A3D8C1-6C19-4026-88AF-C7D6ED7C92D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54338" y="3582467"/>
              <a:ext cx="4859999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9F331E38-7FEA-4984-83A9-C10426EB5F9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9740" y="7182467"/>
              <a:ext cx="4812631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A321AE9C-388D-4F0E-9A84-27DFE8D87DA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19739" y="7182467"/>
              <a:ext cx="4812631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80F1FB57-99B9-4DFC-A523-817591FB4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58002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CAC7A917-E868-40FD-8B7E-E3E44BD6A330}"/>
              </a:ext>
            </a:extLst>
          </p:cNvPr>
          <p:cNvGrpSpPr/>
          <p:nvPr/>
        </p:nvGrpSpPr>
        <p:grpSpPr>
          <a:xfrm>
            <a:off x="1811369" y="2852504"/>
            <a:ext cx="14665261" cy="7200000"/>
            <a:chOff x="836053" y="3225800"/>
            <a:chExt cx="14665261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B8528FE1-DB13-4F58-B94C-7C16956E732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74999" y="6825800"/>
              <a:ext cx="4859999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43283F87-EF8E-4D44-A4F4-26F174238B1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6053" y="3225800"/>
              <a:ext cx="4812631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09B6BC28-BAB8-40C1-AE86-93AA2317F9A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62368" y="3225800"/>
              <a:ext cx="4812631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42947348-8862-422E-B1D9-0F10E1C99C6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74999" y="3225800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463322A9-016E-4574-A1E1-CD01D70D525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6053" y="6825800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F0C2B917-0FCD-4262-A638-4543BC4DF2E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62368" y="6825800"/>
              <a:ext cx="4859999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C90D80EC-D00D-44F6-9B75-88B394E46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112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Korea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1AEE876D-238E-4953-9BCF-43D70EBCDA8B}"/>
              </a:ext>
            </a:extLst>
          </p:cNvPr>
          <p:cNvGrpSpPr/>
          <p:nvPr/>
        </p:nvGrpSpPr>
        <p:grpSpPr>
          <a:xfrm>
            <a:off x="1737948" y="2814404"/>
            <a:ext cx="14812104" cy="7200000"/>
            <a:chOff x="904687" y="3060169"/>
            <a:chExt cx="14812104" cy="7200000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F534529B-FB71-4E3C-B94E-6384F3E8FB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90476" y="6660169"/>
              <a:ext cx="4812631" cy="3600000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7061065A-39D3-4F81-8452-D41F36F92FE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4687" y="3060169"/>
              <a:ext cx="5049474" cy="3600000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89504E67-A73B-4D6E-8524-4910CABBBA6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0477" y="3060169"/>
              <a:ext cx="4859999" cy="3600000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1D377D43-C22F-485C-9F4A-97CA301FBB9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90476" y="3060169"/>
              <a:ext cx="4926315" cy="3600000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8DE51553-FFB3-42C0-853A-25540620C28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4687" y="6660169"/>
              <a:ext cx="4926315" cy="3600000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8BE8FFB8-8A82-4B29-A81B-B96522E07F6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0477" y="6660169"/>
              <a:ext cx="4812631" cy="3600000"/>
            </a:xfrm>
            <a:prstGeom prst="rect">
              <a:avLst/>
            </a:prstGeom>
          </p:spPr>
        </p:pic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FD07F8B5-5779-4CAC-8E01-CA6777228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9609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Daily Scale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23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daily profile of rain, runoff and abstraction from 2007 November-2008 October (Taiwan)</a:t>
            </a:r>
          </a:p>
        </p:txBody>
      </p:sp>
      <p:grpSp>
        <p:nvGrpSpPr>
          <p:cNvPr id="27" name="群組 26">
            <a:extLst>
              <a:ext uri="{FF2B5EF4-FFF2-40B4-BE49-F238E27FC236}">
                <a16:creationId xmlns:a16="http://schemas.microsoft.com/office/drawing/2014/main" id="{51939F34-51A7-4B2B-BC3F-7DFC350E406C}"/>
              </a:ext>
            </a:extLst>
          </p:cNvPr>
          <p:cNvGrpSpPr/>
          <p:nvPr/>
        </p:nvGrpSpPr>
        <p:grpSpPr>
          <a:xfrm>
            <a:off x="1041493" y="3396608"/>
            <a:ext cx="16205014" cy="4826585"/>
            <a:chOff x="-136695" y="173329"/>
            <a:chExt cx="16205014" cy="4826585"/>
          </a:xfrm>
        </p:grpSpPr>
        <p:graphicFrame>
          <p:nvGraphicFramePr>
            <p:cNvPr id="28" name="圖表 27">
              <a:extLst>
                <a:ext uri="{FF2B5EF4-FFF2-40B4-BE49-F238E27FC236}">
                  <a16:creationId xmlns:a16="http://schemas.microsoft.com/office/drawing/2014/main" id="{71FC18B6-FBCA-4CF4-AD47-189F34C6769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53645984"/>
                </p:ext>
              </p:extLst>
            </p:nvPr>
          </p:nvGraphicFramePr>
          <p:xfrm>
            <a:off x="-136695" y="319914"/>
            <a:ext cx="16200000" cy="468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29" name="文字方塊 4">
              <a:extLst>
                <a:ext uri="{FF2B5EF4-FFF2-40B4-BE49-F238E27FC236}">
                  <a16:creationId xmlns:a16="http://schemas.microsoft.com/office/drawing/2014/main" id="{6264B84F-B24F-457E-8DBA-641E0F635CEA}"/>
                </a:ext>
              </a:extLst>
            </p:cNvPr>
            <p:cNvSpPr txBox="1"/>
            <p:nvPr/>
          </p:nvSpPr>
          <p:spPr>
            <a:xfrm>
              <a:off x="14180869" y="505203"/>
              <a:ext cx="1074649" cy="591022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Sinlaku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0" name="文字方塊 5">
              <a:extLst>
                <a:ext uri="{FF2B5EF4-FFF2-40B4-BE49-F238E27FC236}">
                  <a16:creationId xmlns:a16="http://schemas.microsoft.com/office/drawing/2014/main" id="{0C4CC888-D435-4194-ACAD-DFB0A9C55002}"/>
                </a:ext>
              </a:extLst>
            </p:cNvPr>
            <p:cNvSpPr txBox="1"/>
            <p:nvPr/>
          </p:nvSpPr>
          <p:spPr>
            <a:xfrm>
              <a:off x="11660041" y="173329"/>
              <a:ext cx="1271377" cy="668896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Kalmaegi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1" name="文字方塊 6">
              <a:extLst>
                <a:ext uri="{FF2B5EF4-FFF2-40B4-BE49-F238E27FC236}">
                  <a16:creationId xmlns:a16="http://schemas.microsoft.com/office/drawing/2014/main" id="{4CD9960D-78ED-4408-B7A5-56B76003BF1A}"/>
                </a:ext>
              </a:extLst>
            </p:cNvPr>
            <p:cNvSpPr txBox="1"/>
            <p:nvPr/>
          </p:nvSpPr>
          <p:spPr>
            <a:xfrm>
              <a:off x="12175431" y="990579"/>
              <a:ext cx="1162388" cy="664446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Fung-wong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2" name="文字方塊 7">
              <a:extLst>
                <a:ext uri="{FF2B5EF4-FFF2-40B4-BE49-F238E27FC236}">
                  <a16:creationId xmlns:a16="http://schemas.microsoft.com/office/drawing/2014/main" id="{35F09965-4AD4-4D2B-93A1-AAEC8799E535}"/>
                </a:ext>
              </a:extLst>
            </p:cNvPr>
            <p:cNvSpPr txBox="1"/>
            <p:nvPr/>
          </p:nvSpPr>
          <p:spPr>
            <a:xfrm>
              <a:off x="14999727" y="1480154"/>
              <a:ext cx="1068592" cy="657471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Jangmi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B8539019-18CB-4B02-B264-1117CA2B7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927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Daily Scale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23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daily profile of rain, runoff and abstraction from 2007 November-2008 October (Taiwan)</a:t>
            </a:r>
          </a:p>
        </p:txBody>
      </p:sp>
      <p:grpSp>
        <p:nvGrpSpPr>
          <p:cNvPr id="26" name="群組 25">
            <a:extLst>
              <a:ext uri="{FF2B5EF4-FFF2-40B4-BE49-F238E27FC236}">
                <a16:creationId xmlns:a16="http://schemas.microsoft.com/office/drawing/2014/main" id="{4CE88094-FA90-45F0-A303-02E772771A13}"/>
              </a:ext>
            </a:extLst>
          </p:cNvPr>
          <p:cNvGrpSpPr/>
          <p:nvPr/>
        </p:nvGrpSpPr>
        <p:grpSpPr>
          <a:xfrm>
            <a:off x="1044000" y="3063286"/>
            <a:ext cx="16200000" cy="4843902"/>
            <a:chOff x="0" y="255024"/>
            <a:chExt cx="16200000" cy="4843902"/>
          </a:xfrm>
        </p:grpSpPr>
        <p:graphicFrame>
          <p:nvGraphicFramePr>
            <p:cNvPr id="33" name="圖表 32">
              <a:extLst>
                <a:ext uri="{FF2B5EF4-FFF2-40B4-BE49-F238E27FC236}">
                  <a16:creationId xmlns:a16="http://schemas.microsoft.com/office/drawing/2014/main" id="{13F47B00-AE96-4227-BA5E-5C79A7793B2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83719075"/>
                </p:ext>
              </p:extLst>
            </p:nvPr>
          </p:nvGraphicFramePr>
          <p:xfrm>
            <a:off x="0" y="428451"/>
            <a:ext cx="16200000" cy="467047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34" name="文字方塊 12">
              <a:extLst>
                <a:ext uri="{FF2B5EF4-FFF2-40B4-BE49-F238E27FC236}">
                  <a16:creationId xmlns:a16="http://schemas.microsoft.com/office/drawing/2014/main" id="{EA3F0044-F1EF-4D3F-8579-0643107CE97C}"/>
                </a:ext>
              </a:extLst>
            </p:cNvPr>
            <p:cNvSpPr txBox="1"/>
            <p:nvPr/>
          </p:nvSpPr>
          <p:spPr>
            <a:xfrm>
              <a:off x="14204003" y="255024"/>
              <a:ext cx="1162388" cy="664446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Fung-wong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6" name="文字方塊 13">
              <a:extLst>
                <a:ext uri="{FF2B5EF4-FFF2-40B4-BE49-F238E27FC236}">
                  <a16:creationId xmlns:a16="http://schemas.microsoft.com/office/drawing/2014/main" id="{EEB38C5C-6703-4391-A778-490BB9807DC1}"/>
                </a:ext>
              </a:extLst>
            </p:cNvPr>
            <p:cNvSpPr txBox="1"/>
            <p:nvPr/>
          </p:nvSpPr>
          <p:spPr>
            <a:xfrm>
              <a:off x="12146603" y="1080524"/>
              <a:ext cx="1074649" cy="591022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Sinlaku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7" name="文字方塊 15">
              <a:extLst>
                <a:ext uri="{FF2B5EF4-FFF2-40B4-BE49-F238E27FC236}">
                  <a16:creationId xmlns:a16="http://schemas.microsoft.com/office/drawing/2014/main" id="{4C1EE0B8-7541-4C47-AF7A-62730B0F5A87}"/>
                </a:ext>
              </a:extLst>
            </p:cNvPr>
            <p:cNvSpPr txBox="1"/>
            <p:nvPr/>
          </p:nvSpPr>
          <p:spPr>
            <a:xfrm>
              <a:off x="14959361" y="1052175"/>
              <a:ext cx="1068592" cy="657471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Jangmi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7482D66-A4A8-42FE-BEF6-12A7257C8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0275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Daily Scale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23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daily profile of rain, runoff and abstraction from 2007 November-2008 October (Taiwan)</a:t>
            </a:r>
          </a:p>
        </p:txBody>
      </p:sp>
      <p:grpSp>
        <p:nvGrpSpPr>
          <p:cNvPr id="33" name="群組 32">
            <a:extLst>
              <a:ext uri="{FF2B5EF4-FFF2-40B4-BE49-F238E27FC236}">
                <a16:creationId xmlns:a16="http://schemas.microsoft.com/office/drawing/2014/main" id="{1CBDE310-7BB6-4264-A37F-BEC051B05961}"/>
              </a:ext>
            </a:extLst>
          </p:cNvPr>
          <p:cNvGrpSpPr/>
          <p:nvPr/>
        </p:nvGrpSpPr>
        <p:grpSpPr>
          <a:xfrm>
            <a:off x="1044000" y="2974639"/>
            <a:ext cx="16200000" cy="4942074"/>
            <a:chOff x="0" y="171139"/>
            <a:chExt cx="16200000" cy="4942074"/>
          </a:xfrm>
        </p:grpSpPr>
        <p:graphicFrame>
          <p:nvGraphicFramePr>
            <p:cNvPr id="34" name="圖表 33">
              <a:extLst>
                <a:ext uri="{FF2B5EF4-FFF2-40B4-BE49-F238E27FC236}">
                  <a16:creationId xmlns:a16="http://schemas.microsoft.com/office/drawing/2014/main" id="{E0190BD6-5249-4F40-833A-715D5600952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87720115"/>
                </p:ext>
              </p:extLst>
            </p:nvPr>
          </p:nvGraphicFramePr>
          <p:xfrm>
            <a:off x="0" y="433213"/>
            <a:ext cx="16200000" cy="468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36" name="文字方塊 11">
              <a:extLst>
                <a:ext uri="{FF2B5EF4-FFF2-40B4-BE49-F238E27FC236}">
                  <a16:creationId xmlns:a16="http://schemas.microsoft.com/office/drawing/2014/main" id="{EBA834F3-2B83-4F8D-9EE5-2E413606BC8C}"/>
                </a:ext>
              </a:extLst>
            </p:cNvPr>
            <p:cNvSpPr txBox="1"/>
            <p:nvPr/>
          </p:nvSpPr>
          <p:spPr>
            <a:xfrm>
              <a:off x="14188771" y="171139"/>
              <a:ext cx="1162388" cy="664446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Fung-wong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7" name="文字方塊 14">
              <a:extLst>
                <a:ext uri="{FF2B5EF4-FFF2-40B4-BE49-F238E27FC236}">
                  <a16:creationId xmlns:a16="http://schemas.microsoft.com/office/drawing/2014/main" id="{0C6DDCA0-994A-40E0-B7AE-FCE22467F6C2}"/>
                </a:ext>
              </a:extLst>
            </p:cNvPr>
            <p:cNvSpPr txBox="1"/>
            <p:nvPr/>
          </p:nvSpPr>
          <p:spPr>
            <a:xfrm>
              <a:off x="12163459" y="911785"/>
              <a:ext cx="1074649" cy="591022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Sinlaku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8" name="文字方塊 16">
              <a:extLst>
                <a:ext uri="{FF2B5EF4-FFF2-40B4-BE49-F238E27FC236}">
                  <a16:creationId xmlns:a16="http://schemas.microsoft.com/office/drawing/2014/main" id="{E9F8FBD1-57F0-4903-AFA8-6CCAAE3F8339}"/>
                </a:ext>
              </a:extLst>
            </p:cNvPr>
            <p:cNvSpPr txBox="1"/>
            <p:nvPr/>
          </p:nvSpPr>
          <p:spPr>
            <a:xfrm>
              <a:off x="14879467" y="914714"/>
              <a:ext cx="1068592" cy="657471"/>
            </a:xfrm>
            <a:prstGeom prst="rect">
              <a:avLst/>
            </a:prstGeom>
            <a:solidFill>
              <a:sysClr val="window" lastClr="FFFFFF"/>
            </a:solidFill>
            <a:ln w="9525" cmpd="sng">
              <a:solidFill>
                <a:sysClr val="window" lastClr="FFFFFF">
                  <a:shade val="50000"/>
                </a:sysClr>
              </a:solidFill>
            </a:ln>
            <a:effectLst/>
          </p:spPr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yphoon Jangmi</a:t>
              </a:r>
              <a:endParaRPr kumimoji="0" lang="zh-TW" altLang="en-US" sz="1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2569DCE-4DA2-4283-A105-F0C798467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4038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Daily Scale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23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daily profile of rain, runoff and abstraction from 2007 November-2008 October (Korea)</a:t>
            </a:r>
          </a:p>
        </p:txBody>
      </p:sp>
      <p:graphicFrame>
        <p:nvGraphicFramePr>
          <p:cNvPr id="33" name="圖表 32">
            <a:extLst>
              <a:ext uri="{FF2B5EF4-FFF2-40B4-BE49-F238E27FC236}">
                <a16:creationId xmlns:a16="http://schemas.microsoft.com/office/drawing/2014/main" id="{94E8C0C8-BAB1-4331-BD20-CA4ED25597B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7351300"/>
              </p:ext>
            </p:extLst>
          </p:nvPr>
        </p:nvGraphicFramePr>
        <p:xfrm>
          <a:off x="1044000" y="2954487"/>
          <a:ext cx="16200000" cy="46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0458A59-73B8-4388-B2C9-449701212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85784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Daily Scale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23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daily profile of rain, runoff and abstraction from 2007 November-2008 October (Taiwan)</a:t>
            </a:r>
          </a:p>
        </p:txBody>
      </p:sp>
      <p:graphicFrame>
        <p:nvGraphicFramePr>
          <p:cNvPr id="33" name="圖表 32">
            <a:extLst>
              <a:ext uri="{FF2B5EF4-FFF2-40B4-BE49-F238E27FC236}">
                <a16:creationId xmlns:a16="http://schemas.microsoft.com/office/drawing/2014/main" id="{CA1476CA-2066-4927-8194-819BDF4E98A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8845581"/>
              </p:ext>
            </p:extLst>
          </p:nvPr>
        </p:nvGraphicFramePr>
        <p:xfrm>
          <a:off x="1044000" y="3303908"/>
          <a:ext cx="16200000" cy="46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9A49C00-8110-4047-8E87-DEE8647FE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3352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7"/>
          <p:cNvSpPr txBox="1"/>
          <p:nvPr/>
        </p:nvSpPr>
        <p:spPr>
          <a:xfrm>
            <a:off x="1333500" y="3619500"/>
            <a:ext cx="15621000" cy="6924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altLang="zh-TW" sz="4500" b="1" dirty="0">
                <a:solidFill>
                  <a:srgbClr val="000000"/>
                </a:solidFill>
                <a:latin typeface="Helios" panose="02020500000000000000" charset="0"/>
                <a:ea typeface="Calibri (MS) Bold"/>
                <a:cs typeface="Calibri (MS) Bold"/>
                <a:sym typeface="Calibri (MS) Bold"/>
              </a:rPr>
              <a:t>Thank You</a:t>
            </a:r>
          </a:p>
        </p:txBody>
      </p:sp>
      <p:sp>
        <p:nvSpPr>
          <p:cNvPr id="18" name="Freeform 2">
            <a:extLst>
              <a:ext uri="{FF2B5EF4-FFF2-40B4-BE49-F238E27FC236}">
                <a16:creationId xmlns:a16="http://schemas.microsoft.com/office/drawing/2014/main" id="{A22C9155-498E-48C5-A05A-60EB8B5E7401}"/>
              </a:ext>
            </a:extLst>
          </p:cNvPr>
          <p:cNvSpPr/>
          <p:nvPr/>
        </p:nvSpPr>
        <p:spPr>
          <a:xfrm>
            <a:off x="0" y="7779307"/>
            <a:ext cx="18288000" cy="2507693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solidFill>
            <a:srgbClr val="7088A7"/>
          </a:solidFill>
        </p:spPr>
      </p:sp>
      <p:sp>
        <p:nvSpPr>
          <p:cNvPr id="17" name="TextBox 7">
            <a:extLst>
              <a:ext uri="{FF2B5EF4-FFF2-40B4-BE49-F238E27FC236}">
                <a16:creationId xmlns:a16="http://schemas.microsoft.com/office/drawing/2014/main" id="{44917F21-6A32-4C06-85D3-685DE37CD597}"/>
              </a:ext>
            </a:extLst>
          </p:cNvPr>
          <p:cNvSpPr txBox="1"/>
          <p:nvPr/>
        </p:nvSpPr>
        <p:spPr>
          <a:xfrm>
            <a:off x="381000" y="8064880"/>
            <a:ext cx="11010900" cy="196977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3200" dirty="0">
                <a:latin typeface="Helios" panose="02020500000000000000" charset="0"/>
                <a:ea typeface="Klein Bold"/>
                <a:cs typeface="Klein Bold"/>
                <a:sym typeface="Klein Bold"/>
              </a:rPr>
              <a:t>Chung LU</a:t>
            </a:r>
          </a:p>
          <a:p>
            <a:r>
              <a:rPr lang="en-US" altLang="zh-TW" sz="3200" dirty="0">
                <a:latin typeface="Helios" panose="02020500000000000000" charset="0"/>
                <a:ea typeface="Klein Bold"/>
                <a:cs typeface="Klein Bold"/>
                <a:sym typeface="Klein Bold"/>
              </a:rPr>
              <a:t>Advisor: </a:t>
            </a:r>
            <a:r>
              <a:rPr lang="en-US" altLang="zh-TW" sz="3200" dirty="0" err="1">
                <a:latin typeface="Helios" panose="02020500000000000000" charset="0"/>
                <a:ea typeface="Klein Bold"/>
                <a:cs typeface="Klein Bold"/>
                <a:sym typeface="Klein Bold"/>
              </a:rPr>
              <a:t>Jiing</a:t>
            </a:r>
            <a:r>
              <a:rPr lang="en-US" altLang="zh-TW" sz="3200" dirty="0">
                <a:latin typeface="Helios" panose="02020500000000000000" charset="0"/>
                <a:ea typeface="Klein Bold"/>
                <a:cs typeface="Klein Bold"/>
                <a:sym typeface="Klein Bold"/>
              </a:rPr>
              <a:t>-Yun YOU</a:t>
            </a:r>
            <a:r>
              <a:rPr lang="en-US" sz="3200" dirty="0">
                <a:latin typeface="Helios" panose="02020500000000000000" charset="0"/>
                <a:ea typeface="Klein Bold"/>
                <a:cs typeface="Klein Bold"/>
                <a:sym typeface="Klein Bold"/>
              </a:rPr>
              <a:t/>
            </a:r>
            <a:br>
              <a:rPr lang="en-US" sz="3200" dirty="0">
                <a:latin typeface="Helios" panose="02020500000000000000" charset="0"/>
                <a:ea typeface="Klein Bold"/>
                <a:cs typeface="Klein Bold"/>
                <a:sym typeface="Klein Bold"/>
              </a:rPr>
            </a:br>
            <a:r>
              <a:rPr lang="en-US" altLang="zh-TW" sz="3200" spc="161" dirty="0">
                <a:latin typeface="Helios" panose="02020500000000000000" charset="0"/>
                <a:ea typeface="Calibri (MS)"/>
                <a:cs typeface="Calibri (MS)"/>
                <a:sym typeface="Calibri (MS)"/>
              </a:rPr>
              <a:t>Department of Civil Engineering, </a:t>
            </a:r>
          </a:p>
          <a:p>
            <a:r>
              <a:rPr lang="en-US" altLang="zh-TW" sz="3200" spc="161" dirty="0">
                <a:latin typeface="Helios" panose="02020500000000000000" charset="0"/>
                <a:ea typeface="Calibri (MS)"/>
                <a:cs typeface="Calibri (MS)"/>
                <a:sym typeface="Calibri (MS)"/>
              </a:rPr>
              <a:t>National Taiwan University, Taiwan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B169C6B-835B-4660-B7F4-7968314B7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C41AE0-5B08-4CC0-99B7-69B785311C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1319" y="8439165"/>
            <a:ext cx="1333333" cy="1333333"/>
          </a:xfrm>
          <a:prstGeom prst="rect">
            <a:avLst/>
          </a:prstGeom>
        </p:spPr>
      </p:pic>
      <p:sp>
        <p:nvSpPr>
          <p:cNvPr id="9" name="TextBox 6">
            <a:extLst>
              <a:ext uri="{FF2B5EF4-FFF2-40B4-BE49-F238E27FC236}">
                <a16:creationId xmlns:a16="http://schemas.microsoft.com/office/drawing/2014/main" id="{5B478A21-0439-4069-ACE9-B06ED49A811E}"/>
              </a:ext>
            </a:extLst>
          </p:cNvPr>
          <p:cNvSpPr txBox="1"/>
          <p:nvPr/>
        </p:nvSpPr>
        <p:spPr>
          <a:xfrm>
            <a:off x="15392400" y="7928684"/>
            <a:ext cx="2411170" cy="46935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OSPP-abstract</a:t>
            </a:r>
          </a:p>
        </p:txBody>
      </p:sp>
    </p:spTree>
    <p:extLst>
      <p:ext uri="{BB962C8B-B14F-4D97-AF65-F5344CB8AC3E}">
        <p14:creationId xmlns:p14="http://schemas.microsoft.com/office/powerpoint/2010/main" val="4047264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Annual Linear Correlatio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466469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annual linear correlation between rain and runoff(Temperature of sites from 23.91</a:t>
            </a:r>
            <a:r>
              <a:rPr lang="en-US" altLang="zh-TW" sz="2400" b="0" i="0" baseline="0" dirty="0">
                <a:effectLst/>
                <a:latin typeface="Helios" panose="02020500000000000000" charset="0"/>
              </a:rPr>
              <a:t>˚C to 14.17 ˚C)</a:t>
            </a:r>
            <a:endParaRPr lang="en-US" sz="24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</p:txBody>
      </p:sp>
      <p:graphicFrame>
        <p:nvGraphicFramePr>
          <p:cNvPr id="26" name="圖表 25">
            <a:extLst>
              <a:ext uri="{FF2B5EF4-FFF2-40B4-BE49-F238E27FC236}">
                <a16:creationId xmlns:a16="http://schemas.microsoft.com/office/drawing/2014/main" id="{116C7A01-A541-4245-9211-2FEFBB85E8B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7467125"/>
              </p:ext>
            </p:extLst>
          </p:nvPr>
        </p:nvGraphicFramePr>
        <p:xfrm>
          <a:off x="3384000" y="2845004"/>
          <a:ext cx="1152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26248B6E-B82E-44B3-BB61-E8BE588510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9302364"/>
              </p:ext>
            </p:extLst>
          </p:nvPr>
        </p:nvGraphicFramePr>
        <p:xfrm>
          <a:off x="3748322" y="8245004"/>
          <a:ext cx="10791356" cy="1515180"/>
        </p:xfrm>
        <a:graphic>
          <a:graphicData uri="http://schemas.openxmlformats.org/drawingml/2006/table">
            <a:tbl>
              <a:tblPr/>
              <a:tblGrid>
                <a:gridCol w="1385902">
                  <a:extLst>
                    <a:ext uri="{9D8B030D-6E8A-4147-A177-3AD203B41FA5}">
                      <a16:colId xmlns:a16="http://schemas.microsoft.com/office/drawing/2014/main" val="199796832"/>
                    </a:ext>
                  </a:extLst>
                </a:gridCol>
                <a:gridCol w="996604">
                  <a:extLst>
                    <a:ext uri="{9D8B030D-6E8A-4147-A177-3AD203B41FA5}">
                      <a16:colId xmlns:a16="http://schemas.microsoft.com/office/drawing/2014/main" val="3804432333"/>
                    </a:ext>
                  </a:extLst>
                </a:gridCol>
                <a:gridCol w="840885">
                  <a:extLst>
                    <a:ext uri="{9D8B030D-6E8A-4147-A177-3AD203B41FA5}">
                      <a16:colId xmlns:a16="http://schemas.microsoft.com/office/drawing/2014/main" val="1563129636"/>
                    </a:ext>
                  </a:extLst>
                </a:gridCol>
                <a:gridCol w="840885">
                  <a:extLst>
                    <a:ext uri="{9D8B030D-6E8A-4147-A177-3AD203B41FA5}">
                      <a16:colId xmlns:a16="http://schemas.microsoft.com/office/drawing/2014/main" val="3974548417"/>
                    </a:ext>
                  </a:extLst>
                </a:gridCol>
                <a:gridCol w="840885">
                  <a:extLst>
                    <a:ext uri="{9D8B030D-6E8A-4147-A177-3AD203B41FA5}">
                      <a16:colId xmlns:a16="http://schemas.microsoft.com/office/drawing/2014/main" val="3928933990"/>
                    </a:ext>
                  </a:extLst>
                </a:gridCol>
                <a:gridCol w="840885">
                  <a:extLst>
                    <a:ext uri="{9D8B030D-6E8A-4147-A177-3AD203B41FA5}">
                      <a16:colId xmlns:a16="http://schemas.microsoft.com/office/drawing/2014/main" val="1962891674"/>
                    </a:ext>
                  </a:extLst>
                </a:gridCol>
                <a:gridCol w="840885">
                  <a:extLst>
                    <a:ext uri="{9D8B030D-6E8A-4147-A177-3AD203B41FA5}">
                      <a16:colId xmlns:a16="http://schemas.microsoft.com/office/drawing/2014/main" val="4278924541"/>
                    </a:ext>
                  </a:extLst>
                </a:gridCol>
                <a:gridCol w="840885">
                  <a:extLst>
                    <a:ext uri="{9D8B030D-6E8A-4147-A177-3AD203B41FA5}">
                      <a16:colId xmlns:a16="http://schemas.microsoft.com/office/drawing/2014/main" val="2060211272"/>
                    </a:ext>
                  </a:extLst>
                </a:gridCol>
                <a:gridCol w="840885">
                  <a:extLst>
                    <a:ext uri="{9D8B030D-6E8A-4147-A177-3AD203B41FA5}">
                      <a16:colId xmlns:a16="http://schemas.microsoft.com/office/drawing/2014/main" val="686993192"/>
                    </a:ext>
                  </a:extLst>
                </a:gridCol>
                <a:gridCol w="840885">
                  <a:extLst>
                    <a:ext uri="{9D8B030D-6E8A-4147-A177-3AD203B41FA5}">
                      <a16:colId xmlns:a16="http://schemas.microsoft.com/office/drawing/2014/main" val="667066144"/>
                    </a:ext>
                  </a:extLst>
                </a:gridCol>
                <a:gridCol w="840885">
                  <a:extLst>
                    <a:ext uri="{9D8B030D-6E8A-4147-A177-3AD203B41FA5}">
                      <a16:colId xmlns:a16="http://schemas.microsoft.com/office/drawing/2014/main" val="22627184"/>
                    </a:ext>
                  </a:extLst>
                </a:gridCol>
                <a:gridCol w="840885">
                  <a:extLst>
                    <a:ext uri="{9D8B030D-6E8A-4147-A177-3AD203B41FA5}">
                      <a16:colId xmlns:a16="http://schemas.microsoft.com/office/drawing/2014/main" val="2930058487"/>
                    </a:ext>
                  </a:extLst>
                </a:gridCol>
              </a:tblGrid>
              <a:tr h="252530">
                <a:tc>
                  <a:txBody>
                    <a:bodyPr/>
                    <a:lstStyle/>
                    <a:p>
                      <a:pPr algn="l" fontAlgn="ctr"/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zengwe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jiaxa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nichina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feicu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ayaminam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ongagawa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tsuruda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tashiroba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kitagawa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shihme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jij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3982447"/>
                  </a:ext>
                </a:extLst>
              </a:tr>
              <a:tr h="2525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205.3471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245.118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542.853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956.309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814.765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853.124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968.07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069.708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441.287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588.011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3118.351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3729611"/>
                  </a:ext>
                </a:extLst>
              </a:tr>
              <a:tr h="2525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Temperature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3.91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0.75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7.06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6.03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5.97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5.94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5.78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5.49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4.69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4.56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4.17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1132956"/>
                  </a:ext>
                </a:extLst>
              </a:tr>
              <a:tr h="2525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Abstraction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14.1598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610.6672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970.1762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05.492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681.2321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768.1723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792.0533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640.3549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30.9685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29.4385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632.7279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3383840"/>
                  </a:ext>
                </a:extLst>
              </a:tr>
              <a:tr h="252530">
                <a:tc>
                  <a:txBody>
                    <a:bodyPr/>
                    <a:lstStyle/>
                    <a:p>
                      <a:pPr algn="l" fontAlgn="ctr"/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4823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5902336"/>
                  </a:ext>
                </a:extLst>
              </a:tr>
              <a:tr h="2525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r^2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9172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6830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8803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8269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8901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8941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9646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8722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9596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8871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*-2.129</a:t>
                      </a:r>
                    </a:p>
                  </a:txBody>
                  <a:tcPr marL="8906" marR="8906" marT="890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0180994"/>
                  </a:ext>
                </a:extLst>
              </a:tr>
            </a:tbl>
          </a:graphicData>
        </a:graphic>
      </p:graphicFrame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05F517F-F7A7-47AB-B575-C642B51BD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709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Annual Linear Correlatio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466469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annual linear correlation between rain and runoff(Temperature of sites from 13.31</a:t>
            </a:r>
            <a:r>
              <a:rPr lang="en-US" altLang="zh-TW" sz="2400" b="0" i="0" baseline="0" dirty="0">
                <a:effectLst/>
                <a:latin typeface="Helios" panose="02020500000000000000" charset="0"/>
              </a:rPr>
              <a:t>˚C to 10.02 ˚C)</a:t>
            </a:r>
            <a:endParaRPr lang="en-US" sz="2400" dirty="0">
              <a:solidFill>
                <a:srgbClr val="000000"/>
              </a:solidFill>
              <a:latin typeface="Helios" panose="02020500000000000000" charset="0"/>
              <a:ea typeface="Calibri (MS)"/>
              <a:cs typeface="Calibri (MS)"/>
              <a:sym typeface="Calibri (MS)"/>
            </a:endParaRPr>
          </a:p>
        </p:txBody>
      </p:sp>
      <p:graphicFrame>
        <p:nvGraphicFramePr>
          <p:cNvPr id="15" name="圖表 14">
            <a:extLst>
              <a:ext uri="{FF2B5EF4-FFF2-40B4-BE49-F238E27FC236}">
                <a16:creationId xmlns:a16="http://schemas.microsoft.com/office/drawing/2014/main" id="{2882BA37-5671-405F-AD96-E9B250B590D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7176365"/>
              </p:ext>
            </p:extLst>
          </p:nvPr>
        </p:nvGraphicFramePr>
        <p:xfrm>
          <a:off x="3384000" y="2921273"/>
          <a:ext cx="1152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F4A92FB7-48A1-4940-BCC7-193999D352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7433197"/>
              </p:ext>
            </p:extLst>
          </p:nvPr>
        </p:nvGraphicFramePr>
        <p:xfrm>
          <a:off x="4269027" y="8311347"/>
          <a:ext cx="9749946" cy="1692783"/>
        </p:xfrm>
        <a:graphic>
          <a:graphicData uri="http://schemas.openxmlformats.org/drawingml/2006/table">
            <a:tbl>
              <a:tblPr/>
              <a:tblGrid>
                <a:gridCol w="910748">
                  <a:extLst>
                    <a:ext uri="{9D8B030D-6E8A-4147-A177-3AD203B41FA5}">
                      <a16:colId xmlns:a16="http://schemas.microsoft.com/office/drawing/2014/main" val="34608465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57457116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91916957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419726429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368232009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870475059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279770601"/>
                    </a:ext>
                  </a:extLst>
                </a:gridCol>
                <a:gridCol w="1053651">
                  <a:extLst>
                    <a:ext uri="{9D8B030D-6E8A-4147-A177-3AD203B41FA5}">
                      <a16:colId xmlns:a16="http://schemas.microsoft.com/office/drawing/2014/main" val="3495344027"/>
                    </a:ext>
                  </a:extLst>
                </a:gridCol>
                <a:gridCol w="743640">
                  <a:extLst>
                    <a:ext uri="{9D8B030D-6E8A-4147-A177-3AD203B41FA5}">
                      <a16:colId xmlns:a16="http://schemas.microsoft.com/office/drawing/2014/main" val="1699019339"/>
                    </a:ext>
                  </a:extLst>
                </a:gridCol>
                <a:gridCol w="743640">
                  <a:extLst>
                    <a:ext uri="{9D8B030D-6E8A-4147-A177-3AD203B41FA5}">
                      <a16:colId xmlns:a16="http://schemas.microsoft.com/office/drawing/2014/main" val="2267209102"/>
                    </a:ext>
                  </a:extLst>
                </a:gridCol>
                <a:gridCol w="826266">
                  <a:extLst>
                    <a:ext uri="{9D8B030D-6E8A-4147-A177-3AD203B41FA5}">
                      <a16:colId xmlns:a16="http://schemas.microsoft.com/office/drawing/2014/main" val="976521584"/>
                    </a:ext>
                  </a:extLst>
                </a:gridCol>
                <a:gridCol w="747601">
                  <a:extLst>
                    <a:ext uri="{9D8B030D-6E8A-4147-A177-3AD203B41FA5}">
                      <a16:colId xmlns:a16="http://schemas.microsoft.com/office/drawing/2014/main" val="2514769651"/>
                    </a:ext>
                  </a:extLst>
                </a:gridCol>
              </a:tblGrid>
              <a:tr h="277014">
                <a:tc>
                  <a:txBody>
                    <a:bodyPr/>
                    <a:lstStyle/>
                    <a:p>
                      <a:pPr algn="l" fontAlgn="ctr"/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namga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booah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boryeo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hapche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daecheo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shil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seomjinga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shangp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ando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chungju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techi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6E0B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5188213"/>
                  </a:ext>
                </a:extLst>
              </a:tr>
              <a:tr h="34418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Rain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549.235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292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293.074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280.118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163.7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653.383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352.959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654.26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166.171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246.435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350.0871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8427503"/>
                  </a:ext>
                </a:extLst>
              </a:tr>
              <a:tr h="17610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Temperature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3.31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3.06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2.91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2.11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1.78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1.5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1.45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1.43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1.04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0.19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10.02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9082868"/>
                  </a:ext>
                </a:extLst>
              </a:tr>
              <a:tr h="34418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Abstraction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51.2539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55.6963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53.5943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95.8559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26.0403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87.782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88.6751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244.0629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562.2694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493.9129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664.1856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4697430"/>
                  </a:ext>
                </a:extLst>
              </a:tr>
              <a:tr h="176103">
                <a:tc>
                  <a:txBody>
                    <a:bodyPr/>
                    <a:lstStyle/>
                    <a:p>
                      <a:pPr algn="l" fontAlgn="ctr"/>
                      <a:endParaRPr lang="zh-TW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Helios" panose="02020500000000000000" charset="0"/>
                        <a:ea typeface="新細明體" panose="02020500000000000000" pitchFamily="18" charset="-120"/>
                      </a:endParaRP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4823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　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9228594"/>
                  </a:ext>
                </a:extLst>
              </a:tr>
              <a:tr h="34418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r^2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9262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8775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8488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9382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9624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7890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9322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5146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9697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9754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Helios" panose="02020500000000000000" charset="0"/>
                          <a:ea typeface="新細明體" panose="02020500000000000000" pitchFamily="18" charset="-120"/>
                        </a:rPr>
                        <a:t>0.8315</a:t>
                      </a:r>
                    </a:p>
                  </a:txBody>
                  <a:tcPr marL="8730" marR="8730" marT="873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9821103"/>
                  </a:ext>
                </a:extLst>
              </a:tr>
            </a:tbl>
          </a:graphicData>
        </a:graphic>
      </p:graphicFrame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416BC98-BCCD-473A-9E48-54BDFFE1D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0605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278355"/>
            <a:ext cx="18288000" cy="3608707"/>
          </a:xfrm>
          <a:custGeom>
            <a:avLst/>
            <a:gdLst/>
            <a:ahLst/>
            <a:cxnLst/>
            <a:rect l="l" t="t" r="r" b="b"/>
            <a:pathLst>
              <a:path w="18288000" h="3608707">
                <a:moveTo>
                  <a:pt x="0" y="0"/>
                </a:moveTo>
                <a:lnTo>
                  <a:pt x="18288000" y="0"/>
                </a:lnTo>
                <a:lnTo>
                  <a:pt x="18288000" y="3608707"/>
                </a:lnTo>
                <a:lnTo>
                  <a:pt x="0" y="360870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 t="-184715"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682792" y="313884"/>
            <a:ext cx="12063594" cy="104836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l">
              <a:lnSpc>
                <a:spcPts val="9099"/>
              </a:lnSpc>
            </a:pPr>
            <a:r>
              <a:rPr lang="en-US" sz="4500" b="1" dirty="0">
                <a:solidFill>
                  <a:srgbClr val="FFFFFF"/>
                </a:solidFill>
                <a:latin typeface="Klein Bold"/>
                <a:ea typeface="Klein Bold"/>
                <a:cs typeface="Klein Bold"/>
                <a:sym typeface="Klein Bold"/>
              </a:rPr>
              <a:t>Monthly Scale: Taiwan</a:t>
            </a:r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853CB97B-35D3-4E93-B186-D13F64FB5C25}"/>
              </a:ext>
            </a:extLst>
          </p:cNvPr>
          <p:cNvGrpSpPr/>
          <p:nvPr/>
        </p:nvGrpSpPr>
        <p:grpSpPr>
          <a:xfrm>
            <a:off x="15014500" y="813102"/>
            <a:ext cx="2669603" cy="712690"/>
            <a:chOff x="15014500" y="813102"/>
            <a:chExt cx="2669603" cy="712690"/>
          </a:xfrm>
        </p:grpSpPr>
        <p:grpSp>
          <p:nvGrpSpPr>
            <p:cNvPr id="21" name="Group 21"/>
            <p:cNvGrpSpPr/>
            <p:nvPr/>
          </p:nvGrpSpPr>
          <p:grpSpPr>
            <a:xfrm>
              <a:off x="15014500" y="813102"/>
              <a:ext cx="2669603" cy="712690"/>
              <a:chOff x="0" y="0"/>
              <a:chExt cx="618026" cy="187704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0" y="0"/>
                <a:ext cx="618026" cy="187704"/>
              </a:xfrm>
              <a:custGeom>
                <a:avLst/>
                <a:gdLst/>
                <a:ahLst/>
                <a:cxnLst/>
                <a:rect l="l" t="t" r="r" b="b"/>
                <a:pathLst>
                  <a:path w="618026" h="187704">
                    <a:moveTo>
                      <a:pt x="93852" y="0"/>
                    </a:moveTo>
                    <a:lnTo>
                      <a:pt x="524173" y="0"/>
                    </a:lnTo>
                    <a:cubicBezTo>
                      <a:pt x="576007" y="0"/>
                      <a:pt x="618026" y="42019"/>
                      <a:pt x="618026" y="93852"/>
                    </a:cubicBezTo>
                    <a:lnTo>
                      <a:pt x="618026" y="93852"/>
                    </a:lnTo>
                    <a:cubicBezTo>
                      <a:pt x="618026" y="118743"/>
                      <a:pt x="608138" y="142615"/>
                      <a:pt x="590537" y="160216"/>
                    </a:cubicBezTo>
                    <a:cubicBezTo>
                      <a:pt x="572936" y="177816"/>
                      <a:pt x="549065" y="187704"/>
                      <a:pt x="524173" y="187704"/>
                    </a:cubicBezTo>
                    <a:lnTo>
                      <a:pt x="93852" y="187704"/>
                    </a:lnTo>
                    <a:cubicBezTo>
                      <a:pt x="42019" y="187704"/>
                      <a:pt x="0" y="145685"/>
                      <a:pt x="0" y="93852"/>
                    </a:cubicBezTo>
                    <a:lnTo>
                      <a:pt x="0" y="93852"/>
                    </a:lnTo>
                    <a:cubicBezTo>
                      <a:pt x="0" y="42019"/>
                      <a:pt x="42019" y="0"/>
                      <a:pt x="93852" y="0"/>
                    </a:cubicBezTo>
                    <a:close/>
                  </a:path>
                </a:pathLst>
              </a:custGeom>
              <a:solidFill>
                <a:srgbClr val="F4F4F4"/>
              </a:solidFill>
              <a:ln cap="rnd">
                <a:noFill/>
                <a:prstDash val="solid"/>
                <a:round/>
              </a:ln>
            </p:spPr>
          </p:sp>
          <p:sp>
            <p:nvSpPr>
              <p:cNvPr id="23" name="TextBox 23"/>
              <p:cNvSpPr txBox="1"/>
              <p:nvPr/>
            </p:nvSpPr>
            <p:spPr>
              <a:xfrm>
                <a:off x="0" y="-57150"/>
                <a:ext cx="618026" cy="244854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199"/>
                  </a:lnSpc>
                </a:pPr>
                <a:endParaRPr/>
              </a:p>
            </p:txBody>
          </p:sp>
        </p:grpSp>
        <p:sp>
          <p:nvSpPr>
            <p:cNvPr id="24" name="TextBox 24"/>
            <p:cNvSpPr txBox="1"/>
            <p:nvPr/>
          </p:nvSpPr>
          <p:spPr>
            <a:xfrm>
              <a:off x="15176018" y="1028382"/>
              <a:ext cx="2346566" cy="28212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ctr">
                <a:lnSpc>
                  <a:spcPts val="2220"/>
                </a:lnSpc>
                <a:spcBef>
                  <a:spcPct val="0"/>
                </a:spcBef>
              </a:pPr>
              <a:r>
                <a:rPr lang="en-US" altLang="zh-TW" sz="2400" dirty="0">
                  <a:latin typeface="Helios"/>
                  <a:ea typeface="Helios"/>
                  <a:cs typeface="Helios"/>
                  <a:sym typeface="Helios"/>
                  <a:hlinkClick r:id="" action="ppaction://hlinkshowjump?jump=firstslide">
                    <a:extLst>
                      <a:ext uri="{A12FA001-AC4F-418D-AE19-62706E023703}">
                        <ahyp:hlinkClr xmlns:ahyp="http://schemas.microsoft.com/office/drawing/2018/hyperlinkcolor" xmlns="" val="tx"/>
                      </a:ext>
                    </a:extLst>
                  </a:hlinkClick>
                </a:rPr>
                <a:t>Back to outline</a:t>
              </a:r>
              <a:endParaRPr lang="en-US" sz="2400" dirty="0">
                <a:latin typeface="Helios"/>
                <a:ea typeface="Helios"/>
                <a:cs typeface="Helios"/>
                <a:sym typeface="Helios"/>
              </a:endParaRPr>
            </a:p>
          </p:txBody>
        </p:sp>
      </p:grpSp>
      <p:sp>
        <p:nvSpPr>
          <p:cNvPr id="35" name="TextBox 6">
            <a:extLst>
              <a:ext uri="{FF2B5EF4-FFF2-40B4-BE49-F238E27FC236}">
                <a16:creationId xmlns:a16="http://schemas.microsoft.com/office/drawing/2014/main" id="{889BA95B-5DC1-4412-B699-0C08C36BB191}"/>
              </a:ext>
            </a:extLst>
          </p:cNvPr>
          <p:cNvSpPr txBox="1"/>
          <p:nvPr/>
        </p:nvSpPr>
        <p:spPr>
          <a:xfrm>
            <a:off x="1219201" y="2359600"/>
            <a:ext cx="15888104" cy="4548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25"/>
              </a:lnSpc>
            </a:pPr>
            <a:r>
              <a:rPr lang="en-US" altLang="zh-TW" sz="2400" dirty="0">
                <a:solidFill>
                  <a:srgbClr val="000000"/>
                </a:solidFill>
                <a:latin typeface="Helios" panose="02020500000000000000" charset="0"/>
                <a:ea typeface="Calibri (MS)"/>
                <a:cs typeface="Calibri (MS)"/>
                <a:sym typeface="Calibri (MS)"/>
              </a:rPr>
              <a:t>The linear correlation between rain and abstraction of every same months from 2001-2017  </a:t>
            </a:r>
          </a:p>
        </p:txBody>
      </p:sp>
      <p:grpSp>
        <p:nvGrpSpPr>
          <p:cNvPr id="51" name="群組 50">
            <a:extLst>
              <a:ext uri="{FF2B5EF4-FFF2-40B4-BE49-F238E27FC236}">
                <a16:creationId xmlns:a16="http://schemas.microsoft.com/office/drawing/2014/main" id="{7E9ABF0D-B2D7-4B29-BC6D-4C7D535E97DB}"/>
              </a:ext>
            </a:extLst>
          </p:cNvPr>
          <p:cNvGrpSpPr/>
          <p:nvPr/>
        </p:nvGrpSpPr>
        <p:grpSpPr>
          <a:xfrm>
            <a:off x="1682417" y="2856352"/>
            <a:ext cx="14961672" cy="7241286"/>
            <a:chOff x="0" y="2921273"/>
            <a:chExt cx="14961672" cy="7241286"/>
          </a:xfrm>
        </p:grpSpPr>
        <p:pic>
          <p:nvPicPr>
            <p:cNvPr id="40" name="圖片 39">
              <a:extLst>
                <a:ext uri="{FF2B5EF4-FFF2-40B4-BE49-F238E27FC236}">
                  <a16:creationId xmlns:a16="http://schemas.microsoft.com/office/drawing/2014/main" id="{A0ED8D6C-14C5-41FE-9BBB-1237E9D8E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12198" y="6521273"/>
              <a:ext cx="5049474" cy="3600000"/>
            </a:xfrm>
            <a:prstGeom prst="rect">
              <a:avLst/>
            </a:prstGeom>
          </p:spPr>
        </p:pic>
        <p:pic>
          <p:nvPicPr>
            <p:cNvPr id="42" name="圖片 41">
              <a:extLst>
                <a:ext uri="{FF2B5EF4-FFF2-40B4-BE49-F238E27FC236}">
                  <a16:creationId xmlns:a16="http://schemas.microsoft.com/office/drawing/2014/main" id="{99A98D5A-E3C1-4821-BE40-B2ED01E7C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2921273"/>
              <a:ext cx="4926315" cy="3600000"/>
            </a:xfrm>
            <a:prstGeom prst="rect">
              <a:avLst/>
            </a:prstGeom>
          </p:spPr>
        </p:pic>
        <p:pic>
          <p:nvPicPr>
            <p:cNvPr id="44" name="圖片 43">
              <a:extLst>
                <a:ext uri="{FF2B5EF4-FFF2-40B4-BE49-F238E27FC236}">
                  <a16:creationId xmlns:a16="http://schemas.microsoft.com/office/drawing/2014/main" id="{2FDB5CD4-2297-4EF7-8116-F5F5A43FD91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26315" y="2962559"/>
              <a:ext cx="4926315" cy="3600000"/>
            </a:xfrm>
            <a:prstGeom prst="rect">
              <a:avLst/>
            </a:prstGeom>
          </p:spPr>
        </p:pic>
        <p:pic>
          <p:nvPicPr>
            <p:cNvPr id="46" name="圖片 45">
              <a:extLst>
                <a:ext uri="{FF2B5EF4-FFF2-40B4-BE49-F238E27FC236}">
                  <a16:creationId xmlns:a16="http://schemas.microsoft.com/office/drawing/2014/main" id="{80E4FBC0-AB40-4821-9FD1-C6D957BFC5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76983" y="2962559"/>
              <a:ext cx="4774737" cy="3600000"/>
            </a:xfrm>
            <a:prstGeom prst="rect">
              <a:avLst/>
            </a:prstGeom>
          </p:spPr>
        </p:pic>
        <p:pic>
          <p:nvPicPr>
            <p:cNvPr id="48" name="圖片 47">
              <a:extLst>
                <a:ext uri="{FF2B5EF4-FFF2-40B4-BE49-F238E27FC236}">
                  <a16:creationId xmlns:a16="http://schemas.microsoft.com/office/drawing/2014/main" id="{9F8E1A84-DA20-480C-898B-7721116DEB2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736" y="6562559"/>
              <a:ext cx="4736842" cy="3600000"/>
            </a:xfrm>
            <a:prstGeom prst="rect">
              <a:avLst/>
            </a:prstGeom>
          </p:spPr>
        </p:pic>
        <p:pic>
          <p:nvPicPr>
            <p:cNvPr id="50" name="圖片 49">
              <a:extLst>
                <a:ext uri="{FF2B5EF4-FFF2-40B4-BE49-F238E27FC236}">
                  <a16:creationId xmlns:a16="http://schemas.microsoft.com/office/drawing/2014/main" id="{876AEBD6-14C5-408E-A47D-487F07674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56099" y="6562559"/>
              <a:ext cx="4926315" cy="3600000"/>
            </a:xfrm>
            <a:prstGeom prst="rect">
              <a:avLst/>
            </a:prstGeom>
          </p:spPr>
        </p:pic>
      </p:grp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0A69EF6-2227-4223-8EDC-44188EF76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9109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56</TotalTime>
  <Words>1729</Words>
  <Application>Microsoft Office PowerPoint</Application>
  <PresentationFormat>自訂</PresentationFormat>
  <Paragraphs>556</Paragraphs>
  <Slides>57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7</vt:i4>
      </vt:variant>
    </vt:vector>
  </HeadingPairs>
  <TitlesOfParts>
    <vt:vector size="67" baseType="lpstr">
      <vt:lpstr>Arial</vt:lpstr>
      <vt:lpstr>Helios</vt:lpstr>
      <vt:lpstr>Calibri</vt:lpstr>
      <vt:lpstr>Wingdings</vt:lpstr>
      <vt:lpstr>Calibri (MS) Bold</vt:lpstr>
      <vt:lpstr>Klein Bold</vt:lpstr>
      <vt:lpstr>新細明體</vt:lpstr>
      <vt:lpstr>Calibri (MS)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ny Profile Presentation</dc:title>
  <cp:lastModifiedBy>ivanlu2000o@gmail.com</cp:lastModifiedBy>
  <cp:revision>58</cp:revision>
  <dcterms:created xsi:type="dcterms:W3CDTF">2006-08-16T00:00:00Z</dcterms:created>
  <dcterms:modified xsi:type="dcterms:W3CDTF">2025-04-27T19:53:32Z</dcterms:modified>
  <dc:identifier>DAGk99tPmCE</dc:identifier>
</cp:coreProperties>
</file>